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2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3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4.xml" ContentType="application/vnd.openxmlformats-officedocument.presentationml.notesSl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notesSlides/notesSlide5.xml" ContentType="application/vnd.openxmlformats-officedocument.presentationml.notesSlid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notesSlides/notesSlide6.xml" ContentType="application/vnd.openxmlformats-officedocument.presentationml.notesSlid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notesSlides/notesSlide7.xml" ContentType="application/vnd.openxmlformats-officedocument.presentationml.notesSlid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notesSlides/notesSlide10.xml" ContentType="application/vnd.openxmlformats-officedocument.presentationml.notesSlide+xml"/>
  <Override PartName="/ppt/charts/chart9.xml" ContentType="application/vnd.openxmlformats-officedocument.drawingml.chart+xml"/>
  <Override PartName="/ppt/charts/style9.xml" ContentType="application/vnd.ms-office.chartstyle+xml"/>
  <Override PartName="/ppt/charts/colors9.xml" ContentType="application/vnd.ms-office.chartcolorstyl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rts/chart10.xml" ContentType="application/vnd.openxmlformats-officedocument.drawingml.chart+xml"/>
  <Override PartName="/ppt/charts/style10.xml" ContentType="application/vnd.ms-office.chartstyle+xml"/>
  <Override PartName="/ppt/charts/colors10.xml" ContentType="application/vnd.ms-office.chartcolorstyle+xml"/>
  <Override PartName="/ppt/notesSlides/notesSlide13.xml" ContentType="application/vnd.openxmlformats-officedocument.presentationml.notesSlide+xml"/>
  <Override PartName="/ppt/charts/chart11.xml" ContentType="application/vnd.openxmlformats-officedocument.drawingml.chart+xml"/>
  <Override PartName="/ppt/charts/style11.xml" ContentType="application/vnd.ms-office.chartstyle+xml"/>
  <Override PartName="/ppt/charts/colors11.xml" ContentType="application/vnd.ms-office.chartcolorstyle+xml"/>
  <Override PartName="/ppt/notesSlides/notesSlide14.xml" ContentType="application/vnd.openxmlformats-officedocument.presentationml.notesSlide+xml"/>
  <Override PartName="/ppt/charts/chart12.xml" ContentType="application/vnd.openxmlformats-officedocument.drawingml.chart+xml"/>
  <Override PartName="/ppt/charts/style12.xml" ContentType="application/vnd.ms-office.chartstyle+xml"/>
  <Override PartName="/ppt/charts/colors12.xml" ContentType="application/vnd.ms-office.chartcolorstyle+xml"/>
  <Override PartName="/ppt/notesSlides/notesSlide15.xml" ContentType="application/vnd.openxmlformats-officedocument.presentationml.notesSlide+xml"/>
  <Override PartName="/ppt/charts/chart13.xml" ContentType="application/vnd.openxmlformats-officedocument.drawingml.chart+xml"/>
  <Override PartName="/ppt/notesSlides/notesSlide16.xml" ContentType="application/vnd.openxmlformats-officedocument.presentationml.notesSlide+xml"/>
  <Override PartName="/ppt/charts/chart14.xml" ContentType="application/vnd.openxmlformats-officedocument.drawingml.chart+xml"/>
  <Override PartName="/ppt/charts/style13.xml" ContentType="application/vnd.ms-office.chartstyle+xml"/>
  <Override PartName="/ppt/charts/colors13.xml" ContentType="application/vnd.ms-office.chartcolorstyle+xml"/>
  <Override PartName="/ppt/notesSlides/notesSlide17.xml" ContentType="application/vnd.openxmlformats-officedocument.presentationml.notesSlide+xml"/>
  <Override PartName="/ppt/charts/chart15.xml" ContentType="application/vnd.openxmlformats-officedocument.drawingml.chart+xml"/>
  <Override PartName="/ppt/charts/style14.xml" ContentType="application/vnd.ms-office.chartstyle+xml"/>
  <Override PartName="/ppt/charts/colors14.xml" ContentType="application/vnd.ms-office.chartcolorstyle+xml"/>
  <Override PartName="/ppt/notesSlides/notesSlide18.xml" ContentType="application/vnd.openxmlformats-officedocument.presentationml.notesSlide+xml"/>
  <Override PartName="/ppt/charts/chart16.xml" ContentType="application/vnd.openxmlformats-officedocument.drawingml.chart+xml"/>
  <Override PartName="/ppt/theme/themeOverride1.xml" ContentType="application/vnd.openxmlformats-officedocument.themeOverride+xml"/>
  <Override PartName="/ppt/notesSlides/notesSlide19.xml" ContentType="application/vnd.openxmlformats-officedocument.presentationml.notesSlide+xml"/>
  <Override PartName="/ppt/charts/chart17.xml" ContentType="application/vnd.openxmlformats-officedocument.drawingml.chart+xml"/>
  <Override PartName="/ppt/charts/style15.xml" ContentType="application/vnd.ms-office.chartstyle+xml"/>
  <Override PartName="/ppt/charts/colors15.xml" ContentType="application/vnd.ms-office.chartcolorstyle+xml"/>
  <Override PartName="/ppt/notesSlides/notesSlide20.xml" ContentType="application/vnd.openxmlformats-officedocument.presentationml.notesSlide+xml"/>
  <Override PartName="/ppt/charts/chart18.xml" ContentType="application/vnd.openxmlformats-officedocument.drawingml.chart+xml"/>
  <Override PartName="/ppt/notesSlides/notesSlide21.xml" ContentType="application/vnd.openxmlformats-officedocument.presentationml.notesSlide+xml"/>
  <Override PartName="/ppt/charts/chart19.xml" ContentType="application/vnd.openxmlformats-officedocument.drawingml.chart+xml"/>
  <Override PartName="/ppt/charts/style16.xml" ContentType="application/vnd.ms-office.chartstyle+xml"/>
  <Override PartName="/ppt/charts/colors16.xml" ContentType="application/vnd.ms-office.chartcolorstyle+xml"/>
  <Override PartName="/ppt/notesSlides/notesSlide22.xml" ContentType="application/vnd.openxmlformats-officedocument.presentationml.notesSlide+xml"/>
  <Override PartName="/ppt/charts/chart20.xml" ContentType="application/vnd.openxmlformats-officedocument.drawingml.chart+xml"/>
  <Override PartName="/ppt/charts/style17.xml" ContentType="application/vnd.ms-office.chartstyle+xml"/>
  <Override PartName="/ppt/charts/colors17.xml" ContentType="application/vnd.ms-office.chartcolorstyle+xml"/>
  <Override PartName="/ppt/notesSlides/notesSlide23.xml" ContentType="application/vnd.openxmlformats-officedocument.presentationml.notesSlide+xml"/>
  <Override PartName="/ppt/charts/chart21.xml" ContentType="application/vnd.openxmlformats-officedocument.drawingml.chart+xml"/>
  <Override PartName="/ppt/theme/themeOverride2.xml" ContentType="application/vnd.openxmlformats-officedocument.themeOverride+xml"/>
  <Override PartName="/ppt/notesSlides/notesSlide24.xml" ContentType="application/vnd.openxmlformats-officedocument.presentationml.notesSlide+xml"/>
  <Override PartName="/ppt/charts/chart22.xml" ContentType="application/vnd.openxmlformats-officedocument.drawingml.chart+xml"/>
  <Override PartName="/ppt/charts/style18.xml" ContentType="application/vnd.ms-office.chartstyle+xml"/>
  <Override PartName="/ppt/charts/colors18.xml" ContentType="application/vnd.ms-office.chartcolorstyle+xml"/>
  <Override PartName="/ppt/notesSlides/notesSlide25.xml" ContentType="application/vnd.openxmlformats-officedocument.presentationml.notesSlide+xml"/>
  <Override PartName="/ppt/charts/chart23.xml" ContentType="application/vnd.openxmlformats-officedocument.drawingml.chart+xml"/>
  <Override PartName="/ppt/notesSlides/notesSlide26.xml" ContentType="application/vnd.openxmlformats-officedocument.presentationml.notesSlide+xml"/>
  <Override PartName="/ppt/charts/chart24.xml" ContentType="application/vnd.openxmlformats-officedocument.drawingml.chart+xml"/>
  <Override PartName="/ppt/charts/style19.xml" ContentType="application/vnd.ms-office.chartstyle+xml"/>
  <Override PartName="/ppt/charts/colors19.xml" ContentType="application/vnd.ms-office.chartcolorstyle+xml"/>
  <Override PartName="/ppt/notesSlides/notesSlide27.xml" ContentType="application/vnd.openxmlformats-officedocument.presentationml.notesSlide+xml"/>
  <Override PartName="/ppt/charts/chart25.xml" ContentType="application/vnd.openxmlformats-officedocument.drawingml.chart+xml"/>
  <Override PartName="/ppt/charts/style20.xml" ContentType="application/vnd.ms-office.chartstyle+xml"/>
  <Override PartName="/ppt/charts/colors20.xml" ContentType="application/vnd.ms-office.chartcolorstyle+xml"/>
  <Override PartName="/ppt/notesSlides/notesSlide28.xml" ContentType="application/vnd.openxmlformats-officedocument.presentationml.notesSlide+xml"/>
  <Override PartName="/ppt/charts/chart26.xml" ContentType="application/vnd.openxmlformats-officedocument.drawingml.chart+xml"/>
  <Override PartName="/ppt/theme/themeOverride3.xml" ContentType="application/vnd.openxmlformats-officedocument.themeOverride+xml"/>
  <Override PartName="/ppt/notesSlides/notesSlide29.xml" ContentType="application/vnd.openxmlformats-officedocument.presentationml.notesSlide+xml"/>
  <Override PartName="/ppt/charts/chart27.xml" ContentType="application/vnd.openxmlformats-officedocument.drawingml.chart+xml"/>
  <Override PartName="/ppt/charts/style21.xml" ContentType="application/vnd.ms-office.chartstyle+xml"/>
  <Override PartName="/ppt/charts/colors21.xml" ContentType="application/vnd.ms-office.chartcolorstyle+xml"/>
  <Override PartName="/ppt/notesSlides/notesSlide30.xml" ContentType="application/vnd.openxmlformats-officedocument.presentationml.notesSlide+xml"/>
  <Override PartName="/ppt/charts/chart28.xml" ContentType="application/vnd.openxmlformats-officedocument.drawingml.chart+xml"/>
  <Override PartName="/ppt/notesSlides/notesSlide31.xml" ContentType="application/vnd.openxmlformats-officedocument.presentationml.notesSlide+xml"/>
  <Override PartName="/ppt/charts/chart29.xml" ContentType="application/vnd.openxmlformats-officedocument.drawingml.chart+xml"/>
  <Override PartName="/ppt/charts/style22.xml" ContentType="application/vnd.ms-office.chartstyle+xml"/>
  <Override PartName="/ppt/charts/colors22.xml" ContentType="application/vnd.ms-office.chartcolorstyle+xml"/>
  <Override PartName="/ppt/notesSlides/notesSlide32.xml" ContentType="application/vnd.openxmlformats-officedocument.presentationml.notesSlide+xml"/>
  <Override PartName="/ppt/charts/chart30.xml" ContentType="application/vnd.openxmlformats-officedocument.drawingml.chart+xml"/>
  <Override PartName="/ppt/charts/style23.xml" ContentType="application/vnd.ms-office.chartstyle+xml"/>
  <Override PartName="/ppt/charts/colors23.xml" ContentType="application/vnd.ms-office.chartcolorstyle+xml"/>
  <Override PartName="/ppt/notesSlides/notesSlide33.xml" ContentType="application/vnd.openxmlformats-officedocument.presentationml.notesSlide+xml"/>
  <Override PartName="/ppt/charts/chart31.xml" ContentType="application/vnd.openxmlformats-officedocument.drawingml.chart+xml"/>
  <Override PartName="/ppt/theme/themeOverride4.xml" ContentType="application/vnd.openxmlformats-officedocument.themeOverride+xml"/>
  <Override PartName="/ppt/notesSlides/notesSlide34.xml" ContentType="application/vnd.openxmlformats-officedocument.presentationml.notesSlide+xml"/>
  <Override PartName="/ppt/charts/chart32.xml" ContentType="application/vnd.openxmlformats-officedocument.drawingml.chart+xml"/>
  <Override PartName="/ppt/charts/style24.xml" ContentType="application/vnd.ms-office.chartstyle+xml"/>
  <Override PartName="/ppt/charts/colors24.xml" ContentType="application/vnd.ms-office.chartcolorstyle+xml"/>
  <Override PartName="/ppt/notesSlides/notesSlide35.xml" ContentType="application/vnd.openxmlformats-officedocument.presentationml.notesSlide+xml"/>
  <Override PartName="/ppt/charts/chart33.xml" ContentType="application/vnd.openxmlformats-officedocument.drawingml.chart+xml"/>
  <Override PartName="/ppt/notesSlides/notesSlide36.xml" ContentType="application/vnd.openxmlformats-officedocument.presentationml.notesSlide+xml"/>
  <Override PartName="/ppt/charts/chart34.xml" ContentType="application/vnd.openxmlformats-officedocument.drawingml.chart+xml"/>
  <Override PartName="/ppt/charts/style25.xml" ContentType="application/vnd.ms-office.chartstyle+xml"/>
  <Override PartName="/ppt/charts/colors25.xml" ContentType="application/vnd.ms-office.chartcolorstyle+xml"/>
  <Override PartName="/ppt/notesSlides/notesSlide37.xml" ContentType="application/vnd.openxmlformats-officedocument.presentationml.notesSlide+xml"/>
  <Override PartName="/ppt/charts/chart35.xml" ContentType="application/vnd.openxmlformats-officedocument.drawingml.chart+xml"/>
  <Override PartName="/ppt/charts/style26.xml" ContentType="application/vnd.ms-office.chartstyle+xml"/>
  <Override PartName="/ppt/charts/colors26.xml" ContentType="application/vnd.ms-office.chartcolorstyle+xml"/>
  <Override PartName="/ppt/notesSlides/notesSlide38.xml" ContentType="application/vnd.openxmlformats-officedocument.presentationml.notesSlide+xml"/>
  <Override PartName="/ppt/charts/chart36.xml" ContentType="application/vnd.openxmlformats-officedocument.drawingml.chart+xml"/>
  <Override PartName="/ppt/theme/themeOverride5.xml" ContentType="application/vnd.openxmlformats-officedocument.themeOverride+xml"/>
  <Override PartName="/ppt/notesSlides/notesSlide39.xml" ContentType="application/vnd.openxmlformats-officedocument.presentationml.notesSlide+xml"/>
  <Override PartName="/ppt/charts/chart37.xml" ContentType="application/vnd.openxmlformats-officedocument.drawingml.chart+xml"/>
  <Override PartName="/ppt/charts/style27.xml" ContentType="application/vnd.ms-office.chartstyle+xml"/>
  <Override PartName="/ppt/charts/colors27.xml" ContentType="application/vnd.ms-office.chartcolorstyle+xml"/>
  <Override PartName="/ppt/notesSlides/notesSlide40.xml" ContentType="application/vnd.openxmlformats-officedocument.presentationml.notesSlide+xml"/>
  <Override PartName="/ppt/charts/chart38.xml" ContentType="application/vnd.openxmlformats-officedocument.drawingml.chart+xml"/>
  <Override PartName="/ppt/notesSlides/notesSlide41.xml" ContentType="application/vnd.openxmlformats-officedocument.presentationml.notesSlide+xml"/>
  <Override PartName="/ppt/charts/chart39.xml" ContentType="application/vnd.openxmlformats-officedocument.drawingml.chart+xml"/>
  <Override PartName="/ppt/charts/style28.xml" ContentType="application/vnd.ms-office.chartstyle+xml"/>
  <Override PartName="/ppt/charts/colors28.xml" ContentType="application/vnd.ms-office.chartcolorstyle+xml"/>
  <Override PartName="/ppt/notesSlides/notesSlide42.xml" ContentType="application/vnd.openxmlformats-officedocument.presentationml.notesSlide+xml"/>
  <Override PartName="/ppt/charts/chart40.xml" ContentType="application/vnd.openxmlformats-officedocument.drawingml.chart+xml"/>
  <Override PartName="/ppt/charts/style29.xml" ContentType="application/vnd.ms-office.chartstyle+xml"/>
  <Override PartName="/ppt/charts/colors29.xml" ContentType="application/vnd.ms-office.chartcolorstyle+xml"/>
  <Override PartName="/ppt/notesSlides/notesSlide43.xml" ContentType="application/vnd.openxmlformats-officedocument.presentationml.notesSlide+xml"/>
  <Override PartName="/ppt/charts/chart41.xml" ContentType="application/vnd.openxmlformats-officedocument.drawingml.chart+xml"/>
  <Override PartName="/ppt/theme/themeOverride6.xml" ContentType="application/vnd.openxmlformats-officedocument.themeOverride+xml"/>
  <Override PartName="/ppt/notesSlides/notesSlide44.xml" ContentType="application/vnd.openxmlformats-officedocument.presentationml.notesSlide+xml"/>
  <Override PartName="/ppt/charts/chart42.xml" ContentType="application/vnd.openxmlformats-officedocument.drawingml.chart+xml"/>
  <Override PartName="/ppt/charts/style30.xml" ContentType="application/vnd.ms-office.chartstyle+xml"/>
  <Override PartName="/ppt/charts/colors30.xml" ContentType="application/vnd.ms-office.chartcolorstyle+xml"/>
  <Override PartName="/ppt/notesSlides/notesSlide45.xml" ContentType="application/vnd.openxmlformats-officedocument.presentationml.notesSlide+xml"/>
  <Override PartName="/ppt/charts/chart43.xml" ContentType="application/vnd.openxmlformats-officedocument.drawingml.chart+xml"/>
  <Override PartName="/ppt/notesSlides/notesSlide46.xml" ContentType="application/vnd.openxmlformats-officedocument.presentationml.notesSlide+xml"/>
  <Override PartName="/ppt/charts/chart44.xml" ContentType="application/vnd.openxmlformats-officedocument.drawingml.chart+xml"/>
  <Override PartName="/ppt/charts/style31.xml" ContentType="application/vnd.ms-office.chartstyle+xml"/>
  <Override PartName="/ppt/charts/colors31.xml" ContentType="application/vnd.ms-office.chartcolorstyle+xml"/>
  <Override PartName="/ppt/notesSlides/notesSlide47.xml" ContentType="application/vnd.openxmlformats-officedocument.presentationml.notesSlide+xml"/>
  <Override PartName="/ppt/charts/chart45.xml" ContentType="application/vnd.openxmlformats-officedocument.drawingml.chart+xml"/>
  <Override PartName="/ppt/charts/style32.xml" ContentType="application/vnd.ms-office.chartstyle+xml"/>
  <Override PartName="/ppt/charts/colors32.xml" ContentType="application/vnd.ms-office.chartcolorstyle+xml"/>
  <Override PartName="/ppt/notesSlides/notesSlide48.xml" ContentType="application/vnd.openxmlformats-officedocument.presentationml.notesSlide+xml"/>
  <Override PartName="/ppt/charts/chart46.xml" ContentType="application/vnd.openxmlformats-officedocument.drawingml.chart+xml"/>
  <Override PartName="/ppt/theme/themeOverride7.xml" ContentType="application/vnd.openxmlformats-officedocument.themeOverride+xml"/>
  <Override PartName="/ppt/notesSlides/notesSlide49.xml" ContentType="application/vnd.openxmlformats-officedocument.presentationml.notesSlide+xml"/>
  <Override PartName="/ppt/charts/chart47.xml" ContentType="application/vnd.openxmlformats-officedocument.drawingml.chart+xml"/>
  <Override PartName="/ppt/charts/style33.xml" ContentType="application/vnd.ms-office.chartstyle+xml"/>
  <Override PartName="/ppt/charts/colors33.xml" ContentType="application/vnd.ms-office.chartcolorstyle+xml"/>
  <Override PartName="/ppt/notesSlides/notesSlide50.xml" ContentType="application/vnd.openxmlformats-officedocument.presentationml.notesSlide+xml"/>
  <Override PartName="/ppt/charts/chart48.xml" ContentType="application/vnd.openxmlformats-officedocument.drawingml.chart+xml"/>
  <Override PartName="/ppt/notesSlides/notesSlide51.xml" ContentType="application/vnd.openxmlformats-officedocument.presentationml.notesSlide+xml"/>
  <Override PartName="/ppt/charts/chart49.xml" ContentType="application/vnd.openxmlformats-officedocument.drawingml.chart+xml"/>
  <Override PartName="/ppt/charts/style34.xml" ContentType="application/vnd.ms-office.chartstyle+xml"/>
  <Override PartName="/ppt/charts/colors34.xml" ContentType="application/vnd.ms-office.chartcolorstyle+xml"/>
  <Override PartName="/ppt/notesSlides/notesSlide52.xml" ContentType="application/vnd.openxmlformats-officedocument.presentationml.notesSlide+xml"/>
  <Override PartName="/ppt/charts/chart50.xml" ContentType="application/vnd.openxmlformats-officedocument.drawingml.chart+xml"/>
  <Override PartName="/ppt/charts/style35.xml" ContentType="application/vnd.ms-office.chartstyle+xml"/>
  <Override PartName="/ppt/charts/colors35.xml" ContentType="application/vnd.ms-office.chartcolorstyle+xml"/>
  <Override PartName="/ppt/notesSlides/notesSlide53.xml" ContentType="application/vnd.openxmlformats-officedocument.presentationml.notesSlide+xml"/>
  <Override PartName="/ppt/charts/chart51.xml" ContentType="application/vnd.openxmlformats-officedocument.drawingml.chart+xml"/>
  <Override PartName="/ppt/theme/themeOverride8.xml" ContentType="application/vnd.openxmlformats-officedocument.themeOverride+xml"/>
  <Override PartName="/ppt/notesSlides/notesSlide54.xml" ContentType="application/vnd.openxmlformats-officedocument.presentationml.notesSlide+xml"/>
  <Override PartName="/ppt/charts/chart52.xml" ContentType="application/vnd.openxmlformats-officedocument.drawingml.chart+xml"/>
  <Override PartName="/ppt/charts/style36.xml" ContentType="application/vnd.ms-office.chartstyle+xml"/>
  <Override PartName="/ppt/charts/colors36.xml" ContentType="application/vnd.ms-office.chartcolorstyle+xml"/>
  <Override PartName="/ppt/notesSlides/notesSlide55.xml" ContentType="application/vnd.openxmlformats-officedocument.presentationml.notesSlide+xml"/>
  <Override PartName="/ppt/charts/chart53.xml" ContentType="application/vnd.openxmlformats-officedocument.drawingml.chart+xml"/>
  <Override PartName="/ppt/notesSlides/notesSlide56.xml" ContentType="application/vnd.openxmlformats-officedocument.presentationml.notesSlide+xml"/>
  <Override PartName="/ppt/charts/chart54.xml" ContentType="application/vnd.openxmlformats-officedocument.drawingml.chart+xml"/>
  <Override PartName="/ppt/charts/style37.xml" ContentType="application/vnd.ms-office.chartstyle+xml"/>
  <Override PartName="/ppt/charts/colors37.xml" ContentType="application/vnd.ms-office.chartcolorstyle+xml"/>
  <Override PartName="/ppt/notesSlides/notesSlide57.xml" ContentType="application/vnd.openxmlformats-officedocument.presentationml.notesSlide+xml"/>
  <Override PartName="/ppt/charts/chart55.xml" ContentType="application/vnd.openxmlformats-officedocument.drawingml.chart+xml"/>
  <Override PartName="/ppt/charts/style38.xml" ContentType="application/vnd.ms-office.chartstyle+xml"/>
  <Override PartName="/ppt/charts/colors38.xml" ContentType="application/vnd.ms-office.chartcolorstyle+xml"/>
  <Override PartName="/ppt/notesSlides/notesSlide58.xml" ContentType="application/vnd.openxmlformats-officedocument.presentationml.notesSlide+xml"/>
  <Override PartName="/ppt/charts/chart56.xml" ContentType="application/vnd.openxmlformats-officedocument.drawingml.chart+xml"/>
  <Override PartName="/ppt/theme/themeOverride9.xml" ContentType="application/vnd.openxmlformats-officedocument.themeOverride+xml"/>
  <Override PartName="/ppt/notesSlides/notesSlide59.xml" ContentType="application/vnd.openxmlformats-officedocument.presentationml.notesSlide+xml"/>
  <Override PartName="/ppt/charts/chart57.xml" ContentType="application/vnd.openxmlformats-officedocument.drawingml.chart+xml"/>
  <Override PartName="/ppt/charts/style39.xml" ContentType="application/vnd.ms-office.chartstyle+xml"/>
  <Override PartName="/ppt/charts/colors39.xml" ContentType="application/vnd.ms-office.chartcolorstyle+xml"/>
  <Override PartName="/ppt/notesSlides/notesSlide60.xml" ContentType="application/vnd.openxmlformats-officedocument.presentationml.notesSlide+xml"/>
  <Override PartName="/ppt/charts/chart58.xml" ContentType="application/vnd.openxmlformats-officedocument.drawingml.chart+xml"/>
  <Override PartName="/ppt/notesSlides/notesSlide61.xml" ContentType="application/vnd.openxmlformats-officedocument.presentationml.notesSlide+xml"/>
  <Override PartName="/ppt/charts/chart59.xml" ContentType="application/vnd.openxmlformats-officedocument.drawingml.chart+xml"/>
  <Override PartName="/ppt/charts/style40.xml" ContentType="application/vnd.ms-office.chartstyle+xml"/>
  <Override PartName="/ppt/charts/colors40.xml" ContentType="application/vnd.ms-office.chartcolorstyle+xml"/>
  <Override PartName="/ppt/notesSlides/notesSlide62.xml" ContentType="application/vnd.openxmlformats-officedocument.presentationml.notesSlide+xml"/>
  <Override PartName="/ppt/charts/chart60.xml" ContentType="application/vnd.openxmlformats-officedocument.drawingml.chart+xml"/>
  <Override PartName="/ppt/charts/style41.xml" ContentType="application/vnd.ms-office.chartstyle+xml"/>
  <Override PartName="/ppt/charts/colors41.xml" ContentType="application/vnd.ms-office.chartcolorstyle+xml"/>
  <Override PartName="/ppt/notesSlides/notesSlide63.xml" ContentType="application/vnd.openxmlformats-officedocument.presentationml.notesSlide+xml"/>
  <Override PartName="/ppt/charts/chart61.xml" ContentType="application/vnd.openxmlformats-officedocument.drawingml.chart+xml"/>
  <Override PartName="/ppt/theme/themeOverride10.xml" ContentType="application/vnd.openxmlformats-officedocument.themeOverride+xml"/>
  <Override PartName="/ppt/notesSlides/notesSlide64.xml" ContentType="application/vnd.openxmlformats-officedocument.presentationml.notesSlide+xml"/>
  <Override PartName="/ppt/charts/chart62.xml" ContentType="application/vnd.openxmlformats-officedocument.drawingml.chart+xml"/>
  <Override PartName="/ppt/charts/style42.xml" ContentType="application/vnd.ms-office.chartstyle+xml"/>
  <Override PartName="/ppt/charts/colors42.xml" ContentType="application/vnd.ms-office.chartcolorstyle+xml"/>
  <Override PartName="/ppt/notesSlides/notesSlide65.xml" ContentType="application/vnd.openxmlformats-officedocument.presentationml.notesSlide+xml"/>
  <Override PartName="/ppt/charts/chart63.xml" ContentType="application/vnd.openxmlformats-officedocument.drawingml.chart+xml"/>
  <Override PartName="/ppt/notesSlides/notesSlide66.xml" ContentType="application/vnd.openxmlformats-officedocument.presentationml.notesSlide+xml"/>
  <Override PartName="/ppt/charts/chart64.xml" ContentType="application/vnd.openxmlformats-officedocument.drawingml.chart+xml"/>
  <Override PartName="/ppt/charts/style43.xml" ContentType="application/vnd.ms-office.chartstyle+xml"/>
  <Override PartName="/ppt/charts/colors43.xml" ContentType="application/vnd.ms-office.chartcolorstyle+xml"/>
  <Override PartName="/ppt/notesSlides/notesSlide67.xml" ContentType="application/vnd.openxmlformats-officedocument.presentationml.notesSlide+xml"/>
  <Override PartName="/ppt/charts/chart65.xml" ContentType="application/vnd.openxmlformats-officedocument.drawingml.chart+xml"/>
  <Override PartName="/ppt/charts/style44.xml" ContentType="application/vnd.ms-office.chartstyle+xml"/>
  <Override PartName="/ppt/charts/colors44.xml" ContentType="application/vnd.ms-office.chartcolorstyle+xml"/>
  <Override PartName="/ppt/notesSlides/notesSlide68.xml" ContentType="application/vnd.openxmlformats-officedocument.presentationml.notesSlide+xml"/>
  <Override PartName="/ppt/charts/chart66.xml" ContentType="application/vnd.openxmlformats-officedocument.drawingml.chart+xml"/>
  <Override PartName="/ppt/theme/themeOverride11.xml" ContentType="application/vnd.openxmlformats-officedocument.themeOverride+xml"/>
  <Override PartName="/ppt/notesSlides/notesSlide69.xml" ContentType="application/vnd.openxmlformats-officedocument.presentationml.notesSlide+xml"/>
  <Override PartName="/ppt/charts/chart67.xml" ContentType="application/vnd.openxmlformats-officedocument.drawingml.chart+xml"/>
  <Override PartName="/ppt/charts/style45.xml" ContentType="application/vnd.ms-office.chartstyle+xml"/>
  <Override PartName="/ppt/charts/colors45.xml" ContentType="application/vnd.ms-office.chartcolorstyle+xml"/>
  <Override PartName="/ppt/notesSlides/notesSlide70.xml" ContentType="application/vnd.openxmlformats-officedocument.presentationml.notesSlide+xml"/>
  <Override PartName="/ppt/charts/chart68.xml" ContentType="application/vnd.openxmlformats-officedocument.drawingml.chart+xml"/>
  <Override PartName="/ppt/notesSlides/notesSlide71.xml" ContentType="application/vnd.openxmlformats-officedocument.presentationml.notesSlide+xml"/>
  <Override PartName="/ppt/charts/chart69.xml" ContentType="application/vnd.openxmlformats-officedocument.drawingml.chart+xml"/>
  <Override PartName="/ppt/charts/style46.xml" ContentType="application/vnd.ms-office.chartstyle+xml"/>
  <Override PartName="/ppt/charts/colors46.xml" ContentType="application/vnd.ms-office.chartcolorstyle+xml"/>
  <Override PartName="/ppt/notesSlides/notesSlide72.xml" ContentType="application/vnd.openxmlformats-officedocument.presentationml.notesSlide+xml"/>
  <Override PartName="/ppt/charts/chart70.xml" ContentType="application/vnd.openxmlformats-officedocument.drawingml.chart+xml"/>
  <Override PartName="/ppt/charts/style47.xml" ContentType="application/vnd.ms-office.chartstyle+xml"/>
  <Override PartName="/ppt/charts/colors47.xml" ContentType="application/vnd.ms-office.chartcolorstyle+xml"/>
  <Override PartName="/ppt/notesSlides/notesSlide73.xml" ContentType="application/vnd.openxmlformats-officedocument.presentationml.notesSlide+xml"/>
  <Override PartName="/ppt/charts/chart71.xml" ContentType="application/vnd.openxmlformats-officedocument.drawingml.chart+xml"/>
  <Override PartName="/ppt/theme/themeOverride12.xml" ContentType="application/vnd.openxmlformats-officedocument.themeOverride+xml"/>
  <Override PartName="/ppt/notesSlides/notesSlide74.xml" ContentType="application/vnd.openxmlformats-officedocument.presentationml.notesSlide+xml"/>
  <Override PartName="/ppt/charts/chart72.xml" ContentType="application/vnd.openxmlformats-officedocument.drawingml.chart+xml"/>
  <Override PartName="/ppt/charts/style48.xml" ContentType="application/vnd.ms-office.chartstyle+xml"/>
  <Override PartName="/ppt/charts/colors48.xml" ContentType="application/vnd.ms-office.chartcolorstyle+xml"/>
  <Override PartName="/ppt/notesSlides/notesSlide75.xml" ContentType="application/vnd.openxmlformats-officedocument.presentationml.notesSlide+xml"/>
  <Override PartName="/ppt/charts/chart73.xml" ContentType="application/vnd.openxmlformats-officedocument.drawingml.chart+xml"/>
  <Override PartName="/ppt/notesSlides/notesSlide76.xml" ContentType="application/vnd.openxmlformats-officedocument.presentationml.notesSlide+xml"/>
  <Override PartName="/ppt/charts/chart74.xml" ContentType="application/vnd.openxmlformats-officedocument.drawingml.chart+xml"/>
  <Override PartName="/ppt/charts/style49.xml" ContentType="application/vnd.ms-office.chartstyle+xml"/>
  <Override PartName="/ppt/charts/colors49.xml" ContentType="application/vnd.ms-office.chartcolorstyle+xml"/>
  <Override PartName="/ppt/notesSlides/notesSlide77.xml" ContentType="application/vnd.openxmlformats-officedocument.presentationml.notesSlide+xml"/>
  <Override PartName="/ppt/charts/chart75.xml" ContentType="application/vnd.openxmlformats-officedocument.drawingml.chart+xml"/>
  <Override PartName="/ppt/charts/style50.xml" ContentType="application/vnd.ms-office.chartstyle+xml"/>
  <Override PartName="/ppt/charts/colors50.xml" ContentType="application/vnd.ms-office.chartcolorstyle+xml"/>
  <Override PartName="/ppt/notesSlides/notesSlide78.xml" ContentType="application/vnd.openxmlformats-officedocument.presentationml.notesSlide+xml"/>
  <Override PartName="/ppt/charts/chart76.xml" ContentType="application/vnd.openxmlformats-officedocument.drawingml.chart+xml"/>
  <Override PartName="/ppt/theme/themeOverride13.xml" ContentType="application/vnd.openxmlformats-officedocument.themeOverride+xml"/>
  <Override PartName="/ppt/notesSlides/notesSlide79.xml" ContentType="application/vnd.openxmlformats-officedocument.presentationml.notesSlide+xml"/>
  <Override PartName="/ppt/charts/chart77.xml" ContentType="application/vnd.openxmlformats-officedocument.drawingml.chart+xml"/>
  <Override PartName="/ppt/charts/style51.xml" ContentType="application/vnd.ms-office.chartstyle+xml"/>
  <Override PartName="/ppt/charts/colors51.xml" ContentType="application/vnd.ms-office.chartcolorstyle+xml"/>
  <Override PartName="/ppt/notesSlides/notesSlide80.xml" ContentType="application/vnd.openxmlformats-officedocument.presentationml.notesSlide+xml"/>
  <Override PartName="/ppt/charts/chart78.xml" ContentType="application/vnd.openxmlformats-officedocument.drawingml.chart+xml"/>
  <Override PartName="/ppt/notesSlides/notesSlide81.xml" ContentType="application/vnd.openxmlformats-officedocument.presentationml.notesSlide+xml"/>
  <Override PartName="/ppt/charts/chart79.xml" ContentType="application/vnd.openxmlformats-officedocument.drawingml.chart+xml"/>
  <Override PartName="/ppt/charts/style52.xml" ContentType="application/vnd.ms-office.chartstyle+xml"/>
  <Override PartName="/ppt/charts/colors52.xml" ContentType="application/vnd.ms-office.chartcolorstyle+xml"/>
  <Override PartName="/ppt/notesSlides/notesSlide82.xml" ContentType="application/vnd.openxmlformats-officedocument.presentationml.notesSlide+xml"/>
  <Override PartName="/ppt/charts/chart80.xml" ContentType="application/vnd.openxmlformats-officedocument.drawingml.chart+xml"/>
  <Override PartName="/ppt/charts/style53.xml" ContentType="application/vnd.ms-office.chartstyle+xml"/>
  <Override PartName="/ppt/charts/colors53.xml" ContentType="application/vnd.ms-office.chartcolorstyle+xml"/>
  <Override PartName="/ppt/notesSlides/notesSlide83.xml" ContentType="application/vnd.openxmlformats-officedocument.presentationml.notesSlide+xml"/>
  <Override PartName="/ppt/charts/chart81.xml" ContentType="application/vnd.openxmlformats-officedocument.drawingml.chart+xml"/>
  <Override PartName="/ppt/theme/themeOverride14.xml" ContentType="application/vnd.openxmlformats-officedocument.themeOverride+xml"/>
  <Override PartName="/ppt/notesSlides/notesSlide84.xml" ContentType="application/vnd.openxmlformats-officedocument.presentationml.notesSlide+xml"/>
  <Override PartName="/ppt/charts/chart82.xml" ContentType="application/vnd.openxmlformats-officedocument.drawingml.chart+xml"/>
  <Override PartName="/ppt/charts/style54.xml" ContentType="application/vnd.ms-office.chartstyle+xml"/>
  <Override PartName="/ppt/charts/colors54.xml" ContentType="application/vnd.ms-office.chartcolorstyle+xml"/>
  <Override PartName="/ppt/notesSlides/notesSlide85.xml" ContentType="application/vnd.openxmlformats-officedocument.presentationml.notesSlide+xml"/>
  <Override PartName="/ppt/charts/chart83.xml" ContentType="application/vnd.openxmlformats-officedocument.drawingml.chart+xml"/>
  <Override PartName="/ppt/notesSlides/notesSlide86.xml" ContentType="application/vnd.openxmlformats-officedocument.presentationml.notesSlide+xml"/>
  <Override PartName="/ppt/charts/chart84.xml" ContentType="application/vnd.openxmlformats-officedocument.drawingml.chart+xml"/>
  <Override PartName="/ppt/charts/style55.xml" ContentType="application/vnd.ms-office.chartstyle+xml"/>
  <Override PartName="/ppt/charts/colors55.xml" ContentType="application/vnd.ms-office.chartcolorstyle+xml"/>
  <Override PartName="/ppt/notesSlides/notesSlide87.xml" ContentType="application/vnd.openxmlformats-officedocument.presentationml.notesSlide+xml"/>
  <Override PartName="/ppt/charts/chart85.xml" ContentType="application/vnd.openxmlformats-officedocument.drawingml.chart+xml"/>
  <Override PartName="/ppt/charts/style56.xml" ContentType="application/vnd.ms-office.chartstyle+xml"/>
  <Override PartName="/ppt/charts/colors56.xml" ContentType="application/vnd.ms-office.chartcolorstyle+xml"/>
  <Override PartName="/ppt/notesSlides/notesSlide88.xml" ContentType="application/vnd.openxmlformats-officedocument.presentationml.notesSlide+xml"/>
  <Override PartName="/ppt/charts/chart86.xml" ContentType="application/vnd.openxmlformats-officedocument.drawingml.chart+xml"/>
  <Override PartName="/ppt/theme/themeOverride15.xml" ContentType="application/vnd.openxmlformats-officedocument.themeOverride+xml"/>
  <Override PartName="/ppt/notesSlides/notesSlide89.xml" ContentType="application/vnd.openxmlformats-officedocument.presentationml.notesSlide+xml"/>
  <Override PartName="/ppt/charts/chart87.xml" ContentType="application/vnd.openxmlformats-officedocument.drawingml.chart+xml"/>
  <Override PartName="/ppt/charts/style57.xml" ContentType="application/vnd.ms-office.chartstyle+xml"/>
  <Override PartName="/ppt/charts/colors57.xml" ContentType="application/vnd.ms-office.chartcolorstyl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charts/chart88.xml" ContentType="application/vnd.openxmlformats-officedocument.drawingml.chart+xml"/>
  <Override PartName="/ppt/notesSlides/notesSlide92.xml" ContentType="application/vnd.openxmlformats-officedocument.presentationml.notesSlide+xml"/>
  <Override PartName="/ppt/charts/chart89.xml" ContentType="application/vnd.openxmlformats-officedocument.drawingml.chart+xml"/>
  <Override PartName="/ppt/charts/style58.xml" ContentType="application/vnd.ms-office.chartstyle+xml"/>
  <Override PartName="/ppt/charts/colors58.xml" ContentType="application/vnd.ms-office.chartcolorstyle+xml"/>
  <Override PartName="/ppt/notesSlides/notesSlide93.xml" ContentType="application/vnd.openxmlformats-officedocument.presentationml.notesSlide+xml"/>
  <Override PartName="/ppt/charts/chart90.xml" ContentType="application/vnd.openxmlformats-officedocument.drawingml.chart+xml"/>
  <Override PartName="/ppt/charts/style59.xml" ContentType="application/vnd.ms-office.chartstyle+xml"/>
  <Override PartName="/ppt/charts/colors59.xml" ContentType="application/vnd.ms-office.chartcolorstyle+xml"/>
  <Override PartName="/ppt/notesSlides/notesSlide94.xml" ContentType="application/vnd.openxmlformats-officedocument.presentationml.notesSlide+xml"/>
  <Override PartName="/ppt/charts/chart91.xml" ContentType="application/vnd.openxmlformats-officedocument.drawingml.chart+xml"/>
  <Override PartName="/ppt/charts/style60.xml" ContentType="application/vnd.ms-office.chartstyle+xml"/>
  <Override PartName="/ppt/charts/colors60.xml" ContentType="application/vnd.ms-office.chartcolorstyle+xml"/>
  <Override PartName="/ppt/notesSlides/notesSlide95.xml" ContentType="application/vnd.openxmlformats-officedocument.presentationml.notesSlide+xml"/>
  <Override PartName="/ppt/charts/chart92.xml" ContentType="application/vnd.openxmlformats-officedocument.drawingml.chart+xml"/>
  <Override PartName="/ppt/theme/themeOverride16.xml" ContentType="application/vnd.openxmlformats-officedocument.themeOverride+xml"/>
  <Override PartName="/ppt/notesSlides/notesSlide96.xml" ContentType="application/vnd.openxmlformats-officedocument.presentationml.notesSlide+xml"/>
  <Override PartName="/ppt/charts/chart93.xml" ContentType="application/vnd.openxmlformats-officedocument.drawingml.chart+xml"/>
  <Override PartName="/ppt/charts/style61.xml" ContentType="application/vnd.ms-office.chartstyle+xml"/>
  <Override PartName="/ppt/charts/colors61.xml" ContentType="application/vnd.ms-office.chartcolorstyl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charts/chart94.xml" ContentType="application/vnd.openxmlformats-officedocument.drawingml.chart+xml"/>
  <Override PartName="/ppt/charts/style62.xml" ContentType="application/vnd.ms-office.chartstyle+xml"/>
  <Override PartName="/ppt/charts/colors62.xml" ContentType="application/vnd.ms-office.chartcolorstyl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charts/chart95.xml" ContentType="application/vnd.openxmlformats-officedocument.drawingml.chart+xml"/>
  <Override PartName="/ppt/charts/style63.xml" ContentType="application/vnd.ms-office.chartstyle+xml"/>
  <Override PartName="/ppt/charts/colors63.xml" ContentType="application/vnd.ms-office.chartcolorstyl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charts/chart96.xml" ContentType="application/vnd.openxmlformats-officedocument.drawingml.chart+xml"/>
  <Override PartName="/ppt/charts/style64.xml" ContentType="application/vnd.ms-office.chartstyle+xml"/>
  <Override PartName="/ppt/charts/colors64.xml" ContentType="application/vnd.ms-office.chartcolorstyl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charts/chart97.xml" ContentType="application/vnd.openxmlformats-officedocument.drawingml.chart+xml"/>
  <Override PartName="/ppt/charts/style65.xml" ContentType="application/vnd.ms-office.chartstyle+xml"/>
  <Override PartName="/ppt/charts/colors65.xml" ContentType="application/vnd.ms-office.chartcolorstyle+xml"/>
  <Override PartName="/ppt/notesSlides/notesSlide105.xml" ContentType="application/vnd.openxmlformats-officedocument.presentationml.notesSlide+xml"/>
  <Override PartName="/ppt/charts/chart98.xml" ContentType="application/vnd.openxmlformats-officedocument.drawingml.chart+xml"/>
  <Override PartName="/ppt/theme/themeOverride17.xml" ContentType="application/vnd.openxmlformats-officedocument.themeOverride+xml"/>
  <Override PartName="/ppt/drawings/drawing1.xml" ContentType="application/vnd.openxmlformats-officedocument.drawingml.chartshapes+xml"/>
  <Override PartName="/ppt/notesSlides/notesSlide106.xml" ContentType="application/vnd.openxmlformats-officedocument.presentationml.notesSlide+xml"/>
  <Override PartName="/ppt/charts/chart99.xml" ContentType="application/vnd.openxmlformats-officedocument.drawingml.chart+xml"/>
  <Override PartName="/ppt/theme/themeOverride18.xml" ContentType="application/vnd.openxmlformats-officedocument.themeOverride+xml"/>
  <Override PartName="/ppt/notesSlides/notesSlide107.xml" ContentType="application/vnd.openxmlformats-officedocument.presentationml.notesSlide+xml"/>
  <Override PartName="/ppt/charts/chart100.xml" ContentType="application/vnd.openxmlformats-officedocument.drawingml.chart+xml"/>
  <Override PartName="/ppt/notesSlides/notesSlide108.xml" ContentType="application/vnd.openxmlformats-officedocument.presentationml.notesSlide+xml"/>
  <Override PartName="/ppt/charts/chart101.xml" ContentType="application/vnd.openxmlformats-officedocument.drawingml.chart+xml"/>
  <Override PartName="/ppt/charts/style66.xml" ContentType="application/vnd.ms-office.chartstyle+xml"/>
  <Override PartName="/ppt/charts/colors66.xml" ContentType="application/vnd.ms-office.chartcolorstyle+xml"/>
  <Override PartName="/ppt/notesSlides/notesSlide109.xml" ContentType="application/vnd.openxmlformats-officedocument.presentationml.notesSlide+xml"/>
  <Override PartName="/ppt/charts/chart102.xml" ContentType="application/vnd.openxmlformats-officedocument.drawingml.chart+xml"/>
  <Override PartName="/ppt/charts/style67.xml" ContentType="application/vnd.ms-office.chartstyle+xml"/>
  <Override PartName="/ppt/charts/colors67.xml" ContentType="application/vnd.ms-office.chartcolorstyle+xml"/>
  <Override PartName="/ppt/notesSlides/notesSlide110.xml" ContentType="application/vnd.openxmlformats-officedocument.presentationml.notesSlide+xml"/>
  <Override PartName="/ppt/charts/chart103.xml" ContentType="application/vnd.openxmlformats-officedocument.drawingml.chart+xml"/>
  <Override PartName="/ppt/charts/style68.xml" ContentType="application/vnd.ms-office.chartstyle+xml"/>
  <Override PartName="/ppt/charts/colors68.xml" ContentType="application/vnd.ms-office.chartcolorstyle+xml"/>
  <Override PartName="/ppt/notesSlides/notesSlide111.xml" ContentType="application/vnd.openxmlformats-officedocument.presentationml.notesSlide+xml"/>
  <Override PartName="/ppt/charts/chart104.xml" ContentType="application/vnd.openxmlformats-officedocument.drawingml.chart+xml"/>
  <Override PartName="/ppt/charts/style69.xml" ContentType="application/vnd.ms-office.chartstyle+xml"/>
  <Override PartName="/ppt/charts/colors69.xml" ContentType="application/vnd.ms-office.chartcolorstyle+xml"/>
  <Override PartName="/ppt/notesSlides/notesSlide112.xml" ContentType="application/vnd.openxmlformats-officedocument.presentationml.notesSlide+xml"/>
  <Override PartName="/ppt/charts/chart105.xml" ContentType="application/vnd.openxmlformats-officedocument.drawingml.chart+xml"/>
  <Override PartName="/ppt/notesSlides/notesSlide113.xml" ContentType="application/vnd.openxmlformats-officedocument.presentationml.notesSlide+xml"/>
  <Override PartName="/ppt/charts/chart106.xml" ContentType="application/vnd.openxmlformats-officedocument.drawingml.chart+xml"/>
  <Override PartName="/ppt/charts/style70.xml" ContentType="application/vnd.ms-office.chartstyle+xml"/>
  <Override PartName="/ppt/charts/colors70.xml" ContentType="application/vnd.ms-office.chartcolorstyle+xml"/>
  <Override PartName="/ppt/notesSlides/notesSlide114.xml" ContentType="application/vnd.openxmlformats-officedocument.presentationml.notesSlide+xml"/>
  <Override PartName="/ppt/charts/chart107.xml" ContentType="application/vnd.openxmlformats-officedocument.drawingml.chart+xml"/>
  <Override PartName="/ppt/theme/themeOverride19.xml" ContentType="application/vnd.openxmlformats-officedocument.themeOverride+xml"/>
  <Override PartName="/ppt/charts/chart108.xml" ContentType="application/vnd.openxmlformats-officedocument.drawingml.chart+xml"/>
  <Override PartName="/ppt/charts/style71.xml" ContentType="application/vnd.ms-office.chartstyle+xml"/>
  <Override PartName="/ppt/charts/colors71.xml" ContentType="application/vnd.ms-office.chartcolorstyle+xml"/>
  <Override PartName="/ppt/notesSlides/notesSlide115.xml" ContentType="application/vnd.openxmlformats-officedocument.presentationml.notesSlide+xml"/>
  <Override PartName="/ppt/charts/chart109.xml" ContentType="application/vnd.openxmlformats-officedocument.drawingml.chart+xml"/>
  <Override PartName="/ppt/notesSlides/notesSlide116.xml" ContentType="application/vnd.openxmlformats-officedocument.presentationml.notesSlide+xml"/>
  <Override PartName="/ppt/charts/chart110.xml" ContentType="application/vnd.openxmlformats-officedocument.drawingml.chart+xml"/>
  <Override PartName="/ppt/charts/style72.xml" ContentType="application/vnd.ms-office.chartstyle+xml"/>
  <Override PartName="/ppt/charts/colors72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140"/>
  </p:notesMasterIdLst>
  <p:sldIdLst>
    <p:sldId id="257" r:id="rId2"/>
    <p:sldId id="261" r:id="rId3"/>
    <p:sldId id="262" r:id="rId4"/>
    <p:sldId id="264" r:id="rId5"/>
    <p:sldId id="431" r:id="rId6"/>
    <p:sldId id="265" r:id="rId7"/>
    <p:sldId id="260" r:id="rId8"/>
    <p:sldId id="433" r:id="rId9"/>
    <p:sldId id="434" r:id="rId10"/>
    <p:sldId id="435" r:id="rId11"/>
    <p:sldId id="436" r:id="rId12"/>
    <p:sldId id="437" r:id="rId13"/>
    <p:sldId id="438" r:id="rId14"/>
    <p:sldId id="432" r:id="rId15"/>
    <p:sldId id="277" r:id="rId16"/>
    <p:sldId id="278" r:id="rId17"/>
    <p:sldId id="279" r:id="rId18"/>
    <p:sldId id="281" r:id="rId19"/>
    <p:sldId id="282" r:id="rId20"/>
    <p:sldId id="283" r:id="rId21"/>
    <p:sldId id="311" r:id="rId22"/>
    <p:sldId id="267" r:id="rId23"/>
    <p:sldId id="285" r:id="rId24"/>
    <p:sldId id="286" r:id="rId25"/>
    <p:sldId id="287" r:id="rId26"/>
    <p:sldId id="288" r:id="rId27"/>
    <p:sldId id="313" r:id="rId28"/>
    <p:sldId id="289" r:id="rId29"/>
    <p:sldId id="290" r:id="rId30"/>
    <p:sldId id="291" r:id="rId31"/>
    <p:sldId id="292" r:id="rId32"/>
    <p:sldId id="316" r:id="rId33"/>
    <p:sldId id="293" r:id="rId34"/>
    <p:sldId id="294" r:id="rId35"/>
    <p:sldId id="295" r:id="rId36"/>
    <p:sldId id="296" r:id="rId37"/>
    <p:sldId id="318" r:id="rId38"/>
    <p:sldId id="268" r:id="rId39"/>
    <p:sldId id="297" r:id="rId40"/>
    <p:sldId id="298" r:id="rId41"/>
    <p:sldId id="299" r:id="rId42"/>
    <p:sldId id="300" r:id="rId43"/>
    <p:sldId id="320" r:id="rId44"/>
    <p:sldId id="301" r:id="rId45"/>
    <p:sldId id="302" r:id="rId46"/>
    <p:sldId id="303" r:id="rId47"/>
    <p:sldId id="304" r:id="rId48"/>
    <p:sldId id="322" r:id="rId49"/>
    <p:sldId id="305" r:id="rId50"/>
    <p:sldId id="306" r:id="rId51"/>
    <p:sldId id="307" r:id="rId52"/>
    <p:sldId id="308" r:id="rId53"/>
    <p:sldId id="324" r:id="rId54"/>
    <p:sldId id="269" r:id="rId55"/>
    <p:sldId id="325" r:id="rId56"/>
    <p:sldId id="326" r:id="rId57"/>
    <p:sldId id="327" r:id="rId58"/>
    <p:sldId id="328" r:id="rId59"/>
    <p:sldId id="330" r:id="rId60"/>
    <p:sldId id="331" r:id="rId61"/>
    <p:sldId id="332" r:id="rId62"/>
    <p:sldId id="333" r:id="rId63"/>
    <p:sldId id="334" r:id="rId64"/>
    <p:sldId id="336" r:id="rId65"/>
    <p:sldId id="337" r:id="rId66"/>
    <p:sldId id="338" r:id="rId67"/>
    <p:sldId id="339" r:id="rId68"/>
    <p:sldId id="340" r:id="rId69"/>
    <p:sldId id="342" r:id="rId70"/>
    <p:sldId id="270" r:id="rId71"/>
    <p:sldId id="379" r:id="rId72"/>
    <p:sldId id="380" r:id="rId73"/>
    <p:sldId id="381" r:id="rId74"/>
    <p:sldId id="382" r:id="rId75"/>
    <p:sldId id="383" r:id="rId76"/>
    <p:sldId id="384" r:id="rId77"/>
    <p:sldId id="385" r:id="rId78"/>
    <p:sldId id="386" r:id="rId79"/>
    <p:sldId id="387" r:id="rId80"/>
    <p:sldId id="388" r:id="rId81"/>
    <p:sldId id="389" r:id="rId82"/>
    <p:sldId id="390" r:id="rId83"/>
    <p:sldId id="391" r:id="rId84"/>
    <p:sldId id="392" r:id="rId85"/>
    <p:sldId id="393" r:id="rId86"/>
    <p:sldId id="271" r:id="rId87"/>
    <p:sldId id="394" r:id="rId88"/>
    <p:sldId id="395" r:id="rId89"/>
    <p:sldId id="396" r:id="rId90"/>
    <p:sldId id="397" r:id="rId91"/>
    <p:sldId id="398" r:id="rId92"/>
    <p:sldId id="399" r:id="rId93"/>
    <p:sldId id="400" r:id="rId94"/>
    <p:sldId id="401" r:id="rId95"/>
    <p:sldId id="402" r:id="rId96"/>
    <p:sldId id="403" r:id="rId97"/>
    <p:sldId id="404" r:id="rId98"/>
    <p:sldId id="405" r:id="rId99"/>
    <p:sldId id="406" r:id="rId100"/>
    <p:sldId id="407" r:id="rId101"/>
    <p:sldId id="408" r:id="rId102"/>
    <p:sldId id="272" r:id="rId103"/>
    <p:sldId id="409" r:id="rId104"/>
    <p:sldId id="412" r:id="rId105"/>
    <p:sldId id="344" r:id="rId106"/>
    <p:sldId id="345" r:id="rId107"/>
    <p:sldId id="346" r:id="rId108"/>
    <p:sldId id="347" r:id="rId109"/>
    <p:sldId id="348" r:id="rId110"/>
    <p:sldId id="413" r:id="rId111"/>
    <p:sldId id="414" r:id="rId112"/>
    <p:sldId id="415" r:id="rId113"/>
    <p:sldId id="416" r:id="rId114"/>
    <p:sldId id="273" r:id="rId115"/>
    <p:sldId id="351" r:id="rId116"/>
    <p:sldId id="352" r:id="rId117"/>
    <p:sldId id="353" r:id="rId118"/>
    <p:sldId id="354" r:id="rId119"/>
    <p:sldId id="410" r:id="rId120"/>
    <p:sldId id="355" r:id="rId121"/>
    <p:sldId id="360" r:id="rId122"/>
    <p:sldId id="359" r:id="rId123"/>
    <p:sldId id="357" r:id="rId124"/>
    <p:sldId id="358" r:id="rId125"/>
    <p:sldId id="411" r:id="rId126"/>
    <p:sldId id="274" r:id="rId127"/>
    <p:sldId id="365" r:id="rId128"/>
    <p:sldId id="367" r:id="rId129"/>
    <p:sldId id="368" r:id="rId130"/>
    <p:sldId id="371" r:id="rId131"/>
    <p:sldId id="374" r:id="rId132"/>
    <p:sldId id="375" r:id="rId133"/>
    <p:sldId id="378" r:id="rId134"/>
    <p:sldId id="258" r:id="rId135"/>
    <p:sldId id="275" r:id="rId136"/>
    <p:sldId id="417" r:id="rId137"/>
    <p:sldId id="418" r:id="rId138"/>
    <p:sldId id="430" r:id="rId139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66FF"/>
    <a:srgbClr val="17375E"/>
    <a:srgbClr val="CA6A68"/>
    <a:srgbClr val="95B3D7"/>
    <a:srgbClr val="FF5050"/>
    <a:srgbClr val="EE9F12"/>
    <a:srgbClr val="333F50"/>
    <a:srgbClr val="C0504D"/>
    <a:srgbClr val="C00000"/>
    <a:srgbClr val="F86C9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Estilo Médio 2 - Ênfase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16D9F66E-5EB9-4882-86FB-DCBF35E3C3E4}" styleName="Estilo Médio 4 - Ênfase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249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360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tableStyles" Target="tableStyle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40" Type="http://schemas.openxmlformats.org/officeDocument/2006/relationships/notesMaster" Target="notesMasters/notesMaster1.xml"/><Relationship Id="rId145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9.xlsx"/><Relationship Id="rId2" Type="http://schemas.microsoft.com/office/2011/relationships/chartColorStyle" Target="colors10.xml"/><Relationship Id="rId1" Type="http://schemas.microsoft.com/office/2011/relationships/chartStyle" Target="style10.xml"/></Relationships>
</file>

<file path=ppt/charts/_rels/chart10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Planilha_do_Microsoft_Excel99.xlsx"/></Relationships>
</file>

<file path=ppt/charts/_rels/chart10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100.xlsx"/><Relationship Id="rId2" Type="http://schemas.microsoft.com/office/2011/relationships/chartColorStyle" Target="colors66.xml"/><Relationship Id="rId1" Type="http://schemas.microsoft.com/office/2011/relationships/chartStyle" Target="style66.xml"/></Relationships>
</file>

<file path=ppt/charts/_rels/chart10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101.xlsx"/><Relationship Id="rId2" Type="http://schemas.microsoft.com/office/2011/relationships/chartColorStyle" Target="colors67.xml"/><Relationship Id="rId1" Type="http://schemas.microsoft.com/office/2011/relationships/chartStyle" Target="style67.xml"/></Relationships>
</file>

<file path=ppt/charts/_rels/chart10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102.xlsx"/><Relationship Id="rId2" Type="http://schemas.microsoft.com/office/2011/relationships/chartColorStyle" Target="colors68.xml"/><Relationship Id="rId1" Type="http://schemas.microsoft.com/office/2011/relationships/chartStyle" Target="style68.xml"/></Relationships>
</file>

<file path=ppt/charts/_rels/chart10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103.xlsx"/><Relationship Id="rId2" Type="http://schemas.microsoft.com/office/2011/relationships/chartColorStyle" Target="colors69.xml"/><Relationship Id="rId1" Type="http://schemas.microsoft.com/office/2011/relationships/chartStyle" Target="style69.xml"/></Relationships>
</file>

<file path=ppt/charts/_rels/chart10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Planilha_do_Microsoft_Excel104.xlsx"/></Relationships>
</file>

<file path=ppt/charts/_rels/chart10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105.xlsx"/><Relationship Id="rId2" Type="http://schemas.microsoft.com/office/2011/relationships/chartColorStyle" Target="colors70.xml"/><Relationship Id="rId1" Type="http://schemas.microsoft.com/office/2011/relationships/chartStyle" Target="style70.xml"/></Relationships>
</file>

<file path=ppt/charts/_rels/chart107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Planilha_do_Microsoft_Excel106.xlsx"/><Relationship Id="rId1" Type="http://schemas.openxmlformats.org/officeDocument/2006/relationships/themeOverride" Target="../theme/themeOverride19.xml"/></Relationships>
</file>

<file path=ppt/charts/_rels/chart10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107.xlsx"/><Relationship Id="rId2" Type="http://schemas.microsoft.com/office/2011/relationships/chartColorStyle" Target="colors71.xml"/><Relationship Id="rId1" Type="http://schemas.microsoft.com/office/2011/relationships/chartStyle" Target="style71.xml"/></Relationships>
</file>

<file path=ppt/charts/_rels/chart10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Planilha_do_Microsoft_Excel108.xlsx"/></Relationships>
</file>

<file path=ppt/charts/_rels/chart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10.xlsx"/><Relationship Id="rId2" Type="http://schemas.microsoft.com/office/2011/relationships/chartColorStyle" Target="colors11.xml"/><Relationship Id="rId1" Type="http://schemas.microsoft.com/office/2011/relationships/chartStyle" Target="style11.xml"/></Relationships>
</file>

<file path=ppt/charts/_rels/chart1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109.xlsx"/><Relationship Id="rId2" Type="http://schemas.microsoft.com/office/2011/relationships/chartColorStyle" Target="colors72.xml"/><Relationship Id="rId1" Type="http://schemas.microsoft.com/office/2011/relationships/chartStyle" Target="style72.xml"/></Relationships>
</file>

<file path=ppt/charts/_rels/chart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11.xlsx"/><Relationship Id="rId2" Type="http://schemas.microsoft.com/office/2011/relationships/chartColorStyle" Target="colors12.xml"/><Relationship Id="rId1" Type="http://schemas.microsoft.com/office/2011/relationships/chartStyle" Target="style12.xml"/></Relationships>
</file>

<file path=ppt/charts/_rels/chart1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Planilha_do_Microsoft_Excel12.xlsx"/></Relationships>
</file>

<file path=ppt/charts/_rels/chart1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13.xlsx"/><Relationship Id="rId2" Type="http://schemas.microsoft.com/office/2011/relationships/chartColorStyle" Target="colors13.xml"/><Relationship Id="rId1" Type="http://schemas.microsoft.com/office/2011/relationships/chartStyle" Target="style13.xml"/></Relationships>
</file>

<file path=ppt/charts/_rels/chart1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14.xlsx"/><Relationship Id="rId2" Type="http://schemas.microsoft.com/office/2011/relationships/chartColorStyle" Target="colors14.xml"/><Relationship Id="rId1" Type="http://schemas.microsoft.com/office/2011/relationships/chartStyle" Target="style14.xml"/></Relationships>
</file>

<file path=ppt/charts/_rels/chart16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Planilha_do_Microsoft_Excel15.xlsx"/><Relationship Id="rId1" Type="http://schemas.openxmlformats.org/officeDocument/2006/relationships/themeOverride" Target="../theme/themeOverride1.xml"/></Relationships>
</file>

<file path=ppt/charts/_rels/chart1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16.xlsx"/><Relationship Id="rId2" Type="http://schemas.microsoft.com/office/2011/relationships/chartColorStyle" Target="colors15.xml"/><Relationship Id="rId1" Type="http://schemas.microsoft.com/office/2011/relationships/chartStyle" Target="style15.xml"/></Relationships>
</file>

<file path=ppt/charts/_rels/chart1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Planilha_do_Microsoft_Excel17.xlsx"/></Relationships>
</file>

<file path=ppt/charts/_rels/chart1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18.xlsx"/><Relationship Id="rId2" Type="http://schemas.microsoft.com/office/2011/relationships/chartColorStyle" Target="colors16.xml"/><Relationship Id="rId1" Type="http://schemas.microsoft.com/office/2011/relationships/chartStyle" Target="style16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2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19.xlsx"/><Relationship Id="rId2" Type="http://schemas.microsoft.com/office/2011/relationships/chartColorStyle" Target="colors17.xml"/><Relationship Id="rId1" Type="http://schemas.microsoft.com/office/2011/relationships/chartStyle" Target="style17.xml"/></Relationships>
</file>

<file path=ppt/charts/_rels/chart2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Planilha_do_Microsoft_Excel20.xlsx"/><Relationship Id="rId1" Type="http://schemas.openxmlformats.org/officeDocument/2006/relationships/themeOverride" Target="../theme/themeOverride2.xml"/></Relationships>
</file>

<file path=ppt/charts/_rels/chart2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21.xlsx"/><Relationship Id="rId2" Type="http://schemas.microsoft.com/office/2011/relationships/chartColorStyle" Target="colors18.xml"/><Relationship Id="rId1" Type="http://schemas.microsoft.com/office/2011/relationships/chartStyle" Target="style18.xml"/></Relationships>
</file>

<file path=ppt/charts/_rels/chart2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Planilha_do_Microsoft_Excel22.xlsx"/></Relationships>
</file>

<file path=ppt/charts/_rels/chart2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23.xlsx"/><Relationship Id="rId2" Type="http://schemas.microsoft.com/office/2011/relationships/chartColorStyle" Target="colors19.xml"/><Relationship Id="rId1" Type="http://schemas.microsoft.com/office/2011/relationships/chartStyle" Target="style19.xml"/></Relationships>
</file>

<file path=ppt/charts/_rels/chart2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24.xlsx"/><Relationship Id="rId2" Type="http://schemas.microsoft.com/office/2011/relationships/chartColorStyle" Target="colors20.xml"/><Relationship Id="rId1" Type="http://schemas.microsoft.com/office/2011/relationships/chartStyle" Target="style20.xml"/></Relationships>
</file>

<file path=ppt/charts/_rels/chart26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Planilha_do_Microsoft_Excel25.xlsx"/><Relationship Id="rId1" Type="http://schemas.openxmlformats.org/officeDocument/2006/relationships/themeOverride" Target="../theme/themeOverride3.xml"/></Relationships>
</file>

<file path=ppt/charts/_rels/chart2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26.xlsx"/><Relationship Id="rId2" Type="http://schemas.microsoft.com/office/2011/relationships/chartColorStyle" Target="colors21.xml"/><Relationship Id="rId1" Type="http://schemas.microsoft.com/office/2011/relationships/chartStyle" Target="style21.xml"/></Relationships>
</file>

<file path=ppt/charts/_rels/chart2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Planilha_do_Microsoft_Excel27.xlsx"/></Relationships>
</file>

<file path=ppt/charts/_rels/chart2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28.xlsx"/><Relationship Id="rId2" Type="http://schemas.microsoft.com/office/2011/relationships/chartColorStyle" Target="colors22.xml"/><Relationship Id="rId1" Type="http://schemas.microsoft.com/office/2011/relationships/chartStyle" Target="style2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3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29.xlsx"/><Relationship Id="rId2" Type="http://schemas.microsoft.com/office/2011/relationships/chartColorStyle" Target="colors23.xml"/><Relationship Id="rId1" Type="http://schemas.microsoft.com/office/2011/relationships/chartStyle" Target="style23.xml"/></Relationships>
</file>

<file path=ppt/charts/_rels/chart3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Planilha_do_Microsoft_Excel30.xlsx"/><Relationship Id="rId1" Type="http://schemas.openxmlformats.org/officeDocument/2006/relationships/themeOverride" Target="../theme/themeOverride4.xml"/></Relationships>
</file>

<file path=ppt/charts/_rels/chart3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31.xlsx"/><Relationship Id="rId2" Type="http://schemas.microsoft.com/office/2011/relationships/chartColorStyle" Target="colors24.xml"/><Relationship Id="rId1" Type="http://schemas.microsoft.com/office/2011/relationships/chartStyle" Target="style24.xml"/></Relationships>
</file>

<file path=ppt/charts/_rels/chart3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Planilha_do_Microsoft_Excel32.xlsx"/></Relationships>
</file>

<file path=ppt/charts/_rels/chart3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33.xlsx"/><Relationship Id="rId2" Type="http://schemas.microsoft.com/office/2011/relationships/chartColorStyle" Target="colors25.xml"/><Relationship Id="rId1" Type="http://schemas.microsoft.com/office/2011/relationships/chartStyle" Target="style25.xml"/></Relationships>
</file>

<file path=ppt/charts/_rels/chart3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34.xlsx"/><Relationship Id="rId2" Type="http://schemas.microsoft.com/office/2011/relationships/chartColorStyle" Target="colors26.xml"/><Relationship Id="rId1" Type="http://schemas.microsoft.com/office/2011/relationships/chartStyle" Target="style26.xml"/></Relationships>
</file>

<file path=ppt/charts/_rels/chart36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Planilha_do_Microsoft_Excel35.xlsx"/><Relationship Id="rId1" Type="http://schemas.openxmlformats.org/officeDocument/2006/relationships/themeOverride" Target="../theme/themeOverride5.xml"/></Relationships>
</file>

<file path=ppt/charts/_rels/chart3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36.xlsx"/><Relationship Id="rId2" Type="http://schemas.microsoft.com/office/2011/relationships/chartColorStyle" Target="colors27.xml"/><Relationship Id="rId1" Type="http://schemas.microsoft.com/office/2011/relationships/chartStyle" Target="style27.xml"/></Relationships>
</file>

<file path=ppt/charts/_rels/chart3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Planilha_do_Microsoft_Excel37.xlsx"/></Relationships>
</file>

<file path=ppt/charts/_rels/chart3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38.xlsx"/><Relationship Id="rId2" Type="http://schemas.microsoft.com/office/2011/relationships/chartColorStyle" Target="colors28.xml"/><Relationship Id="rId1" Type="http://schemas.microsoft.com/office/2011/relationships/chartStyle" Target="style28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4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39.xlsx"/><Relationship Id="rId2" Type="http://schemas.microsoft.com/office/2011/relationships/chartColorStyle" Target="colors29.xml"/><Relationship Id="rId1" Type="http://schemas.microsoft.com/office/2011/relationships/chartStyle" Target="style29.xml"/></Relationships>
</file>

<file path=ppt/charts/_rels/chart4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Planilha_do_Microsoft_Excel40.xlsx"/><Relationship Id="rId1" Type="http://schemas.openxmlformats.org/officeDocument/2006/relationships/themeOverride" Target="../theme/themeOverride6.xml"/></Relationships>
</file>

<file path=ppt/charts/_rels/chart4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41.xlsx"/><Relationship Id="rId2" Type="http://schemas.microsoft.com/office/2011/relationships/chartColorStyle" Target="colors30.xml"/><Relationship Id="rId1" Type="http://schemas.microsoft.com/office/2011/relationships/chartStyle" Target="style30.xml"/></Relationships>
</file>

<file path=ppt/charts/_rels/chart4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Planilha_do_Microsoft_Excel42.xlsx"/></Relationships>
</file>

<file path=ppt/charts/_rels/chart4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43.xlsx"/><Relationship Id="rId2" Type="http://schemas.microsoft.com/office/2011/relationships/chartColorStyle" Target="colors31.xml"/><Relationship Id="rId1" Type="http://schemas.microsoft.com/office/2011/relationships/chartStyle" Target="style31.xml"/></Relationships>
</file>

<file path=ppt/charts/_rels/chart4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44.xlsx"/><Relationship Id="rId2" Type="http://schemas.microsoft.com/office/2011/relationships/chartColorStyle" Target="colors32.xml"/><Relationship Id="rId1" Type="http://schemas.microsoft.com/office/2011/relationships/chartStyle" Target="style32.xml"/></Relationships>
</file>

<file path=ppt/charts/_rels/chart46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Planilha_do_Microsoft_Excel45.xlsx"/><Relationship Id="rId1" Type="http://schemas.openxmlformats.org/officeDocument/2006/relationships/themeOverride" Target="../theme/themeOverride7.xml"/></Relationships>
</file>

<file path=ppt/charts/_rels/chart4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46.xlsx"/><Relationship Id="rId2" Type="http://schemas.microsoft.com/office/2011/relationships/chartColorStyle" Target="colors33.xml"/><Relationship Id="rId1" Type="http://schemas.microsoft.com/office/2011/relationships/chartStyle" Target="style33.xml"/></Relationships>
</file>

<file path=ppt/charts/_rels/chart4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Planilha_do_Microsoft_Excel47.xlsx"/></Relationships>
</file>

<file path=ppt/charts/_rels/chart4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48.xlsx"/><Relationship Id="rId2" Type="http://schemas.microsoft.com/office/2011/relationships/chartColorStyle" Target="colors34.xml"/><Relationship Id="rId1" Type="http://schemas.microsoft.com/office/2011/relationships/chartStyle" Target="style3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4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5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49.xlsx"/><Relationship Id="rId2" Type="http://schemas.microsoft.com/office/2011/relationships/chartColorStyle" Target="colors35.xml"/><Relationship Id="rId1" Type="http://schemas.microsoft.com/office/2011/relationships/chartStyle" Target="style35.xml"/></Relationships>
</file>

<file path=ppt/charts/_rels/chart5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Planilha_do_Microsoft_Excel50.xlsx"/><Relationship Id="rId1" Type="http://schemas.openxmlformats.org/officeDocument/2006/relationships/themeOverride" Target="../theme/themeOverride8.xml"/></Relationships>
</file>

<file path=ppt/charts/_rels/chart5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51.xlsx"/><Relationship Id="rId2" Type="http://schemas.microsoft.com/office/2011/relationships/chartColorStyle" Target="colors36.xml"/><Relationship Id="rId1" Type="http://schemas.microsoft.com/office/2011/relationships/chartStyle" Target="style36.xml"/></Relationships>
</file>

<file path=ppt/charts/_rels/chart5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Planilha_do_Microsoft_Excel52.xlsx"/></Relationships>
</file>

<file path=ppt/charts/_rels/chart5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53.xlsx"/><Relationship Id="rId2" Type="http://schemas.microsoft.com/office/2011/relationships/chartColorStyle" Target="colors37.xml"/><Relationship Id="rId1" Type="http://schemas.microsoft.com/office/2011/relationships/chartStyle" Target="style37.xml"/></Relationships>
</file>

<file path=ppt/charts/_rels/chart5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54.xlsx"/><Relationship Id="rId2" Type="http://schemas.microsoft.com/office/2011/relationships/chartColorStyle" Target="colors38.xml"/><Relationship Id="rId1" Type="http://schemas.microsoft.com/office/2011/relationships/chartStyle" Target="style38.xml"/></Relationships>
</file>

<file path=ppt/charts/_rels/chart56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Planilha_do_Microsoft_Excel55.xlsx"/><Relationship Id="rId1" Type="http://schemas.openxmlformats.org/officeDocument/2006/relationships/themeOverride" Target="../theme/themeOverride9.xml"/></Relationships>
</file>

<file path=ppt/charts/_rels/chart5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56.xlsx"/><Relationship Id="rId2" Type="http://schemas.microsoft.com/office/2011/relationships/chartColorStyle" Target="colors39.xml"/><Relationship Id="rId1" Type="http://schemas.microsoft.com/office/2011/relationships/chartStyle" Target="style39.xml"/></Relationships>
</file>

<file path=ppt/charts/_rels/chart5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Planilha_do_Microsoft_Excel57.xlsx"/></Relationships>
</file>

<file path=ppt/charts/_rels/chart5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58.xlsx"/><Relationship Id="rId2" Type="http://schemas.microsoft.com/office/2011/relationships/chartColorStyle" Target="colors40.xml"/><Relationship Id="rId1" Type="http://schemas.microsoft.com/office/2011/relationships/chartStyle" Target="style40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5.xlsx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6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59.xlsx"/><Relationship Id="rId2" Type="http://schemas.microsoft.com/office/2011/relationships/chartColorStyle" Target="colors41.xml"/><Relationship Id="rId1" Type="http://schemas.microsoft.com/office/2011/relationships/chartStyle" Target="style41.xml"/></Relationships>
</file>

<file path=ppt/charts/_rels/chart6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Planilha_do_Microsoft_Excel60.xlsx"/><Relationship Id="rId1" Type="http://schemas.openxmlformats.org/officeDocument/2006/relationships/themeOverride" Target="../theme/themeOverride10.xml"/></Relationships>
</file>

<file path=ppt/charts/_rels/chart6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61.xlsx"/><Relationship Id="rId2" Type="http://schemas.microsoft.com/office/2011/relationships/chartColorStyle" Target="colors42.xml"/><Relationship Id="rId1" Type="http://schemas.microsoft.com/office/2011/relationships/chartStyle" Target="style42.xml"/></Relationships>
</file>

<file path=ppt/charts/_rels/chart6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Planilha_do_Microsoft_Excel62.xlsx"/></Relationships>
</file>

<file path=ppt/charts/_rels/chart6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63.xlsx"/><Relationship Id="rId2" Type="http://schemas.microsoft.com/office/2011/relationships/chartColorStyle" Target="colors43.xml"/><Relationship Id="rId1" Type="http://schemas.microsoft.com/office/2011/relationships/chartStyle" Target="style43.xml"/></Relationships>
</file>

<file path=ppt/charts/_rels/chart6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64.xlsx"/><Relationship Id="rId2" Type="http://schemas.microsoft.com/office/2011/relationships/chartColorStyle" Target="colors44.xml"/><Relationship Id="rId1" Type="http://schemas.microsoft.com/office/2011/relationships/chartStyle" Target="style44.xml"/></Relationships>
</file>

<file path=ppt/charts/_rels/chart66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Planilha_do_Microsoft_Excel65.xlsx"/><Relationship Id="rId1" Type="http://schemas.openxmlformats.org/officeDocument/2006/relationships/themeOverride" Target="../theme/themeOverride11.xml"/></Relationships>
</file>

<file path=ppt/charts/_rels/chart6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66.xlsx"/><Relationship Id="rId2" Type="http://schemas.microsoft.com/office/2011/relationships/chartColorStyle" Target="colors45.xml"/><Relationship Id="rId1" Type="http://schemas.microsoft.com/office/2011/relationships/chartStyle" Target="style45.xml"/></Relationships>
</file>

<file path=ppt/charts/_rels/chart6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Planilha_do_Microsoft_Excel67.xlsx"/></Relationships>
</file>

<file path=ppt/charts/_rels/chart6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68.xlsx"/><Relationship Id="rId2" Type="http://schemas.microsoft.com/office/2011/relationships/chartColorStyle" Target="colors46.xml"/><Relationship Id="rId1" Type="http://schemas.microsoft.com/office/2011/relationships/chartStyle" Target="style4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6.xlsx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_rels/chart7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69.xlsx"/><Relationship Id="rId2" Type="http://schemas.microsoft.com/office/2011/relationships/chartColorStyle" Target="colors47.xml"/><Relationship Id="rId1" Type="http://schemas.microsoft.com/office/2011/relationships/chartStyle" Target="style47.xml"/></Relationships>
</file>

<file path=ppt/charts/_rels/chart7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Planilha_do_Microsoft_Excel70.xlsx"/><Relationship Id="rId1" Type="http://schemas.openxmlformats.org/officeDocument/2006/relationships/themeOverride" Target="../theme/themeOverride12.xml"/></Relationships>
</file>

<file path=ppt/charts/_rels/chart7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71.xlsx"/><Relationship Id="rId2" Type="http://schemas.microsoft.com/office/2011/relationships/chartColorStyle" Target="colors48.xml"/><Relationship Id="rId1" Type="http://schemas.microsoft.com/office/2011/relationships/chartStyle" Target="style48.xml"/></Relationships>
</file>

<file path=ppt/charts/_rels/chart7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Planilha_do_Microsoft_Excel72.xlsx"/></Relationships>
</file>

<file path=ppt/charts/_rels/chart7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73.xlsx"/><Relationship Id="rId2" Type="http://schemas.microsoft.com/office/2011/relationships/chartColorStyle" Target="colors49.xml"/><Relationship Id="rId1" Type="http://schemas.microsoft.com/office/2011/relationships/chartStyle" Target="style49.xml"/></Relationships>
</file>

<file path=ppt/charts/_rels/chart7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74.xlsx"/><Relationship Id="rId2" Type="http://schemas.microsoft.com/office/2011/relationships/chartColorStyle" Target="colors50.xml"/><Relationship Id="rId1" Type="http://schemas.microsoft.com/office/2011/relationships/chartStyle" Target="style50.xml"/></Relationships>
</file>

<file path=ppt/charts/_rels/chart76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Planilha_do_Microsoft_Excel75.xlsx"/><Relationship Id="rId1" Type="http://schemas.openxmlformats.org/officeDocument/2006/relationships/themeOverride" Target="../theme/themeOverride13.xml"/></Relationships>
</file>

<file path=ppt/charts/_rels/chart7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76.xlsx"/><Relationship Id="rId2" Type="http://schemas.microsoft.com/office/2011/relationships/chartColorStyle" Target="colors51.xml"/><Relationship Id="rId1" Type="http://schemas.microsoft.com/office/2011/relationships/chartStyle" Target="style51.xml"/></Relationships>
</file>

<file path=ppt/charts/_rels/chart7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Planilha_do_Microsoft_Excel77.xlsx"/></Relationships>
</file>

<file path=ppt/charts/_rels/chart7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78.xlsx"/><Relationship Id="rId2" Type="http://schemas.microsoft.com/office/2011/relationships/chartColorStyle" Target="colors52.xml"/><Relationship Id="rId1" Type="http://schemas.microsoft.com/office/2011/relationships/chartStyle" Target="style52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7.xlsx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ppt/charts/_rels/chart8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79.xlsx"/><Relationship Id="rId2" Type="http://schemas.microsoft.com/office/2011/relationships/chartColorStyle" Target="colors53.xml"/><Relationship Id="rId1" Type="http://schemas.microsoft.com/office/2011/relationships/chartStyle" Target="style53.xml"/></Relationships>
</file>

<file path=ppt/charts/_rels/chart8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Planilha_do_Microsoft_Excel80.xlsx"/><Relationship Id="rId1" Type="http://schemas.openxmlformats.org/officeDocument/2006/relationships/themeOverride" Target="../theme/themeOverride14.xml"/></Relationships>
</file>

<file path=ppt/charts/_rels/chart8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81.xlsx"/><Relationship Id="rId2" Type="http://schemas.microsoft.com/office/2011/relationships/chartColorStyle" Target="colors54.xml"/><Relationship Id="rId1" Type="http://schemas.microsoft.com/office/2011/relationships/chartStyle" Target="style54.xml"/></Relationships>
</file>

<file path=ppt/charts/_rels/chart8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Planilha_do_Microsoft_Excel82.xlsx"/></Relationships>
</file>

<file path=ppt/charts/_rels/chart8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83.xlsx"/><Relationship Id="rId2" Type="http://schemas.microsoft.com/office/2011/relationships/chartColorStyle" Target="colors55.xml"/><Relationship Id="rId1" Type="http://schemas.microsoft.com/office/2011/relationships/chartStyle" Target="style55.xml"/></Relationships>
</file>

<file path=ppt/charts/_rels/chart8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84.xlsx"/><Relationship Id="rId2" Type="http://schemas.microsoft.com/office/2011/relationships/chartColorStyle" Target="colors56.xml"/><Relationship Id="rId1" Type="http://schemas.microsoft.com/office/2011/relationships/chartStyle" Target="style56.xml"/></Relationships>
</file>

<file path=ppt/charts/_rels/chart86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Planilha_do_Microsoft_Excel85.xlsx"/><Relationship Id="rId1" Type="http://schemas.openxmlformats.org/officeDocument/2006/relationships/themeOverride" Target="../theme/themeOverride15.xml"/></Relationships>
</file>

<file path=ppt/charts/_rels/chart8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86.xlsx"/><Relationship Id="rId2" Type="http://schemas.microsoft.com/office/2011/relationships/chartColorStyle" Target="colors57.xml"/><Relationship Id="rId1" Type="http://schemas.microsoft.com/office/2011/relationships/chartStyle" Target="style57.xml"/></Relationships>
</file>

<file path=ppt/charts/_rels/chart8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Planilha_do_Microsoft_Excel87.xlsx"/></Relationships>
</file>

<file path=ppt/charts/_rels/chart8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88.xlsx"/><Relationship Id="rId2" Type="http://schemas.microsoft.com/office/2011/relationships/chartColorStyle" Target="colors58.xml"/><Relationship Id="rId1" Type="http://schemas.microsoft.com/office/2011/relationships/chartStyle" Target="style58.xml"/></Relationships>
</file>

<file path=ppt/charts/_rels/chart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8.xlsx"/><Relationship Id="rId2" Type="http://schemas.microsoft.com/office/2011/relationships/chartColorStyle" Target="colors9.xml"/><Relationship Id="rId1" Type="http://schemas.microsoft.com/office/2011/relationships/chartStyle" Target="style9.xml"/></Relationships>
</file>

<file path=ppt/charts/_rels/chart9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89.xlsx"/><Relationship Id="rId2" Type="http://schemas.microsoft.com/office/2011/relationships/chartColorStyle" Target="colors59.xml"/><Relationship Id="rId1" Type="http://schemas.microsoft.com/office/2011/relationships/chartStyle" Target="style59.xml"/></Relationships>
</file>

<file path=ppt/charts/_rels/chart9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90.xlsx"/><Relationship Id="rId2" Type="http://schemas.microsoft.com/office/2011/relationships/chartColorStyle" Target="colors60.xml"/><Relationship Id="rId1" Type="http://schemas.microsoft.com/office/2011/relationships/chartStyle" Target="style60.xml"/></Relationships>
</file>

<file path=ppt/charts/_rels/chart9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Planilha_do_Microsoft_Excel91.xlsx"/><Relationship Id="rId1" Type="http://schemas.openxmlformats.org/officeDocument/2006/relationships/themeOverride" Target="../theme/themeOverride16.xml"/></Relationships>
</file>

<file path=ppt/charts/_rels/chart9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92.xlsx"/><Relationship Id="rId2" Type="http://schemas.microsoft.com/office/2011/relationships/chartColorStyle" Target="colors61.xml"/><Relationship Id="rId1" Type="http://schemas.microsoft.com/office/2011/relationships/chartStyle" Target="style61.xml"/></Relationships>
</file>

<file path=ppt/charts/_rels/chart9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93.xlsx"/><Relationship Id="rId2" Type="http://schemas.microsoft.com/office/2011/relationships/chartColorStyle" Target="colors62.xml"/><Relationship Id="rId1" Type="http://schemas.microsoft.com/office/2011/relationships/chartStyle" Target="style62.xml"/></Relationships>
</file>

<file path=ppt/charts/_rels/chart9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94.xlsx"/><Relationship Id="rId2" Type="http://schemas.microsoft.com/office/2011/relationships/chartColorStyle" Target="colors63.xml"/><Relationship Id="rId1" Type="http://schemas.microsoft.com/office/2011/relationships/chartStyle" Target="style63.xml"/></Relationships>
</file>

<file path=ppt/charts/_rels/chart9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95.xlsx"/><Relationship Id="rId2" Type="http://schemas.microsoft.com/office/2011/relationships/chartColorStyle" Target="colors64.xml"/><Relationship Id="rId1" Type="http://schemas.microsoft.com/office/2011/relationships/chartStyle" Target="style64.xml"/></Relationships>
</file>

<file path=ppt/charts/_rels/chart9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Planilha_do_Microsoft_Excel96.xlsx"/><Relationship Id="rId2" Type="http://schemas.microsoft.com/office/2011/relationships/chartColorStyle" Target="colors65.xml"/><Relationship Id="rId1" Type="http://schemas.microsoft.com/office/2011/relationships/chartStyle" Target="style65.xml"/></Relationships>
</file>

<file path=ppt/charts/_rels/chart98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package" Target="../embeddings/Planilha_do_Microsoft_Excel97.xlsx"/><Relationship Id="rId1" Type="http://schemas.openxmlformats.org/officeDocument/2006/relationships/themeOverride" Target="../theme/themeOverride17.xml"/></Relationships>
</file>

<file path=ppt/charts/_rels/chart99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Planilha_do_Microsoft_Excel98.xlsx"/><Relationship Id="rId1" Type="http://schemas.openxmlformats.org/officeDocument/2006/relationships/themeOverride" Target="../theme/themeOverride18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Série 1</c:v>
                </c:pt>
              </c:strCache>
            </c:strRef>
          </c:tx>
          <c:spPr>
            <a:ln w="19050" cap="rnd" cmpd="sng" algn="ctr">
              <a:solidFill>
                <a:schemeClr val="accent1">
                  <a:shade val="95000"/>
                  <a:satMod val="105000"/>
                </a:schemeClr>
              </a:solidFill>
              <a:round/>
            </a:ln>
            <a:effectLst/>
          </c:spPr>
          <c:marker>
            <c:symbol val="circle"/>
            <c:size val="17"/>
            <c:spPr>
              <a:solidFill>
                <a:schemeClr val="lt1"/>
              </a:solidFill>
              <a:ln>
                <a:noFill/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400" b="1" i="0" u="none" strike="noStrike" kern="1200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>
                      <a:solidFill>
                        <a:schemeClr val="dk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numRef>
              <c:f>Planilha1!$A$2:$A$7</c:f>
              <c:numCache>
                <c:formatCode>General</c:formatCode>
                <c:ptCount val="6"/>
                <c:pt idx="0">
                  <c:v>2012</c:v>
                </c:pt>
                <c:pt idx="1">
                  <c:v>2013</c:v>
                </c:pt>
                <c:pt idx="2">
                  <c:v>2014</c:v>
                </c:pt>
                <c:pt idx="3">
                  <c:v>2015</c:v>
                </c:pt>
                <c:pt idx="4">
                  <c:v>2016</c:v>
                </c:pt>
                <c:pt idx="5">
                  <c:v>2017</c:v>
                </c:pt>
              </c:numCache>
            </c:numRef>
          </c:cat>
          <c:val>
            <c:numRef>
              <c:f>Planilha1!$B$2:$B$7</c:f>
              <c:numCache>
                <c:formatCode>0.0</c:formatCode>
                <c:ptCount val="6"/>
                <c:pt idx="0">
                  <c:v>8.6</c:v>
                </c:pt>
                <c:pt idx="1">
                  <c:v>8.6999999999999993</c:v>
                </c:pt>
                <c:pt idx="2">
                  <c:v>9</c:v>
                </c:pt>
                <c:pt idx="3">
                  <c:v>8.8000000000000007</c:v>
                </c:pt>
                <c:pt idx="4">
                  <c:v>9.1</c:v>
                </c:pt>
                <c:pt idx="5">
                  <c:v>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7A58-43E3-A493-6EC3CCEBFACF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marker val="1"/>
        <c:smooth val="0"/>
        <c:axId val="550101896"/>
        <c:axId val="550100256"/>
      </c:lineChart>
      <c:catAx>
        <c:axId val="55010189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550100256"/>
        <c:crosses val="autoZero"/>
        <c:auto val="1"/>
        <c:lblAlgn val="ctr"/>
        <c:lblOffset val="100"/>
        <c:noMultiLvlLbl val="0"/>
      </c:catAx>
      <c:valAx>
        <c:axId val="550100256"/>
        <c:scaling>
          <c:orientation val="minMax"/>
          <c:max val="10"/>
          <c:min val="7"/>
        </c:scaling>
        <c:delete val="1"/>
        <c:axPos val="l"/>
        <c:majorGridlines>
          <c:spPr>
            <a:ln>
              <a:solidFill>
                <a:schemeClr val="dk1">
                  <a:lumMod val="15000"/>
                  <a:lumOff val="85000"/>
                </a:schemeClr>
              </a:solidFill>
            </a:ln>
            <a:effectLst/>
          </c:spPr>
        </c:majorGridlines>
        <c:numFmt formatCode="0.0" sourceLinked="1"/>
        <c:majorTickMark val="out"/>
        <c:minorTickMark val="none"/>
        <c:tickLblPos val="nextTo"/>
        <c:crossAx val="55010189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lt1"/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2408347433728144E-2"/>
          <c:y val="3.1120586145213066E-2"/>
          <c:w val="0.9751833051325437"/>
          <c:h val="0.77531493721304801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1!$A$2</c:f>
              <c:strCache>
                <c:ptCount val="1"/>
                <c:pt idx="0">
                  <c:v>Cursos</c:v>
                </c:pt>
              </c:strCache>
            </c:strRef>
          </c:tx>
          <c:spPr>
            <a:solidFill>
              <a:srgbClr val="00B050"/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rgbClr val="00B05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BB64-44A6-8A1C-A3D03444E577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B$1:$F$1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B$2:$F$2</c:f>
              <c:numCache>
                <c:formatCode>###0%</c:formatCode>
                <c:ptCount val="5"/>
                <c:pt idx="0">
                  <c:v>0.27175505154524016</c:v>
                </c:pt>
                <c:pt idx="1">
                  <c:v>0.34526421202170515</c:v>
                </c:pt>
                <c:pt idx="2">
                  <c:v>0.45482789055604589</c:v>
                </c:pt>
                <c:pt idx="3">
                  <c:v>0.42035826676349552</c:v>
                </c:pt>
                <c:pt idx="4">
                  <c:v>0.392214244545815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BB64-44A6-8A1C-A3D03444E577}"/>
            </c:ext>
          </c:extLst>
        </c:ser>
        <c:ser>
          <c:idx val="1"/>
          <c:order val="1"/>
          <c:tx>
            <c:strRef>
              <c:f>Planilha1!$A$3</c:f>
              <c:strCache>
                <c:ptCount val="1"/>
                <c:pt idx="0">
                  <c:v>Palestras, seminários, oficinas</c:v>
                </c:pt>
              </c:strCache>
            </c:strRef>
          </c:tx>
          <c:spPr>
            <a:solidFill>
              <a:srgbClr val="FAA428"/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rgbClr val="FAA428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4-BB64-44A6-8A1C-A3D03444E577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B$1:$F$1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B$3:$F$3</c:f>
              <c:numCache>
                <c:formatCode>###0%</c:formatCode>
                <c:ptCount val="5"/>
                <c:pt idx="0">
                  <c:v>0.29879525138026658</c:v>
                </c:pt>
                <c:pt idx="1">
                  <c:v>0.30333891488177445</c:v>
                </c:pt>
                <c:pt idx="2">
                  <c:v>0.38015887025595768</c:v>
                </c:pt>
                <c:pt idx="3">
                  <c:v>0.56124425078673446</c:v>
                </c:pt>
                <c:pt idx="4">
                  <c:v>0.478414073297431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BB64-44A6-8A1C-A3D03444E577}"/>
            </c:ext>
          </c:extLst>
        </c:ser>
        <c:ser>
          <c:idx val="2"/>
          <c:order val="2"/>
          <c:tx>
            <c:strRef>
              <c:f>Planilha1!$A$4</c:f>
              <c:strCache>
                <c:ptCount val="1"/>
                <c:pt idx="0">
                  <c:v>Consultorias</c:v>
                </c:pt>
              </c:strCache>
            </c:strRef>
          </c:tx>
          <c:spPr>
            <a:solidFill>
              <a:srgbClr val="ED5C61"/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rgbClr val="ED5C61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7-BB64-44A6-8A1C-A3D03444E577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B$1:$F$1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B$4:$F$4</c:f>
              <c:numCache>
                <c:formatCode>###0%</c:formatCode>
                <c:ptCount val="5"/>
                <c:pt idx="0">
                  <c:v>0.27020513371881139</c:v>
                </c:pt>
                <c:pt idx="1">
                  <c:v>0.39135284939099657</c:v>
                </c:pt>
                <c:pt idx="2">
                  <c:v>0.43958651076088801</c:v>
                </c:pt>
                <c:pt idx="3">
                  <c:v>0.38324658031715286</c:v>
                </c:pt>
                <c:pt idx="4">
                  <c:v>0.2774905913558127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BB64-44A6-8A1C-A3D03444E577}"/>
            </c:ext>
          </c:extLst>
        </c:ser>
        <c:ser>
          <c:idx val="3"/>
          <c:order val="3"/>
          <c:tx>
            <c:strRef>
              <c:f>Planilha1!$A$5</c:f>
              <c:strCache>
                <c:ptCount val="1"/>
                <c:pt idx="0">
                  <c:v>Feiras ou eventos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B$1:$F$1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B$5:$F$5</c:f>
              <c:numCache>
                <c:formatCode>###0%</c:formatCode>
                <c:ptCount val="5"/>
                <c:pt idx="0">
                  <c:v>0.11275179218225942</c:v>
                </c:pt>
                <c:pt idx="1">
                  <c:v>0.12335173152611845</c:v>
                </c:pt>
                <c:pt idx="2">
                  <c:v>0.15151386770603853</c:v>
                </c:pt>
                <c:pt idx="3">
                  <c:v>0.22657952069716775</c:v>
                </c:pt>
                <c:pt idx="4">
                  <c:v>0.117737993646651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9-BB64-44A6-8A1C-A3D03444E577}"/>
            </c:ext>
          </c:extLst>
        </c:ser>
        <c:ser>
          <c:idx val="4"/>
          <c:order val="4"/>
          <c:tx>
            <c:strRef>
              <c:f>Planilha1!$A$6</c:f>
              <c:strCache>
                <c:ptCount val="1"/>
                <c:pt idx="0">
                  <c:v>Orientações e materiais</c:v>
                </c:pt>
              </c:strCache>
            </c:strRef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B$1:$F$1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B$6:$F$6</c:f>
              <c:numCache>
                <c:formatCode>###0%</c:formatCode>
                <c:ptCount val="5"/>
                <c:pt idx="0">
                  <c:v>0.84305035424747898</c:v>
                </c:pt>
                <c:pt idx="1">
                  <c:v>0.81737856638821027</c:v>
                </c:pt>
                <c:pt idx="2">
                  <c:v>0.71805825242718446</c:v>
                </c:pt>
                <c:pt idx="3">
                  <c:v>0.66860324376664249</c:v>
                </c:pt>
                <c:pt idx="4">
                  <c:v>0.7310233284087118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BB64-44A6-8A1C-A3D03444E57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67"/>
        <c:overlap val="-11"/>
        <c:axId val="953178840"/>
        <c:axId val="953175232"/>
      </c:barChart>
      <c:catAx>
        <c:axId val="95317884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953175232"/>
        <c:crosses val="autoZero"/>
        <c:auto val="1"/>
        <c:lblAlgn val="ctr"/>
        <c:lblOffset val="100"/>
        <c:noMultiLvlLbl val="0"/>
      </c:catAx>
      <c:valAx>
        <c:axId val="953175232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accent1">
                  <a:lumMod val="20000"/>
                  <a:lumOff val="80000"/>
                </a:schemeClr>
              </a:solidFill>
              <a:round/>
            </a:ln>
            <a:effectLst/>
          </c:spPr>
        </c:majorGridlines>
        <c:numFmt formatCode="###0%" sourceLinked="1"/>
        <c:majorTickMark val="none"/>
        <c:minorTickMark val="none"/>
        <c:tickLblPos val="nextTo"/>
        <c:crossAx val="95317884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6.9165864644900599E-2"/>
          <c:y val="0.88894012985974491"/>
          <c:w val="0.89999996964274676"/>
          <c:h val="8.4155817043893133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3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10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Sim</c:v>
                </c:pt>
              </c:strCache>
            </c:strRef>
          </c:tx>
          <c:spPr>
            <a:solidFill>
              <a:schemeClr val="accent5">
                <a:lumMod val="75000"/>
              </a:schemeClr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/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28</c:f>
              <c:strCache>
                <c:ptCount val="27"/>
                <c:pt idx="0">
                  <c:v>AC</c:v>
                </c:pt>
                <c:pt idx="1">
                  <c:v>AL</c:v>
                </c:pt>
                <c:pt idx="2">
                  <c:v>AM</c:v>
                </c:pt>
                <c:pt idx="3">
                  <c:v>AP</c:v>
                </c:pt>
                <c:pt idx="4">
                  <c:v>BA</c:v>
                </c:pt>
                <c:pt idx="5">
                  <c:v>CE</c:v>
                </c:pt>
                <c:pt idx="6">
                  <c:v>DF</c:v>
                </c:pt>
                <c:pt idx="7">
                  <c:v>ES</c:v>
                </c:pt>
                <c:pt idx="8">
                  <c:v>GO</c:v>
                </c:pt>
                <c:pt idx="9">
                  <c:v>MA</c:v>
                </c:pt>
                <c:pt idx="10">
                  <c:v>MG</c:v>
                </c:pt>
                <c:pt idx="11">
                  <c:v>MS</c:v>
                </c:pt>
                <c:pt idx="12">
                  <c:v>MT</c:v>
                </c:pt>
                <c:pt idx="13">
                  <c:v>PA</c:v>
                </c:pt>
                <c:pt idx="14">
                  <c:v>PB</c:v>
                </c:pt>
                <c:pt idx="15">
                  <c:v>PE</c:v>
                </c:pt>
                <c:pt idx="16">
                  <c:v>PI</c:v>
                </c:pt>
                <c:pt idx="17">
                  <c:v>PR</c:v>
                </c:pt>
                <c:pt idx="18">
                  <c:v>RJ</c:v>
                </c:pt>
                <c:pt idx="19">
                  <c:v>RN</c:v>
                </c:pt>
                <c:pt idx="20">
                  <c:v>RO</c:v>
                </c:pt>
                <c:pt idx="21">
                  <c:v>RR</c:v>
                </c:pt>
                <c:pt idx="22">
                  <c:v>RS</c:v>
                </c:pt>
                <c:pt idx="23">
                  <c:v>SC</c:v>
                </c:pt>
                <c:pt idx="24">
                  <c:v>SE</c:v>
                </c:pt>
                <c:pt idx="25">
                  <c:v>SP</c:v>
                </c:pt>
                <c:pt idx="26">
                  <c:v>TO</c:v>
                </c:pt>
              </c:strCache>
            </c:strRef>
          </c:cat>
          <c:val>
            <c:numRef>
              <c:f>Plan1!$B$2:$B$28</c:f>
              <c:numCache>
                <c:formatCode>###0%</c:formatCode>
                <c:ptCount val="27"/>
                <c:pt idx="0">
                  <c:v>0.62935323383084585</c:v>
                </c:pt>
                <c:pt idx="1">
                  <c:v>0.76847290640394095</c:v>
                </c:pt>
                <c:pt idx="2">
                  <c:v>0.80391331790448139</c:v>
                </c:pt>
                <c:pt idx="3">
                  <c:v>0.79162072767364933</c:v>
                </c:pt>
                <c:pt idx="4">
                  <c:v>0.83795709286402598</c:v>
                </c:pt>
                <c:pt idx="5">
                  <c:v>0.78302523276211033</c:v>
                </c:pt>
                <c:pt idx="6">
                  <c:v>0.75037873234618568</c:v>
                </c:pt>
                <c:pt idx="7">
                  <c:v>0.55984778597785978</c:v>
                </c:pt>
                <c:pt idx="8">
                  <c:v>0.64055936325447715</c:v>
                </c:pt>
                <c:pt idx="9">
                  <c:v>0.73421256788207911</c:v>
                </c:pt>
                <c:pt idx="10">
                  <c:v>0.58291476264209374</c:v>
                </c:pt>
                <c:pt idx="11">
                  <c:v>0.69415885210710659</c:v>
                </c:pt>
                <c:pt idx="12">
                  <c:v>0.68948247078464109</c:v>
                </c:pt>
                <c:pt idx="13">
                  <c:v>0.78259312320916907</c:v>
                </c:pt>
                <c:pt idx="14">
                  <c:v>0.80223609699433707</c:v>
                </c:pt>
                <c:pt idx="15">
                  <c:v>0.80188100592925782</c:v>
                </c:pt>
                <c:pt idx="16">
                  <c:v>0.8833459309649786</c:v>
                </c:pt>
                <c:pt idx="17">
                  <c:v>0.5793662100828364</c:v>
                </c:pt>
                <c:pt idx="18">
                  <c:v>0.64628624883068286</c:v>
                </c:pt>
                <c:pt idx="19">
                  <c:v>0.74292492797830878</c:v>
                </c:pt>
                <c:pt idx="20">
                  <c:v>0.68878310026777745</c:v>
                </c:pt>
                <c:pt idx="21">
                  <c:v>0.81244364292155102</c:v>
                </c:pt>
                <c:pt idx="22">
                  <c:v>0.67778160227174933</c:v>
                </c:pt>
                <c:pt idx="23">
                  <c:v>0.4473671075617669</c:v>
                </c:pt>
                <c:pt idx="24">
                  <c:v>0.58371559633027525</c:v>
                </c:pt>
                <c:pt idx="25">
                  <c:v>0.62282052464155635</c:v>
                </c:pt>
                <c:pt idx="26">
                  <c:v>0.7996389891696751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E62-4B4B-8C77-3D799D8CB0D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28"/>
        <c:axId val="167667968"/>
        <c:axId val="167673856"/>
      </c:barChart>
      <c:catAx>
        <c:axId val="16766796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 b="1">
                <a:solidFill>
                  <a:schemeClr val="tx1">
                    <a:lumMod val="85000"/>
                    <a:lumOff val="15000"/>
                  </a:schemeClr>
                </a:solidFill>
              </a:defRPr>
            </a:pPr>
            <a:endParaRPr lang="pt-BR"/>
          </a:p>
        </c:txPr>
        <c:crossAx val="167673856"/>
        <c:crosses val="autoZero"/>
        <c:auto val="1"/>
        <c:lblAlgn val="ctr"/>
        <c:lblOffset val="100"/>
        <c:noMultiLvlLbl val="0"/>
      </c:catAx>
      <c:valAx>
        <c:axId val="167673856"/>
        <c:scaling>
          <c:orientation val="minMax"/>
          <c:max val="1"/>
        </c:scaling>
        <c:delete val="0"/>
        <c:axPos val="l"/>
        <c:majorGridlines>
          <c:spPr>
            <a:ln>
              <a:solidFill>
                <a:schemeClr val="bg2"/>
              </a:solidFill>
            </a:ln>
          </c:spPr>
        </c:majorGridlines>
        <c:numFmt formatCode="0%" sourceLinked="0"/>
        <c:majorTickMark val="out"/>
        <c:minorTickMark val="none"/>
        <c:tickLblPos val="nextTo"/>
        <c:txPr>
          <a:bodyPr/>
          <a:lstStyle/>
          <a:p>
            <a:pPr>
              <a:defRPr sz="1000">
                <a:solidFill>
                  <a:schemeClr val="tx1">
                    <a:lumMod val="50000"/>
                    <a:lumOff val="50000"/>
                  </a:schemeClr>
                </a:solidFill>
              </a:defRPr>
            </a:pPr>
            <a:endParaRPr lang="pt-BR"/>
          </a:p>
        </c:txPr>
        <c:crossAx val="167667968"/>
        <c:crosses val="autoZero"/>
        <c:crossBetween val="between"/>
      </c:valAx>
    </c:plotArea>
    <c:plotVisOnly val="1"/>
    <c:dispBlanksAs val="gap"/>
    <c:showDLblsOverMax val="0"/>
  </c:chart>
  <c:spPr>
    <a:noFill/>
  </c:spPr>
  <c:txPr>
    <a:bodyPr/>
    <a:lstStyle/>
    <a:p>
      <a:pPr>
        <a:defRPr sz="1800"/>
      </a:pPr>
      <a:endParaRPr lang="pt-BR"/>
    </a:p>
  </c:txPr>
  <c:externalData r:id="rId1">
    <c:autoUpdate val="0"/>
  </c:externalData>
</c:chartSpace>
</file>

<file path=ppt/charts/chart10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4603828042799565E-2"/>
          <c:y val="3.7208384078868249E-2"/>
          <c:w val="0.97528582946603148"/>
          <c:h val="0.70933625091174324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ilha1!$B$1</c:f>
              <c:strCache>
                <c:ptCount val="1"/>
                <c:pt idx="0">
                  <c:v>Sim, planeja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chemeClr val="accent1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8CF5-4CE1-9FCC-706878CFEED2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1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8CF5-4CE1-9FCC-706878CFEED2}"/>
              </c:ext>
            </c:extLst>
          </c:dPt>
          <c:dPt>
            <c:idx val="2"/>
            <c:invertIfNegative val="0"/>
            <c:bubble3D val="0"/>
            <c:spPr>
              <a:solidFill>
                <a:schemeClr val="accent1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5-8CF5-4CE1-9FCC-706878CFEED2}"/>
              </c:ext>
            </c:extLst>
          </c:dPt>
          <c:dPt>
            <c:idx val="3"/>
            <c:invertIfNegative val="0"/>
            <c:bubble3D val="0"/>
            <c:spPr>
              <a:solidFill>
                <a:schemeClr val="accent1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7-8CF5-4CE1-9FCC-706878CFEED2}"/>
              </c:ext>
            </c:extLst>
          </c:dPt>
          <c:dPt>
            <c:idx val="4"/>
            <c:invertIfNegative val="0"/>
            <c:bubble3D val="0"/>
            <c:spPr>
              <a:solidFill>
                <a:schemeClr val="accent1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9-8CF5-4CE1-9FCC-706878CFEED2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B$2:$B$6</c:f>
              <c:numCache>
                <c:formatCode>###0%</c:formatCode>
                <c:ptCount val="5"/>
                <c:pt idx="0">
                  <c:v>0.75344369563335289</c:v>
                </c:pt>
                <c:pt idx="1">
                  <c:v>0.56186962702227039</c:v>
                </c:pt>
                <c:pt idx="2">
                  <c:v>0.35847687551265062</c:v>
                </c:pt>
                <c:pt idx="3">
                  <c:v>0.86597267404033829</c:v>
                </c:pt>
                <c:pt idx="4">
                  <c:v>0.6433902803118262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8CF5-4CE1-9FCC-706878CFEED2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Não pretende ir ao SEBRAE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C$2:$C$6</c:f>
              <c:numCache>
                <c:formatCode>###0%</c:formatCode>
                <c:ptCount val="5"/>
                <c:pt idx="0">
                  <c:v>0.24655630436664708</c:v>
                </c:pt>
                <c:pt idx="1">
                  <c:v>0.43813037297772967</c:v>
                </c:pt>
                <c:pt idx="2">
                  <c:v>0.64152312448734927</c:v>
                </c:pt>
                <c:pt idx="3">
                  <c:v>0.13402732595966169</c:v>
                </c:pt>
                <c:pt idx="4">
                  <c:v>0.3566097196881738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B-8CF5-4CE1-9FCC-706878CFEED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94"/>
        <c:overlap val="-6"/>
        <c:axId val="1151740616"/>
        <c:axId val="1151730776"/>
      </c:barChart>
      <c:catAx>
        <c:axId val="11517406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51730776"/>
        <c:crosses val="autoZero"/>
        <c:auto val="1"/>
        <c:lblAlgn val="ctr"/>
        <c:lblOffset val="100"/>
        <c:noMultiLvlLbl val="0"/>
      </c:catAx>
      <c:valAx>
        <c:axId val="1151730776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accent1">
                  <a:lumMod val="20000"/>
                  <a:lumOff val="80000"/>
                  <a:alpha val="44000"/>
                </a:schemeClr>
              </a:solidFill>
              <a:round/>
            </a:ln>
            <a:effectLst/>
          </c:spPr>
        </c:majorGridlines>
        <c:numFmt formatCode="###0%" sourceLinked="1"/>
        <c:majorTickMark val="none"/>
        <c:minorTickMark val="none"/>
        <c:tickLblPos val="nextTo"/>
        <c:crossAx val="11517406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3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10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4603828042799565E-2"/>
          <c:y val="3.7208384078868249E-2"/>
          <c:w val="0.97528582946603148"/>
          <c:h val="0.70933625091174324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ilha1!$B$1</c:f>
              <c:strCache>
                <c:ptCount val="1"/>
                <c:pt idx="0">
                  <c:v>Sim, planeja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chemeClr val="accent1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5E6A-4540-8CAF-9E906CEA041B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1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5E6A-4540-8CAF-9E906CEA041B}"/>
              </c:ext>
            </c:extLst>
          </c:dPt>
          <c:dPt>
            <c:idx val="2"/>
            <c:invertIfNegative val="0"/>
            <c:bubble3D val="0"/>
            <c:spPr>
              <a:solidFill>
                <a:schemeClr val="accent1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5-5E6A-4540-8CAF-9E906CEA041B}"/>
              </c:ext>
            </c:extLst>
          </c:dPt>
          <c:dPt>
            <c:idx val="3"/>
            <c:invertIfNegative val="0"/>
            <c:bubble3D val="0"/>
            <c:spPr>
              <a:solidFill>
                <a:schemeClr val="accent1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7-5E6A-4540-8CAF-9E906CEA041B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5</c:f>
              <c:strCache>
                <c:ptCount val="4"/>
                <c:pt idx="0">
                  <c:v>Orientação técnica</c:v>
                </c:pt>
                <c:pt idx="1">
                  <c:v>Curso</c:v>
                </c:pt>
                <c:pt idx="2">
                  <c:v>Consultoria</c:v>
                </c:pt>
                <c:pt idx="3">
                  <c:v>Palestra</c:v>
                </c:pt>
              </c:strCache>
            </c:strRef>
          </c:cat>
          <c:val>
            <c:numRef>
              <c:f>Planilha1!$B$2:$B$5</c:f>
              <c:numCache>
                <c:formatCode>###0%</c:formatCode>
                <c:ptCount val="4"/>
                <c:pt idx="0">
                  <c:v>0.65748937444508071</c:v>
                </c:pt>
                <c:pt idx="1">
                  <c:v>0.74480066551481416</c:v>
                </c:pt>
                <c:pt idx="2">
                  <c:v>0.65810823269106666</c:v>
                </c:pt>
                <c:pt idx="3">
                  <c:v>0.6853199814869356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5E6A-4540-8CAF-9E906CEA041B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Não pretende ir ao SEBRAE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5</c:f>
              <c:strCache>
                <c:ptCount val="4"/>
                <c:pt idx="0">
                  <c:v>Orientação técnica</c:v>
                </c:pt>
                <c:pt idx="1">
                  <c:v>Curso</c:v>
                </c:pt>
                <c:pt idx="2">
                  <c:v>Consultoria</c:v>
                </c:pt>
                <c:pt idx="3">
                  <c:v>Palestra</c:v>
                </c:pt>
              </c:strCache>
            </c:strRef>
          </c:cat>
          <c:val>
            <c:numRef>
              <c:f>Planilha1!$C$2:$C$5</c:f>
              <c:numCache>
                <c:formatCode>###0%</c:formatCode>
                <c:ptCount val="4"/>
                <c:pt idx="0">
                  <c:v>0.34251062555491929</c:v>
                </c:pt>
                <c:pt idx="1">
                  <c:v>0.25519933448518589</c:v>
                </c:pt>
                <c:pt idx="2">
                  <c:v>0.34189176730893339</c:v>
                </c:pt>
                <c:pt idx="3">
                  <c:v>0.3146800185130643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B-5E6A-4540-8CAF-9E906CEA041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94"/>
        <c:overlap val="-6"/>
        <c:axId val="1151740616"/>
        <c:axId val="1151730776"/>
      </c:barChart>
      <c:catAx>
        <c:axId val="11517406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51730776"/>
        <c:crosses val="autoZero"/>
        <c:auto val="1"/>
        <c:lblAlgn val="ctr"/>
        <c:lblOffset val="100"/>
        <c:noMultiLvlLbl val="0"/>
      </c:catAx>
      <c:valAx>
        <c:axId val="1151730776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accent1">
                  <a:lumMod val="20000"/>
                  <a:lumOff val="80000"/>
                  <a:alpha val="44000"/>
                </a:schemeClr>
              </a:solidFill>
              <a:round/>
            </a:ln>
            <a:effectLst/>
          </c:spPr>
        </c:majorGridlines>
        <c:numFmt formatCode="###0%" sourceLinked="1"/>
        <c:majorTickMark val="none"/>
        <c:minorTickMark val="none"/>
        <c:tickLblPos val="nextTo"/>
        <c:crossAx val="11517406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3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10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4603828042799565E-2"/>
          <c:y val="3.7208384078868249E-2"/>
          <c:w val="0.97528582946603148"/>
          <c:h val="0.70933625091174324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ilha1!$B$1</c:f>
              <c:strCache>
                <c:ptCount val="1"/>
                <c:pt idx="0">
                  <c:v>Sim, planeja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chemeClr val="accent1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76BE-4312-B9B6-D1BEC71D8D2D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1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76BE-4312-B9B6-D1BEC71D8D2D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B$2:$B$3</c:f>
              <c:numCache>
                <c:formatCode>###0%</c:formatCode>
                <c:ptCount val="2"/>
                <c:pt idx="0">
                  <c:v>0.67789219821736424</c:v>
                </c:pt>
                <c:pt idx="1">
                  <c:v>0.6477178710726556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76BE-4312-B9B6-D1BEC71D8D2D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Não pretende ir ao SEBRAE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C$2:$C$3</c:f>
              <c:numCache>
                <c:formatCode>###0%</c:formatCode>
                <c:ptCount val="2"/>
                <c:pt idx="0">
                  <c:v>0.32210780178263582</c:v>
                </c:pt>
                <c:pt idx="1">
                  <c:v>0.352282128927344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B-76BE-4312-B9B6-D1BEC71D8D2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94"/>
        <c:overlap val="-6"/>
        <c:axId val="1151740616"/>
        <c:axId val="1151730776"/>
      </c:barChart>
      <c:catAx>
        <c:axId val="11517406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51730776"/>
        <c:crosses val="autoZero"/>
        <c:auto val="1"/>
        <c:lblAlgn val="ctr"/>
        <c:lblOffset val="100"/>
        <c:noMultiLvlLbl val="0"/>
      </c:catAx>
      <c:valAx>
        <c:axId val="1151730776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accent1">
                  <a:lumMod val="20000"/>
                  <a:lumOff val="80000"/>
                  <a:alpha val="44000"/>
                </a:schemeClr>
              </a:solidFill>
              <a:round/>
            </a:ln>
            <a:effectLst/>
          </c:spPr>
        </c:majorGridlines>
        <c:numFmt formatCode="###0%" sourceLinked="1"/>
        <c:majorTickMark val="none"/>
        <c:minorTickMark val="none"/>
        <c:tickLblPos val="nextTo"/>
        <c:crossAx val="11517406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3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10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2.0867752959640353E-2"/>
          <c:y val="0.11840077124515209"/>
          <c:w val="0.94875569617424738"/>
          <c:h val="0.70982729854258975"/>
        </c:manualLayout>
      </c:layout>
      <c:barChart>
        <c:barDir val="bar"/>
        <c:grouping val="percentStack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Conhece/já ouviu falar</c:v>
                </c:pt>
              </c:strCache>
            </c:strRef>
          </c:tx>
          <c:spPr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8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Planilha1!$A$2</c:f>
              <c:numCache>
                <c:formatCode>General</c:formatCode>
                <c:ptCount val="1"/>
              </c:numCache>
            </c:numRef>
          </c:cat>
          <c:val>
            <c:numRef>
              <c:f>Planilha1!$B$2</c:f>
              <c:numCache>
                <c:formatCode>0.0%</c:formatCode>
                <c:ptCount val="1"/>
                <c:pt idx="0">
                  <c:v>0.958999999999999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36CF-403E-9E5F-8AEB6EB8A5C1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Não conhece, esta é a primeira vez que ouve falar</c:v>
                </c:pt>
              </c:strCache>
            </c:strRef>
          </c:tx>
          <c:spPr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Planilha1!$A$2</c:f>
              <c:numCache>
                <c:formatCode>General</c:formatCode>
                <c:ptCount val="1"/>
              </c:numCache>
            </c:numRef>
          </c:cat>
          <c:val>
            <c:numRef>
              <c:f>Planilha1!$C$2</c:f>
              <c:numCache>
                <c:formatCode>0.0%</c:formatCode>
                <c:ptCount val="1"/>
                <c:pt idx="0">
                  <c:v>4.1000000000000002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36CF-403E-9E5F-8AEB6EB8A5C1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100"/>
        <c:axId val="49538176"/>
        <c:axId val="49539712"/>
      </c:barChart>
      <c:catAx>
        <c:axId val="49538176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49539712"/>
        <c:crosses val="autoZero"/>
        <c:auto val="1"/>
        <c:lblAlgn val="ctr"/>
        <c:lblOffset val="100"/>
        <c:noMultiLvlLbl val="0"/>
      </c:catAx>
      <c:valAx>
        <c:axId val="49539712"/>
        <c:scaling>
          <c:orientation val="minMax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4953817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4108210088015416"/>
          <c:y val="2.6392194768163013E-2"/>
          <c:w val="0.711842746395144"/>
          <c:h val="8.9738737942388652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3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10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1518449253237978E-2"/>
          <c:y val="7.2070910903581004E-2"/>
          <c:w val="0.94650585805966692"/>
          <c:h val="0.83412768245274549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Sim</c:v>
                </c:pt>
              </c:strCache>
            </c:strRef>
          </c:tx>
          <c:spPr>
            <a:solidFill>
              <a:schemeClr val="accent5">
                <a:lumMod val="75000"/>
              </a:schemeClr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/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28</c:f>
              <c:strCache>
                <c:ptCount val="27"/>
                <c:pt idx="0">
                  <c:v>AC</c:v>
                </c:pt>
                <c:pt idx="1">
                  <c:v>AL</c:v>
                </c:pt>
                <c:pt idx="2">
                  <c:v>AM</c:v>
                </c:pt>
                <c:pt idx="3">
                  <c:v>AP</c:v>
                </c:pt>
                <c:pt idx="4">
                  <c:v>BA</c:v>
                </c:pt>
                <c:pt idx="5">
                  <c:v>CE</c:v>
                </c:pt>
                <c:pt idx="6">
                  <c:v>DF</c:v>
                </c:pt>
                <c:pt idx="7">
                  <c:v>ES</c:v>
                </c:pt>
                <c:pt idx="8">
                  <c:v>GO</c:v>
                </c:pt>
                <c:pt idx="9">
                  <c:v>MA</c:v>
                </c:pt>
                <c:pt idx="10">
                  <c:v>MG</c:v>
                </c:pt>
                <c:pt idx="11">
                  <c:v>MS</c:v>
                </c:pt>
                <c:pt idx="12">
                  <c:v>MT</c:v>
                </c:pt>
                <c:pt idx="13">
                  <c:v>PA</c:v>
                </c:pt>
                <c:pt idx="14">
                  <c:v>PB</c:v>
                </c:pt>
                <c:pt idx="15">
                  <c:v>PE</c:v>
                </c:pt>
                <c:pt idx="16">
                  <c:v>PI</c:v>
                </c:pt>
                <c:pt idx="17">
                  <c:v>PR</c:v>
                </c:pt>
                <c:pt idx="18">
                  <c:v>RJ</c:v>
                </c:pt>
                <c:pt idx="19">
                  <c:v>RN</c:v>
                </c:pt>
                <c:pt idx="20">
                  <c:v>RO</c:v>
                </c:pt>
                <c:pt idx="21">
                  <c:v>RR</c:v>
                </c:pt>
                <c:pt idx="22">
                  <c:v>RS</c:v>
                </c:pt>
                <c:pt idx="23">
                  <c:v>SC</c:v>
                </c:pt>
                <c:pt idx="24">
                  <c:v>SE</c:v>
                </c:pt>
                <c:pt idx="25">
                  <c:v>SP</c:v>
                </c:pt>
                <c:pt idx="26">
                  <c:v>TO</c:v>
                </c:pt>
              </c:strCache>
            </c:strRef>
          </c:cat>
          <c:val>
            <c:numRef>
              <c:f>Plan1!$B$2:$B$28</c:f>
              <c:numCache>
                <c:formatCode>###0%</c:formatCode>
                <c:ptCount val="27"/>
                <c:pt idx="0">
                  <c:v>1</c:v>
                </c:pt>
                <c:pt idx="1">
                  <c:v>0.95049845307665859</c:v>
                </c:pt>
                <c:pt idx="2">
                  <c:v>0.86773443554637042</c:v>
                </c:pt>
                <c:pt idx="3">
                  <c:v>1</c:v>
                </c:pt>
                <c:pt idx="4">
                  <c:v>0.98823365914670869</c:v>
                </c:pt>
                <c:pt idx="5">
                  <c:v>0.96649554174547414</c:v>
                </c:pt>
                <c:pt idx="6">
                  <c:v>0.94220621492587309</c:v>
                </c:pt>
                <c:pt idx="7">
                  <c:v>0.96992043469823397</c:v>
                </c:pt>
                <c:pt idx="8">
                  <c:v>0.9446416831032215</c:v>
                </c:pt>
                <c:pt idx="9">
                  <c:v>0.977669225401256</c:v>
                </c:pt>
                <c:pt idx="10">
                  <c:v>0.9241710647764656</c:v>
                </c:pt>
                <c:pt idx="11">
                  <c:v>0.99389539679920802</c:v>
                </c:pt>
                <c:pt idx="12">
                  <c:v>1</c:v>
                </c:pt>
                <c:pt idx="13">
                  <c:v>0.97263960529266658</c:v>
                </c:pt>
                <c:pt idx="14">
                  <c:v>0.98266586969515846</c:v>
                </c:pt>
                <c:pt idx="15">
                  <c:v>0.91003741662599635</c:v>
                </c:pt>
                <c:pt idx="16">
                  <c:v>1</c:v>
                </c:pt>
                <c:pt idx="17">
                  <c:v>0.93939760493528479</c:v>
                </c:pt>
                <c:pt idx="18">
                  <c:v>0.93154168671386339</c:v>
                </c:pt>
                <c:pt idx="19">
                  <c:v>0.92023082145281732</c:v>
                </c:pt>
                <c:pt idx="20">
                  <c:v>0.94478527607361973</c:v>
                </c:pt>
                <c:pt idx="21">
                  <c:v>1</c:v>
                </c:pt>
                <c:pt idx="22">
                  <c:v>0.9898152413122473</c:v>
                </c:pt>
                <c:pt idx="23">
                  <c:v>0.97085900186890017</c:v>
                </c:pt>
                <c:pt idx="24">
                  <c:v>0.94467496542185347</c:v>
                </c:pt>
                <c:pt idx="25">
                  <c:v>0.98001959285614315</c:v>
                </c:pt>
                <c:pt idx="26">
                  <c:v>0.952774108322324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801-47C1-ACEC-19777BBB341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28"/>
        <c:axId val="167667968"/>
        <c:axId val="167673856"/>
      </c:barChart>
      <c:catAx>
        <c:axId val="16766796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 b="1">
                <a:solidFill>
                  <a:schemeClr val="tx1">
                    <a:lumMod val="85000"/>
                    <a:lumOff val="15000"/>
                  </a:schemeClr>
                </a:solidFill>
              </a:defRPr>
            </a:pPr>
            <a:endParaRPr lang="pt-BR"/>
          </a:p>
        </c:txPr>
        <c:crossAx val="167673856"/>
        <c:crosses val="autoZero"/>
        <c:auto val="1"/>
        <c:lblAlgn val="ctr"/>
        <c:lblOffset val="100"/>
        <c:noMultiLvlLbl val="0"/>
      </c:catAx>
      <c:valAx>
        <c:axId val="167673856"/>
        <c:scaling>
          <c:orientation val="minMax"/>
          <c:max val="1"/>
          <c:min val="0"/>
        </c:scaling>
        <c:delete val="0"/>
        <c:axPos val="l"/>
        <c:majorGridlines>
          <c:spPr>
            <a:ln>
              <a:solidFill>
                <a:schemeClr val="bg2"/>
              </a:solidFill>
            </a:ln>
          </c:spPr>
        </c:majorGridlines>
        <c:numFmt formatCode="0%" sourceLinked="0"/>
        <c:majorTickMark val="out"/>
        <c:minorTickMark val="none"/>
        <c:tickLblPos val="nextTo"/>
        <c:txPr>
          <a:bodyPr/>
          <a:lstStyle/>
          <a:p>
            <a:pPr>
              <a:defRPr sz="1000">
                <a:solidFill>
                  <a:schemeClr val="tx1">
                    <a:lumMod val="50000"/>
                    <a:lumOff val="50000"/>
                  </a:schemeClr>
                </a:solidFill>
              </a:defRPr>
            </a:pPr>
            <a:endParaRPr lang="pt-BR"/>
          </a:p>
        </c:txPr>
        <c:crossAx val="167667968"/>
        <c:crosses val="autoZero"/>
        <c:crossBetween val="between"/>
      </c:valAx>
    </c:plotArea>
    <c:plotVisOnly val="1"/>
    <c:dispBlanksAs val="gap"/>
    <c:showDLblsOverMax val="0"/>
  </c:chart>
  <c:spPr>
    <a:noFill/>
  </c:spPr>
  <c:txPr>
    <a:bodyPr/>
    <a:lstStyle/>
    <a:p>
      <a:pPr>
        <a:defRPr sz="1800"/>
      </a:pPr>
      <a:endParaRPr lang="pt-BR"/>
    </a:p>
  </c:txPr>
  <c:externalData r:id="rId1">
    <c:autoUpdate val="0"/>
  </c:externalData>
</c:chartSpace>
</file>

<file path=ppt/charts/chart10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4603828042799565E-2"/>
          <c:y val="3.7208384078868249E-2"/>
          <c:w val="0.97528582946603148"/>
          <c:h val="0.70933625091174324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ilha1!$B$1</c:f>
              <c:strCache>
                <c:ptCount val="1"/>
                <c:pt idx="0">
                  <c:v>Conhece/já ouviu falar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chemeClr val="accent1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A489-4348-B689-0F7DCF9E2523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1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A489-4348-B689-0F7DCF9E2523}"/>
              </c:ext>
            </c:extLst>
          </c:dPt>
          <c:dPt>
            <c:idx val="2"/>
            <c:invertIfNegative val="0"/>
            <c:bubble3D val="0"/>
            <c:spPr>
              <a:solidFill>
                <a:schemeClr val="accent1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5-A489-4348-B689-0F7DCF9E2523}"/>
              </c:ext>
            </c:extLst>
          </c:dPt>
          <c:dPt>
            <c:idx val="3"/>
            <c:invertIfNegative val="0"/>
            <c:bubble3D val="0"/>
            <c:spPr>
              <a:solidFill>
                <a:schemeClr val="accent1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7-A489-4348-B689-0F7DCF9E2523}"/>
              </c:ext>
            </c:extLst>
          </c:dPt>
          <c:dPt>
            <c:idx val="4"/>
            <c:invertIfNegative val="0"/>
            <c:bubble3D val="0"/>
            <c:spPr>
              <a:solidFill>
                <a:schemeClr val="accent1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9-A489-4348-B689-0F7DCF9E2523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B$2:$B$6</c:f>
              <c:numCache>
                <c:formatCode>###0%</c:formatCode>
                <c:ptCount val="5"/>
                <c:pt idx="0">
                  <c:v>0.96365373498619045</c:v>
                </c:pt>
                <c:pt idx="1">
                  <c:v>0.94190661576964885</c:v>
                </c:pt>
                <c:pt idx="2">
                  <c:v>0.9652560594214229</c:v>
                </c:pt>
                <c:pt idx="3">
                  <c:v>0.87701317715959004</c:v>
                </c:pt>
                <c:pt idx="4">
                  <c:v>0.9596865802653998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A489-4348-B689-0F7DCF9E2523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Não conhece, esta é a primeira vez que ouve falar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C$2:$C$6</c:f>
              <c:numCache>
                <c:formatCode>###0%</c:formatCode>
                <c:ptCount val="5"/>
                <c:pt idx="0">
                  <c:v>3.6346265013809491E-2</c:v>
                </c:pt>
                <c:pt idx="1">
                  <c:v>5.8093384230351139E-2</c:v>
                </c:pt>
                <c:pt idx="2">
                  <c:v>3.4743940578577014E-2</c:v>
                </c:pt>
                <c:pt idx="3">
                  <c:v>0.12298682284040996</c:v>
                </c:pt>
                <c:pt idx="4">
                  <c:v>4.0313419734600092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B-A489-4348-B689-0F7DCF9E252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94"/>
        <c:overlap val="-6"/>
        <c:axId val="1151740616"/>
        <c:axId val="1151730776"/>
      </c:barChart>
      <c:catAx>
        <c:axId val="11517406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51730776"/>
        <c:crosses val="autoZero"/>
        <c:auto val="1"/>
        <c:lblAlgn val="ctr"/>
        <c:lblOffset val="100"/>
        <c:noMultiLvlLbl val="0"/>
      </c:catAx>
      <c:valAx>
        <c:axId val="1151730776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accent1">
                  <a:lumMod val="20000"/>
                  <a:lumOff val="80000"/>
                  <a:alpha val="44000"/>
                </a:schemeClr>
              </a:solidFill>
              <a:round/>
            </a:ln>
            <a:effectLst/>
          </c:spPr>
        </c:majorGridlines>
        <c:numFmt formatCode="###0%" sourceLinked="1"/>
        <c:majorTickMark val="none"/>
        <c:minorTickMark val="none"/>
        <c:tickLblPos val="nextTo"/>
        <c:crossAx val="11517406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3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10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9671067574881161E-2"/>
          <c:y val="3.5446774277151087E-2"/>
          <c:w val="0.34413359197621313"/>
          <c:h val="0.9149562147504422"/>
        </c:manualLayout>
      </c:layout>
      <c:pieChart>
        <c:varyColors val="1"/>
        <c:ser>
          <c:idx val="0"/>
          <c:order val="0"/>
          <c:spPr>
            <a:solidFill>
              <a:srgbClr val="5DAD98"/>
            </a:solidFill>
            <a:ln>
              <a:noFill/>
            </a:ln>
          </c:spPr>
          <c:explosion val="8"/>
          <c:dPt>
            <c:idx val="0"/>
            <c:bubble3D val="0"/>
            <c:spPr>
              <a:solidFill>
                <a:srgbClr val="CA6A68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01-22E6-4645-8BAC-34C9EBFC67AD}"/>
              </c:ext>
            </c:extLst>
          </c:dPt>
          <c:dPt>
            <c:idx val="1"/>
            <c:bubble3D val="0"/>
            <c:extLst>
              <c:ext xmlns:c16="http://schemas.microsoft.com/office/drawing/2014/chart" uri="{C3380CC4-5D6E-409C-BE32-E72D297353CC}">
                <c16:uniqueId val="{00000002-22E6-4645-8BAC-34C9EBFC67AD}"/>
              </c:ext>
            </c:extLst>
          </c:dPt>
          <c:dLbls>
            <c:dLbl>
              <c:idx val="0"/>
              <c:layout>
                <c:manualLayout>
                  <c:x val="-0.10904277236839878"/>
                  <c:y val="3.9811021540901229E-2"/>
                </c:manualLayout>
              </c:layout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1-22E6-4645-8BAC-34C9EBFC67AD}"/>
                </c:ext>
              </c:extLst>
            </c:dLbl>
            <c:dLbl>
              <c:idx val="1"/>
              <c:layout>
                <c:manualLayout>
                  <c:x val="7.036492518556163E-2"/>
                  <c:y val="-9.6979392849667112E-2"/>
                </c:manualLayout>
              </c:layout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2-22E6-4645-8BAC-34C9EBFC67AD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2000" b="1">
                    <a:solidFill>
                      <a:schemeClr val="bg1"/>
                    </a:solidFill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Plan1!$C$3:$C$4</c:f>
              <c:strCache>
                <c:ptCount val="2"/>
                <c:pt idx="0">
                  <c:v>Não</c:v>
                </c:pt>
                <c:pt idx="1">
                  <c:v>Sim</c:v>
                </c:pt>
              </c:strCache>
            </c:strRef>
          </c:cat>
          <c:val>
            <c:numRef>
              <c:f>Plan1!$D$3:$D$4</c:f>
              <c:numCache>
                <c:formatCode>0.0%</c:formatCode>
                <c:ptCount val="2"/>
                <c:pt idx="0">
                  <c:v>0.44</c:v>
                </c:pt>
                <c:pt idx="1">
                  <c:v>0.5600000000000000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22E6-4645-8BAC-34C9EBFC67A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8.4859728599059547E-2"/>
          <c:y val="0.93894621984242521"/>
          <c:w val="0.26040835019662062"/>
          <c:h val="5.237542190012532E-2"/>
        </c:manualLayout>
      </c:layout>
      <c:overlay val="0"/>
      <c:txPr>
        <a:bodyPr/>
        <a:lstStyle/>
        <a:p>
          <a:pPr>
            <a:defRPr sz="1600"/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10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ilha1!$B$1</c:f>
              <c:strCache>
                <c:ptCount val="1"/>
                <c:pt idx="0">
                  <c:v>Série 1</c:v>
                </c:pt>
              </c:strCache>
            </c:strRef>
          </c:tx>
          <c:invertIfNegative val="0"/>
          <c:dPt>
            <c:idx val="0"/>
            <c:invertIfNegative val="0"/>
            <c:bubble3D val="0"/>
            <c:spPr>
              <a:solidFill>
                <a:schemeClr val="accent1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0D11-4F34-BE6C-D8B7E9DBF756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2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0D11-4F34-BE6C-D8B7E9DBF756}"/>
              </c:ext>
            </c:extLst>
          </c:dPt>
          <c:dPt>
            <c:idx val="2"/>
            <c:invertIfNegative val="0"/>
            <c:bubble3D val="0"/>
            <c:spPr>
              <a:solidFill>
                <a:schemeClr val="accent3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5-0D11-4F34-BE6C-D8B7E9DBF756}"/>
              </c:ext>
            </c:extLst>
          </c:dPt>
          <c:dPt>
            <c:idx val="3"/>
            <c:invertIfNegative val="0"/>
            <c:bubble3D val="0"/>
            <c:spPr>
              <a:solidFill>
                <a:schemeClr val="accent4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7-0D11-4F34-BE6C-D8B7E9DBF756}"/>
              </c:ext>
            </c:extLst>
          </c:dPt>
          <c:dPt>
            <c:idx val="4"/>
            <c:invertIfNegative val="0"/>
            <c:bubble3D val="0"/>
            <c:spPr>
              <a:solidFill>
                <a:schemeClr val="accent5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9-0D11-4F34-BE6C-D8B7E9DBF756}"/>
              </c:ext>
            </c:extLst>
          </c:dPt>
          <c:dPt>
            <c:idx val="5"/>
            <c:invertIfNegative val="0"/>
            <c:bubble3D val="0"/>
            <c:spPr>
              <a:solidFill>
                <a:schemeClr val="accent6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B-0D11-4F34-BE6C-D8B7E9DBF756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7</c:f>
              <c:strCache>
                <c:ptCount val="6"/>
                <c:pt idx="0">
                  <c:v>Não é necessário</c:v>
                </c:pt>
                <c:pt idx="1">
                  <c:v>Não tem tempo</c:v>
                </c:pt>
                <c:pt idx="2">
                  <c:v>Quando preciso de ajuda, procuro orientar-me com contadores</c:v>
                </c:pt>
                <c:pt idx="3">
                  <c:v>Não tem Sebrae na região</c:v>
                </c:pt>
                <c:pt idx="4">
                  <c:v>Costumo procurar outras instituições de apoio</c:v>
                </c:pt>
                <c:pt idx="5">
                  <c:v>Outro</c:v>
                </c:pt>
              </c:strCache>
            </c:strRef>
          </c:cat>
          <c:val>
            <c:numRef>
              <c:f>Planilha1!$B$2:$B$7</c:f>
              <c:numCache>
                <c:formatCode>###0.0</c:formatCode>
                <c:ptCount val="6"/>
                <c:pt idx="0">
                  <c:v>60.264845448538502</c:v>
                </c:pt>
                <c:pt idx="1">
                  <c:v>14.267590197945232</c:v>
                </c:pt>
                <c:pt idx="2">
                  <c:v>9.8981276554928712</c:v>
                </c:pt>
                <c:pt idx="3">
                  <c:v>8.2063055966066543</c:v>
                </c:pt>
                <c:pt idx="4">
                  <c:v>1.008421198471005</c:v>
                </c:pt>
                <c:pt idx="5">
                  <c:v>6.35470990294574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F11-4A2F-8319-1307EE1FCDD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overlap val="-27"/>
        <c:axId val="702253872"/>
        <c:axId val="702265680"/>
      </c:barChart>
      <c:catAx>
        <c:axId val="70225387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702265680"/>
        <c:crosses val="autoZero"/>
        <c:auto val="1"/>
        <c:lblAlgn val="ctr"/>
        <c:lblOffset val="100"/>
        <c:noMultiLvlLbl val="0"/>
      </c:catAx>
      <c:valAx>
        <c:axId val="702265680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bg1"/>
              </a:solidFill>
              <a:round/>
            </a:ln>
            <a:effectLst/>
          </c:spPr>
        </c:majorGridlines>
        <c:numFmt formatCode="###0.0" sourceLinked="1"/>
        <c:majorTickMark val="none"/>
        <c:minorTickMark val="none"/>
        <c:tickLblPos val="nextTo"/>
        <c:crossAx val="70225387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10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1518449253237978E-2"/>
          <c:y val="6.1088712531887093E-2"/>
          <c:w val="0.94650585805966692"/>
          <c:h val="0.862844907351499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Sim</c:v>
                </c:pt>
              </c:strCache>
            </c:strRef>
          </c:tx>
          <c:spPr>
            <a:solidFill>
              <a:schemeClr val="accent5">
                <a:lumMod val="75000"/>
              </a:schemeClr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/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28</c:f>
              <c:strCache>
                <c:ptCount val="27"/>
                <c:pt idx="0">
                  <c:v>AC</c:v>
                </c:pt>
                <c:pt idx="1">
                  <c:v>AL</c:v>
                </c:pt>
                <c:pt idx="2">
                  <c:v>AM</c:v>
                </c:pt>
                <c:pt idx="3">
                  <c:v>AP</c:v>
                </c:pt>
                <c:pt idx="4">
                  <c:v>BA</c:v>
                </c:pt>
                <c:pt idx="5">
                  <c:v>CE</c:v>
                </c:pt>
                <c:pt idx="6">
                  <c:v>DF</c:v>
                </c:pt>
                <c:pt idx="7">
                  <c:v>ES</c:v>
                </c:pt>
                <c:pt idx="8">
                  <c:v>GO</c:v>
                </c:pt>
                <c:pt idx="9">
                  <c:v>MA</c:v>
                </c:pt>
                <c:pt idx="10">
                  <c:v>MG</c:v>
                </c:pt>
                <c:pt idx="11">
                  <c:v>MS</c:v>
                </c:pt>
                <c:pt idx="12">
                  <c:v>MT</c:v>
                </c:pt>
                <c:pt idx="13">
                  <c:v>PA</c:v>
                </c:pt>
                <c:pt idx="14">
                  <c:v>PB</c:v>
                </c:pt>
                <c:pt idx="15">
                  <c:v>PE</c:v>
                </c:pt>
                <c:pt idx="16">
                  <c:v>PI</c:v>
                </c:pt>
                <c:pt idx="17">
                  <c:v>PR</c:v>
                </c:pt>
                <c:pt idx="18">
                  <c:v>RJ</c:v>
                </c:pt>
                <c:pt idx="19">
                  <c:v>RN</c:v>
                </c:pt>
                <c:pt idx="20">
                  <c:v>RO</c:v>
                </c:pt>
                <c:pt idx="21">
                  <c:v>RR</c:v>
                </c:pt>
                <c:pt idx="22">
                  <c:v>RS</c:v>
                </c:pt>
                <c:pt idx="23">
                  <c:v>SC</c:v>
                </c:pt>
                <c:pt idx="24">
                  <c:v>SE</c:v>
                </c:pt>
                <c:pt idx="25">
                  <c:v>SP</c:v>
                </c:pt>
                <c:pt idx="26">
                  <c:v>TO</c:v>
                </c:pt>
              </c:strCache>
            </c:strRef>
          </c:cat>
          <c:val>
            <c:numRef>
              <c:f>Plan1!$B$2:$B$28</c:f>
              <c:numCache>
                <c:formatCode>###0%</c:formatCode>
                <c:ptCount val="27"/>
                <c:pt idx="0">
                  <c:v>1</c:v>
                </c:pt>
                <c:pt idx="1">
                  <c:v>0.82049518569463542</c:v>
                </c:pt>
                <c:pt idx="2">
                  <c:v>0.76827693102557471</c:v>
                </c:pt>
                <c:pt idx="3">
                  <c:v>0.64476885644768855</c:v>
                </c:pt>
                <c:pt idx="4">
                  <c:v>0.61944688933154213</c:v>
                </c:pt>
                <c:pt idx="5">
                  <c:v>0.64833828694947315</c:v>
                </c:pt>
                <c:pt idx="6">
                  <c:v>0.35692745853576818</c:v>
                </c:pt>
                <c:pt idx="7">
                  <c:v>0.47719774888414512</c:v>
                </c:pt>
                <c:pt idx="8">
                  <c:v>0.51229454306377387</c:v>
                </c:pt>
                <c:pt idx="9">
                  <c:v>0.6325889741800419</c:v>
                </c:pt>
                <c:pt idx="10">
                  <c:v>0.43252709802622236</c:v>
                </c:pt>
                <c:pt idx="11">
                  <c:v>0.50561056105610558</c:v>
                </c:pt>
                <c:pt idx="12">
                  <c:v>0.52159666368781654</c:v>
                </c:pt>
                <c:pt idx="13">
                  <c:v>0.74994393361740308</c:v>
                </c:pt>
                <c:pt idx="14">
                  <c:v>0.54931261207411841</c:v>
                </c:pt>
                <c:pt idx="15">
                  <c:v>0.64258988124288263</c:v>
                </c:pt>
                <c:pt idx="16">
                  <c:v>0.59546247818499121</c:v>
                </c:pt>
                <c:pt idx="17">
                  <c:v>0.42089028668198863</c:v>
                </c:pt>
                <c:pt idx="18">
                  <c:v>0.31472953467592274</c:v>
                </c:pt>
                <c:pt idx="19">
                  <c:v>0.5756958587915818</c:v>
                </c:pt>
                <c:pt idx="20">
                  <c:v>0.62116564417177911</c:v>
                </c:pt>
                <c:pt idx="21">
                  <c:v>0.95192307692307698</c:v>
                </c:pt>
                <c:pt idx="22">
                  <c:v>0.53700481113727094</c:v>
                </c:pt>
                <c:pt idx="23">
                  <c:v>0.38367827230566903</c:v>
                </c:pt>
                <c:pt idx="24">
                  <c:v>0.77800829875518673</c:v>
                </c:pt>
                <c:pt idx="25">
                  <c:v>0.75067552292471817</c:v>
                </c:pt>
                <c:pt idx="26">
                  <c:v>0.6502642007926023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372-4D81-BF54-1550D97A48C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28"/>
        <c:axId val="167667968"/>
        <c:axId val="167673856"/>
      </c:barChart>
      <c:catAx>
        <c:axId val="16766796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 b="1">
                <a:solidFill>
                  <a:schemeClr val="tx1">
                    <a:lumMod val="85000"/>
                    <a:lumOff val="15000"/>
                  </a:schemeClr>
                </a:solidFill>
              </a:defRPr>
            </a:pPr>
            <a:endParaRPr lang="pt-BR"/>
          </a:p>
        </c:txPr>
        <c:crossAx val="167673856"/>
        <c:crosses val="autoZero"/>
        <c:auto val="1"/>
        <c:lblAlgn val="ctr"/>
        <c:lblOffset val="100"/>
        <c:noMultiLvlLbl val="0"/>
      </c:catAx>
      <c:valAx>
        <c:axId val="167673856"/>
        <c:scaling>
          <c:orientation val="minMax"/>
          <c:max val="1"/>
        </c:scaling>
        <c:delete val="0"/>
        <c:axPos val="l"/>
        <c:majorGridlines>
          <c:spPr>
            <a:ln>
              <a:solidFill>
                <a:schemeClr val="bg2"/>
              </a:solidFill>
            </a:ln>
          </c:spPr>
        </c:majorGridlines>
        <c:numFmt formatCode="0%" sourceLinked="0"/>
        <c:majorTickMark val="out"/>
        <c:minorTickMark val="none"/>
        <c:tickLblPos val="nextTo"/>
        <c:txPr>
          <a:bodyPr/>
          <a:lstStyle/>
          <a:p>
            <a:pPr>
              <a:defRPr sz="1000">
                <a:solidFill>
                  <a:schemeClr val="tx1">
                    <a:lumMod val="50000"/>
                    <a:lumOff val="50000"/>
                  </a:schemeClr>
                </a:solidFill>
              </a:defRPr>
            </a:pPr>
            <a:endParaRPr lang="pt-BR"/>
          </a:p>
        </c:txPr>
        <c:crossAx val="167667968"/>
        <c:crosses val="autoZero"/>
        <c:crossBetween val="between"/>
      </c:valAx>
    </c:plotArea>
    <c:plotVisOnly val="1"/>
    <c:dispBlanksAs val="gap"/>
    <c:showDLblsOverMax val="0"/>
  </c:chart>
  <c:spPr>
    <a:noFill/>
  </c:spPr>
  <c:txPr>
    <a:bodyPr/>
    <a:lstStyle/>
    <a:p>
      <a:pPr>
        <a:defRPr sz="1800"/>
      </a:pPr>
      <a:endParaRPr lang="pt-BR"/>
    </a:p>
  </c:txPr>
  <c:externalData r:id="rId1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4136360936407929E-2"/>
          <c:y val="4.2637506722198182E-2"/>
          <c:w val="0.97172727812718418"/>
          <c:h val="0.56172949474334144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Presencial</c:v>
                </c:pt>
              </c:strCache>
            </c:strRef>
          </c:tx>
          <c:spPr>
            <a:solidFill>
              <a:srgbClr val="6666FF"/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rgbClr val="6666FF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0D33-429E-8819-243B964155DC}"/>
              </c:ext>
            </c:extLst>
          </c:dPt>
          <c:dPt>
            <c:idx val="1"/>
            <c:invertIfNegative val="0"/>
            <c:bubble3D val="0"/>
            <c:spPr>
              <a:solidFill>
                <a:srgbClr val="6666FF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5AFF-4BF2-B757-EDD657A23815}"/>
              </c:ext>
            </c:extLst>
          </c:dPt>
          <c:dPt>
            <c:idx val="2"/>
            <c:invertIfNegative val="0"/>
            <c:bubble3D val="0"/>
            <c:spPr>
              <a:solidFill>
                <a:srgbClr val="6666FF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5-5AFF-4BF2-B757-EDD657A23815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Cursos</c:v>
                </c:pt>
                <c:pt idx="1">
                  <c:v>Palestras, seminários ou oficinas</c:v>
                </c:pt>
                <c:pt idx="2">
                  <c:v>Consultoria</c:v>
                </c:pt>
                <c:pt idx="3">
                  <c:v>Feiras ou eventos do Sebrae</c:v>
                </c:pt>
                <c:pt idx="4">
                  <c:v>Orientação dos atendentes do Sebrae e/ou recebimento de materiais informativos do Sebrae</c:v>
                </c:pt>
              </c:strCache>
            </c:strRef>
          </c:cat>
          <c:val>
            <c:numRef>
              <c:f>Planilha1!$B$2:$B$6</c:f>
              <c:numCache>
                <c:formatCode>###0%</c:formatCode>
                <c:ptCount val="5"/>
                <c:pt idx="0">
                  <c:v>0.30595781684943146</c:v>
                </c:pt>
                <c:pt idx="1">
                  <c:v>0.38989550920116295</c:v>
                </c:pt>
                <c:pt idx="2">
                  <c:v>0.32201207841219781</c:v>
                </c:pt>
                <c:pt idx="3">
                  <c:v>0.13398047586406447</c:v>
                </c:pt>
                <c:pt idx="4">
                  <c:v>0.784578439276037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D33-429E-8819-243B964155DC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Remoto</c:v>
                </c:pt>
              </c:strCache>
            </c:strRef>
          </c:tx>
          <c:spPr>
            <a:solidFill>
              <a:srgbClr val="FF505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Cursos</c:v>
                </c:pt>
                <c:pt idx="1">
                  <c:v>Palestras, seminários ou oficinas</c:v>
                </c:pt>
                <c:pt idx="2">
                  <c:v>Consultoria</c:v>
                </c:pt>
                <c:pt idx="3">
                  <c:v>Feiras ou eventos do Sebrae</c:v>
                </c:pt>
                <c:pt idx="4">
                  <c:v>Orientação dos atendentes do Sebrae e/ou recebimento de materiais informativos do Sebrae</c:v>
                </c:pt>
              </c:strCache>
            </c:strRef>
          </c:cat>
          <c:val>
            <c:numRef>
              <c:f>Planilha1!$C$2:$C$6</c:f>
              <c:numCache>
                <c:formatCode>###0%</c:formatCode>
                <c:ptCount val="5"/>
                <c:pt idx="0">
                  <c:v>0.41301106443405716</c:v>
                </c:pt>
                <c:pt idx="1">
                  <c:v>0.32740174042698589</c:v>
                </c:pt>
                <c:pt idx="2">
                  <c:v>0.29163172056132691</c:v>
                </c:pt>
                <c:pt idx="3">
                  <c:v>9.4380370421320595E-2</c:v>
                </c:pt>
                <c:pt idx="4">
                  <c:v>0.7988391236626181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0D33-429E-8819-243B964155D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67"/>
        <c:overlap val="-11"/>
        <c:axId val="953178840"/>
        <c:axId val="953175232"/>
      </c:barChart>
      <c:catAx>
        <c:axId val="95317884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953175232"/>
        <c:crosses val="autoZero"/>
        <c:auto val="1"/>
        <c:lblAlgn val="ctr"/>
        <c:lblOffset val="100"/>
        <c:noMultiLvlLbl val="0"/>
      </c:catAx>
      <c:valAx>
        <c:axId val="953175232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accent1">
                  <a:lumMod val="20000"/>
                  <a:lumOff val="80000"/>
                </a:schemeClr>
              </a:solidFill>
              <a:round/>
            </a:ln>
            <a:effectLst/>
          </c:spPr>
        </c:majorGridlines>
        <c:numFmt formatCode="###0%" sourceLinked="1"/>
        <c:majorTickMark val="none"/>
        <c:minorTickMark val="none"/>
        <c:tickLblPos val="nextTo"/>
        <c:crossAx val="95317884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23313078533209095"/>
          <c:y val="0.83645206858052845"/>
          <c:w val="0.59571730230796394"/>
          <c:h val="8.4155817043893133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1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4603828042799565E-2"/>
          <c:y val="3.7208384078868249E-2"/>
          <c:w val="0.97528582946603148"/>
          <c:h val="0.70933625091174324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ilha1!$B$1</c:f>
              <c:strCache>
                <c:ptCount val="1"/>
                <c:pt idx="0">
                  <c:v>Sim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chemeClr val="accent1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33D2-4AFF-869F-4E923E2152DA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1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33D2-4AFF-869F-4E923E2152DA}"/>
              </c:ext>
            </c:extLst>
          </c:dPt>
          <c:dPt>
            <c:idx val="2"/>
            <c:invertIfNegative val="0"/>
            <c:bubble3D val="0"/>
            <c:spPr>
              <a:solidFill>
                <a:schemeClr val="accent1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5-33D2-4AFF-869F-4E923E2152DA}"/>
              </c:ext>
            </c:extLst>
          </c:dPt>
          <c:dPt>
            <c:idx val="3"/>
            <c:invertIfNegative val="0"/>
            <c:bubble3D val="0"/>
            <c:spPr>
              <a:solidFill>
                <a:schemeClr val="accent1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7-33D2-4AFF-869F-4E923E2152DA}"/>
              </c:ext>
            </c:extLst>
          </c:dPt>
          <c:dPt>
            <c:idx val="4"/>
            <c:invertIfNegative val="0"/>
            <c:bubble3D val="0"/>
            <c:spPr>
              <a:solidFill>
                <a:schemeClr val="accent1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9-33D2-4AFF-869F-4E923E2152DA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B$2:$B$6</c:f>
              <c:numCache>
                <c:formatCode>###0%</c:formatCode>
                <c:ptCount val="5"/>
                <c:pt idx="0">
                  <c:v>0.56250050180247446</c:v>
                </c:pt>
                <c:pt idx="1">
                  <c:v>0.4027352933741184</c:v>
                </c:pt>
                <c:pt idx="2">
                  <c:v>0.40847341673182169</c:v>
                </c:pt>
                <c:pt idx="3">
                  <c:v>0.39385065885797949</c:v>
                </c:pt>
                <c:pt idx="4">
                  <c:v>0.6186877162183095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33D2-4AFF-869F-4E923E2152DA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Não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C$2:$C$6</c:f>
              <c:numCache>
                <c:formatCode>###0%</c:formatCode>
                <c:ptCount val="5"/>
                <c:pt idx="0">
                  <c:v>0.43749949819752554</c:v>
                </c:pt>
                <c:pt idx="1">
                  <c:v>0.5972647066258816</c:v>
                </c:pt>
                <c:pt idx="2">
                  <c:v>0.59152658326817831</c:v>
                </c:pt>
                <c:pt idx="3">
                  <c:v>0.60614934114202046</c:v>
                </c:pt>
                <c:pt idx="4">
                  <c:v>0.3813122837816904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B-33D2-4AFF-869F-4E923E2152D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94"/>
        <c:overlap val="-6"/>
        <c:axId val="1151740616"/>
        <c:axId val="1151730776"/>
      </c:barChart>
      <c:catAx>
        <c:axId val="11517406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51730776"/>
        <c:crosses val="autoZero"/>
        <c:auto val="1"/>
        <c:lblAlgn val="ctr"/>
        <c:lblOffset val="100"/>
        <c:noMultiLvlLbl val="0"/>
      </c:catAx>
      <c:valAx>
        <c:axId val="1151730776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accent1">
                  <a:lumMod val="20000"/>
                  <a:lumOff val="80000"/>
                  <a:alpha val="44000"/>
                </a:schemeClr>
              </a:solidFill>
              <a:round/>
            </a:ln>
            <a:effectLst/>
          </c:spPr>
        </c:majorGridlines>
        <c:numFmt formatCode="###0%" sourceLinked="1"/>
        <c:majorTickMark val="none"/>
        <c:minorTickMark val="none"/>
        <c:tickLblPos val="nextTo"/>
        <c:crossAx val="11517406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34196475076353366"/>
          <c:y val="0.89649272958283333"/>
          <c:w val="0.30366235645815881"/>
          <c:h val="8.1096033034516832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Série 1</c:v>
                </c:pt>
              </c:strCache>
            </c:strRef>
          </c:tx>
          <c:spPr>
            <a:solidFill>
              <a:srgbClr val="4BACC6"/>
            </a:solidFill>
            <a:ln>
              <a:solidFill>
                <a:schemeClr val="tx2"/>
              </a:solidFill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0A04-4227-8E76-114A6E61E2E8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2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0A04-4227-8E76-114A6E61E2E8}"/>
              </c:ext>
            </c:extLst>
          </c:dPt>
          <c:dPt>
            <c:idx val="2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0A04-4227-8E76-114A6E61E2E8}"/>
              </c:ext>
            </c:extLst>
          </c:dPt>
          <c:dPt>
            <c:idx val="3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0A04-4227-8E76-114A6E61E2E8}"/>
              </c:ext>
            </c:extLst>
          </c:dPt>
          <c:dPt>
            <c:idx val="4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0A04-4227-8E76-114A6E61E2E8}"/>
              </c:ext>
            </c:extLst>
          </c:dPt>
          <c:dPt>
            <c:idx val="5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B-0A04-4227-8E76-114A6E61E2E8}"/>
              </c:ext>
            </c:extLst>
          </c:dPt>
          <c:dPt>
            <c:idx val="6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D-0A04-4227-8E76-114A6E61E2E8}"/>
              </c:ext>
            </c:extLst>
          </c:dPt>
          <c:dPt>
            <c:idx val="7"/>
            <c:invertIfNegative val="0"/>
            <c:bubble3D val="0"/>
            <c:spPr>
              <a:solidFill>
                <a:srgbClr val="FFC00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F-0A04-4227-8E76-114A6E61E2E8}"/>
              </c:ext>
            </c:extLst>
          </c:dPt>
          <c:dPt>
            <c:idx val="8"/>
            <c:invertIfNegative val="0"/>
            <c:bubble3D val="0"/>
            <c:spPr>
              <a:solidFill>
                <a:srgbClr val="FFC00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1-0A04-4227-8E76-114A6E61E2E8}"/>
              </c:ext>
            </c:extLst>
          </c:dPt>
          <c:dPt>
            <c:idx val="9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3-0A04-4227-8E76-114A6E61E2E8}"/>
              </c:ext>
            </c:extLst>
          </c:dPt>
          <c:dPt>
            <c:idx val="1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5-0A04-4227-8E76-114A6E61E2E8}"/>
              </c:ext>
            </c:extLst>
          </c:dPt>
          <c:dPt>
            <c:idx val="11"/>
            <c:invertIfNegative val="0"/>
            <c:bubble3D val="0"/>
            <c:spPr>
              <a:solidFill>
                <a:schemeClr val="bg1">
                  <a:lumMod val="65000"/>
                </a:schemeClr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7-0A04-4227-8E76-114A6E61E2E8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12</c:f>
              <c:strCache>
                <c:ptCount val="11"/>
                <c:pt idx="0">
                  <c:v>Nota 0</c:v>
                </c:pt>
                <c:pt idx="1">
                  <c:v>Nota 1</c:v>
                </c:pt>
                <c:pt idx="2">
                  <c:v>Nota 2</c:v>
                </c:pt>
                <c:pt idx="3">
                  <c:v>Nota 3</c:v>
                </c:pt>
                <c:pt idx="4">
                  <c:v>Nota 4</c:v>
                </c:pt>
                <c:pt idx="5">
                  <c:v>Nota 5</c:v>
                </c:pt>
                <c:pt idx="6">
                  <c:v>Nota 6</c:v>
                </c:pt>
                <c:pt idx="7">
                  <c:v>Nota 7</c:v>
                </c:pt>
                <c:pt idx="8">
                  <c:v>Nota 8</c:v>
                </c:pt>
                <c:pt idx="9">
                  <c:v>Nota 9</c:v>
                </c:pt>
                <c:pt idx="10">
                  <c:v>Nota 10</c:v>
                </c:pt>
              </c:strCache>
            </c:strRef>
          </c:cat>
          <c:val>
            <c:numRef>
              <c:f>Planilha1!$B$2:$B$12</c:f>
              <c:numCache>
                <c:formatCode>0.0%</c:formatCode>
                <c:ptCount val="11"/>
                <c:pt idx="0">
                  <c:v>1E-3</c:v>
                </c:pt>
                <c:pt idx="1">
                  <c:v>0</c:v>
                </c:pt>
                <c:pt idx="2">
                  <c:v>2E-3</c:v>
                </c:pt>
                <c:pt idx="3">
                  <c:v>1E-3</c:v>
                </c:pt>
                <c:pt idx="4">
                  <c:v>1E-3</c:v>
                </c:pt>
                <c:pt idx="5">
                  <c:v>1.7999999999999999E-2</c:v>
                </c:pt>
                <c:pt idx="6">
                  <c:v>7.0000000000000001E-3</c:v>
                </c:pt>
                <c:pt idx="7">
                  <c:v>5.0999999999999997E-2</c:v>
                </c:pt>
                <c:pt idx="8">
                  <c:v>0.19400000000000001</c:v>
                </c:pt>
                <c:pt idx="9">
                  <c:v>0.19600000000000001</c:v>
                </c:pt>
                <c:pt idx="10">
                  <c:v>0.5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8-0A04-4227-8E76-114A6E61E2E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94"/>
        <c:overlap val="-27"/>
        <c:axId val="1145182040"/>
        <c:axId val="1145240752"/>
      </c:barChart>
      <c:catAx>
        <c:axId val="114518204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3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45240752"/>
        <c:crosses val="autoZero"/>
        <c:auto val="1"/>
        <c:lblAlgn val="ctr"/>
        <c:lblOffset val="100"/>
        <c:noMultiLvlLbl val="0"/>
      </c:catAx>
      <c:valAx>
        <c:axId val="1145240752"/>
        <c:scaling>
          <c:orientation val="minMax"/>
          <c:max val="0.60000000000000009"/>
        </c:scaling>
        <c:delete val="1"/>
        <c:axPos val="l"/>
        <c:numFmt formatCode="0%" sourceLinked="0"/>
        <c:majorTickMark val="out"/>
        <c:minorTickMark val="none"/>
        <c:tickLblPos val="nextTo"/>
        <c:crossAx val="11451820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Sim</c:v>
                </c:pt>
              </c:strCache>
            </c:strRef>
          </c:tx>
          <c:spPr>
            <a:solidFill>
              <a:schemeClr val="accent5">
                <a:lumMod val="75000"/>
              </a:schemeClr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/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28</c:f>
              <c:strCache>
                <c:ptCount val="27"/>
                <c:pt idx="0">
                  <c:v>AC</c:v>
                </c:pt>
                <c:pt idx="1">
                  <c:v>AL</c:v>
                </c:pt>
                <c:pt idx="2">
                  <c:v>AM</c:v>
                </c:pt>
                <c:pt idx="3">
                  <c:v>AP</c:v>
                </c:pt>
                <c:pt idx="4">
                  <c:v>BA</c:v>
                </c:pt>
                <c:pt idx="5">
                  <c:v>CE</c:v>
                </c:pt>
                <c:pt idx="6">
                  <c:v>DF</c:v>
                </c:pt>
                <c:pt idx="7">
                  <c:v>ES</c:v>
                </c:pt>
                <c:pt idx="8">
                  <c:v>GO</c:v>
                </c:pt>
                <c:pt idx="9">
                  <c:v>MA</c:v>
                </c:pt>
                <c:pt idx="10">
                  <c:v>MG</c:v>
                </c:pt>
                <c:pt idx="11">
                  <c:v>MS</c:v>
                </c:pt>
                <c:pt idx="12">
                  <c:v>MT</c:v>
                </c:pt>
                <c:pt idx="13">
                  <c:v>PA</c:v>
                </c:pt>
                <c:pt idx="14">
                  <c:v>PB</c:v>
                </c:pt>
                <c:pt idx="15">
                  <c:v>PE</c:v>
                </c:pt>
                <c:pt idx="16">
                  <c:v>PI</c:v>
                </c:pt>
                <c:pt idx="17">
                  <c:v>PR</c:v>
                </c:pt>
                <c:pt idx="18">
                  <c:v>RJ</c:v>
                </c:pt>
                <c:pt idx="19">
                  <c:v>RN</c:v>
                </c:pt>
                <c:pt idx="20">
                  <c:v>RO</c:v>
                </c:pt>
                <c:pt idx="21">
                  <c:v>RR</c:v>
                </c:pt>
                <c:pt idx="22">
                  <c:v>RS</c:v>
                </c:pt>
                <c:pt idx="23">
                  <c:v>SC</c:v>
                </c:pt>
                <c:pt idx="24">
                  <c:v>SE</c:v>
                </c:pt>
                <c:pt idx="25">
                  <c:v>SP</c:v>
                </c:pt>
                <c:pt idx="26">
                  <c:v>TO</c:v>
                </c:pt>
              </c:strCache>
            </c:strRef>
          </c:cat>
          <c:val>
            <c:numRef>
              <c:f>Plan1!$B$2:$B$28</c:f>
              <c:numCache>
                <c:formatCode>###0.0</c:formatCode>
                <c:ptCount val="27"/>
                <c:pt idx="0">
                  <c:v>9.4731006906579438</c:v>
                </c:pt>
                <c:pt idx="1">
                  <c:v>9.4243777485605467</c:v>
                </c:pt>
                <c:pt idx="2">
                  <c:v>9.3986510255211844</c:v>
                </c:pt>
                <c:pt idx="3">
                  <c:v>9.5256607682831227</c:v>
                </c:pt>
                <c:pt idx="4">
                  <c:v>9.0614926420538655</c:v>
                </c:pt>
                <c:pt idx="5">
                  <c:v>9.1603737975484965</c:v>
                </c:pt>
                <c:pt idx="6">
                  <c:v>8.9786563107370831</c:v>
                </c:pt>
                <c:pt idx="7">
                  <c:v>9.2056461130075196</c:v>
                </c:pt>
                <c:pt idx="8">
                  <c:v>8.9891411191302542</c:v>
                </c:pt>
                <c:pt idx="9">
                  <c:v>9.4276864592257557</c:v>
                </c:pt>
                <c:pt idx="10">
                  <c:v>9.2164196196298942</c:v>
                </c:pt>
                <c:pt idx="11">
                  <c:v>9.1353484430461673</c:v>
                </c:pt>
                <c:pt idx="12">
                  <c:v>8.9551968575743626</c:v>
                </c:pt>
                <c:pt idx="13">
                  <c:v>9.1204939473005329</c:v>
                </c:pt>
                <c:pt idx="14">
                  <c:v>9.3243185288859145</c:v>
                </c:pt>
                <c:pt idx="15">
                  <c:v>9.0455231560202414</c:v>
                </c:pt>
                <c:pt idx="16">
                  <c:v>9.3309508728369099</c:v>
                </c:pt>
                <c:pt idx="17">
                  <c:v>9.0879108659977685</c:v>
                </c:pt>
                <c:pt idx="18">
                  <c:v>9.3128232109741198</c:v>
                </c:pt>
                <c:pt idx="19">
                  <c:v>9.1564806747939382</c:v>
                </c:pt>
                <c:pt idx="20">
                  <c:v>9.2138437842635597</c:v>
                </c:pt>
                <c:pt idx="21">
                  <c:v>9.3995677344654567</c:v>
                </c:pt>
                <c:pt idx="22">
                  <c:v>8.9086733637792754</c:v>
                </c:pt>
                <c:pt idx="23">
                  <c:v>8.9019141159681983</c:v>
                </c:pt>
                <c:pt idx="24">
                  <c:v>9.2731282347181434</c:v>
                </c:pt>
                <c:pt idx="25">
                  <c:v>9.0689874989504826</c:v>
                </c:pt>
                <c:pt idx="26">
                  <c:v>9.004342559877649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741-44B1-BCAC-AD98200BFD9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28"/>
        <c:axId val="167667968"/>
        <c:axId val="167673856"/>
      </c:barChart>
      <c:catAx>
        <c:axId val="16766796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 b="1">
                <a:solidFill>
                  <a:schemeClr val="tx1">
                    <a:lumMod val="85000"/>
                    <a:lumOff val="15000"/>
                  </a:schemeClr>
                </a:solidFill>
              </a:defRPr>
            </a:pPr>
            <a:endParaRPr lang="pt-BR"/>
          </a:p>
        </c:txPr>
        <c:crossAx val="167673856"/>
        <c:crosses val="autoZero"/>
        <c:auto val="1"/>
        <c:lblAlgn val="ctr"/>
        <c:lblOffset val="100"/>
        <c:noMultiLvlLbl val="0"/>
      </c:catAx>
      <c:valAx>
        <c:axId val="167673856"/>
        <c:scaling>
          <c:orientation val="minMax"/>
          <c:max val="10"/>
          <c:min val="0"/>
        </c:scaling>
        <c:delete val="0"/>
        <c:axPos val="l"/>
        <c:majorGridlines>
          <c:spPr>
            <a:ln>
              <a:solidFill>
                <a:schemeClr val="bg2"/>
              </a:solidFill>
            </a:ln>
          </c:spPr>
        </c:majorGridlines>
        <c:numFmt formatCode="#,##0" sourceLinked="0"/>
        <c:majorTickMark val="out"/>
        <c:minorTickMark val="none"/>
        <c:tickLblPos val="nextTo"/>
        <c:txPr>
          <a:bodyPr/>
          <a:lstStyle/>
          <a:p>
            <a:pPr>
              <a:defRPr sz="1000">
                <a:solidFill>
                  <a:schemeClr val="tx1">
                    <a:lumMod val="85000"/>
                    <a:lumOff val="15000"/>
                  </a:schemeClr>
                </a:solidFill>
              </a:defRPr>
            </a:pPr>
            <a:endParaRPr lang="pt-BR"/>
          </a:p>
        </c:txPr>
        <c:crossAx val="167667968"/>
        <c:crosses val="autoZero"/>
        <c:crossBetween val="between"/>
      </c:valAx>
    </c:plotArea>
    <c:plotVisOnly val="1"/>
    <c:dispBlanksAs val="gap"/>
    <c:showDLblsOverMax val="0"/>
  </c:chart>
  <c:spPr>
    <a:noFill/>
  </c:spPr>
  <c:txPr>
    <a:bodyPr/>
    <a:lstStyle/>
    <a:p>
      <a:pPr>
        <a:defRPr sz="1800"/>
      </a:pPr>
      <a:endParaRPr lang="pt-BR"/>
    </a:p>
  </c:txPr>
  <c:externalData r:id="rId1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4603828042799565E-2"/>
          <c:y val="3.7208384078868249E-2"/>
          <c:w val="0.97528582946603148"/>
          <c:h val="0.71872462664049908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Notas Baixas</c:v>
                </c:pt>
              </c:strCache>
            </c:strRef>
          </c:tx>
          <c:spPr>
            <a:solidFill>
              <a:srgbClr val="C0504D"/>
            </a:solidFill>
            <a:ln>
              <a:solidFill>
                <a:schemeClr val="bg1"/>
              </a:solidFill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B$2:$B$6</c:f>
              <c:numCache>
                <c:formatCode>0%</c:formatCode>
                <c:ptCount val="5"/>
                <c:pt idx="0">
                  <c:v>5.8100495370704122E-2</c:v>
                </c:pt>
                <c:pt idx="1">
                  <c:v>1.9974601115929694E-2</c:v>
                </c:pt>
                <c:pt idx="2">
                  <c:v>2.0662568306010931E-2</c:v>
                </c:pt>
                <c:pt idx="3">
                  <c:v>0</c:v>
                </c:pt>
                <c:pt idx="4">
                  <c:v>1.5203646746176278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D605-43BC-9B4C-C152406DF0F5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Notas Médias</c:v>
                </c:pt>
              </c:strCache>
            </c:strRef>
          </c:tx>
          <c:spPr>
            <a:solidFill>
              <a:srgbClr val="FFC00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C$2:$C$6</c:f>
              <c:numCache>
                <c:formatCode>0%</c:formatCode>
                <c:ptCount val="5"/>
                <c:pt idx="0">
                  <c:v>0.22098579799997942</c:v>
                </c:pt>
                <c:pt idx="1">
                  <c:v>0.35473324416703822</c:v>
                </c:pt>
                <c:pt idx="2">
                  <c:v>0.27851775956284158</c:v>
                </c:pt>
                <c:pt idx="3">
                  <c:v>0.40195796141664264</c:v>
                </c:pt>
                <c:pt idx="4">
                  <c:v>0.1907964521022396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D605-43BC-9B4C-C152406DF0F5}"/>
            </c:ext>
          </c:extLst>
        </c:ser>
        <c:ser>
          <c:idx val="2"/>
          <c:order val="2"/>
          <c:tx>
            <c:strRef>
              <c:f>Planilha1!$D$1</c:f>
              <c:strCache>
                <c:ptCount val="1"/>
                <c:pt idx="0">
                  <c:v>Notas Altas</c:v>
                </c:pt>
              </c:strCache>
            </c:strRef>
          </c:tx>
          <c:spPr>
            <a:solidFill>
              <a:srgbClr val="00B05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D$2:$D$6</c:f>
              <c:numCache>
                <c:formatCode>0%</c:formatCode>
                <c:ptCount val="5"/>
                <c:pt idx="0">
                  <c:v>0.72091370662931653</c:v>
                </c:pt>
                <c:pt idx="1">
                  <c:v>0.62529215471703214</c:v>
                </c:pt>
                <c:pt idx="2">
                  <c:v>0.70081967213114749</c:v>
                </c:pt>
                <c:pt idx="3">
                  <c:v>0.59804203858335736</c:v>
                </c:pt>
                <c:pt idx="4">
                  <c:v>0.793999901151584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D605-43BC-9B4C-C152406DF0F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6"/>
        <c:axId val="1151740616"/>
        <c:axId val="1151730776"/>
      </c:barChart>
      <c:catAx>
        <c:axId val="11517406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51730776"/>
        <c:crosses val="autoZero"/>
        <c:auto val="1"/>
        <c:lblAlgn val="ctr"/>
        <c:lblOffset val="100"/>
        <c:noMultiLvlLbl val="0"/>
      </c:catAx>
      <c:valAx>
        <c:axId val="1151730776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bg1">
                  <a:lumMod val="85000"/>
                  <a:alpha val="44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crossAx val="11517406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8215906698299758"/>
          <c:y val="0.92295298934142722"/>
          <c:w val="0.62017567327040002"/>
          <c:h val="6.559831352041345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4603828042799565E-2"/>
          <c:y val="3.7208384078868249E-2"/>
          <c:w val="0.97528582946603148"/>
          <c:h val="0.7354826452524265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Notas Baixas</c:v>
                </c:pt>
              </c:strCache>
            </c:strRef>
          </c:tx>
          <c:spPr>
            <a:solidFill>
              <a:srgbClr val="C0504D"/>
            </a:solidFill>
            <a:ln>
              <a:solidFill>
                <a:schemeClr val="bg1"/>
              </a:solidFill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B$2:$B$3</c:f>
              <c:numCache>
                <c:formatCode>####%</c:formatCode>
                <c:ptCount val="2"/>
                <c:pt idx="0">
                  <c:v>2.7482911850992355E-2</c:v>
                </c:pt>
                <c:pt idx="1">
                  <c:v>3.1283602632295807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8B7-4CE9-9B03-BBB8875020C1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Notas Médias</c:v>
                </c:pt>
              </c:strCache>
            </c:strRef>
          </c:tx>
          <c:spPr>
            <a:solidFill>
              <a:srgbClr val="FFC00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C$2:$C$3</c:f>
              <c:numCache>
                <c:formatCode>####%</c:formatCode>
                <c:ptCount val="2"/>
                <c:pt idx="0">
                  <c:v>0.24420472337212895</c:v>
                </c:pt>
                <c:pt idx="1">
                  <c:v>0.2459282570359431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8B7-4CE9-9B03-BBB8875020C1}"/>
            </c:ext>
          </c:extLst>
        </c:ser>
        <c:ser>
          <c:idx val="2"/>
          <c:order val="2"/>
          <c:tx>
            <c:strRef>
              <c:f>Planilha1!$D$1</c:f>
              <c:strCache>
                <c:ptCount val="1"/>
                <c:pt idx="0">
                  <c:v>Notas Altas</c:v>
                </c:pt>
              </c:strCache>
            </c:strRef>
          </c:tx>
          <c:spPr>
            <a:solidFill>
              <a:srgbClr val="00B05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D$2:$D$3</c:f>
              <c:numCache>
                <c:formatCode>####%</c:formatCode>
                <c:ptCount val="2"/>
                <c:pt idx="0">
                  <c:v>0.72831236477687866</c:v>
                </c:pt>
                <c:pt idx="1">
                  <c:v>0.7227881403317610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A9A-47D0-8EFE-A82D220348D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6"/>
        <c:axId val="1151740616"/>
        <c:axId val="1151730776"/>
      </c:barChart>
      <c:catAx>
        <c:axId val="11517406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51730776"/>
        <c:crosses val="autoZero"/>
        <c:auto val="1"/>
        <c:lblAlgn val="ctr"/>
        <c:lblOffset val="100"/>
        <c:noMultiLvlLbl val="0"/>
      </c:catAx>
      <c:valAx>
        <c:axId val="1151730776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bg1">
                  <a:lumMod val="85000"/>
                  <a:alpha val="44000"/>
                </a:schemeClr>
              </a:solidFill>
              <a:round/>
            </a:ln>
            <a:effectLst/>
          </c:spPr>
        </c:majorGridlines>
        <c:numFmt formatCode="####%" sourceLinked="1"/>
        <c:majorTickMark val="none"/>
        <c:minorTickMark val="none"/>
        <c:tickLblPos val="nextTo"/>
        <c:crossAx val="11517406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8215906698299758"/>
          <c:y val="0.92295298934142722"/>
          <c:w val="0.71160843934653462"/>
          <c:h val="7.704701065857273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1.5457518766169123E-2"/>
          <c:y val="2.9675292398281934E-2"/>
          <c:w val="0.96908496246766174"/>
          <c:h val="0.79795544245287431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2</c:f>
              <c:strCache>
                <c:ptCount val="1"/>
                <c:pt idx="0">
                  <c:v>Notas Baixas (0 a 6)</c:v>
                </c:pt>
              </c:strCache>
            </c:strRef>
          </c:tx>
          <c:spPr>
            <a:solidFill>
              <a:srgbClr val="C0504D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B7D1-4653-AAB5-C56596087CD4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2:$F$2</c:f>
              <c:numCache>
                <c:formatCode>0.0%</c:formatCode>
                <c:ptCount val="4"/>
                <c:pt idx="0">
                  <c:v>2.7E-2</c:v>
                </c:pt>
                <c:pt idx="1">
                  <c:v>3.6999999999999998E-2</c:v>
                </c:pt>
                <c:pt idx="2">
                  <c:v>1.7999999999999999E-2</c:v>
                </c:pt>
                <c:pt idx="3">
                  <c:v>2.9000000000000001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B7D1-4653-AAB5-C56596087CD4}"/>
            </c:ext>
          </c:extLst>
        </c:ser>
        <c:ser>
          <c:idx val="1"/>
          <c:order val="1"/>
          <c:tx>
            <c:strRef>
              <c:f>Plan1!$B$3</c:f>
              <c:strCache>
                <c:ptCount val="1"/>
                <c:pt idx="0">
                  <c:v>Notas Médias (7 e 8)</c:v>
                </c:pt>
              </c:strCache>
            </c:strRef>
          </c:tx>
          <c:spPr>
            <a:solidFill>
              <a:srgbClr val="FFC000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2-B7D1-4653-AAB5-C56596087CD4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3:$F$3</c:f>
              <c:numCache>
                <c:formatCode>0.0%</c:formatCode>
                <c:ptCount val="4"/>
                <c:pt idx="0">
                  <c:v>0.20200000000000001</c:v>
                </c:pt>
                <c:pt idx="1">
                  <c:v>0.27500000000000002</c:v>
                </c:pt>
                <c:pt idx="2">
                  <c:v>0.218</c:v>
                </c:pt>
                <c:pt idx="3">
                  <c:v>0.24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B7D1-4653-AAB5-C56596087CD4}"/>
            </c:ext>
          </c:extLst>
        </c:ser>
        <c:ser>
          <c:idx val="2"/>
          <c:order val="2"/>
          <c:tx>
            <c:strRef>
              <c:f>Plan1!$B$4</c:f>
              <c:strCache>
                <c:ptCount val="1"/>
                <c:pt idx="0">
                  <c:v>Notas Altas (9 e 10)</c:v>
                </c:pt>
              </c:strCache>
            </c:strRef>
          </c:tx>
          <c:spPr>
            <a:solidFill>
              <a:srgbClr val="00B050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4-B7D1-4653-AAB5-C56596087CD4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4:$F$4</c:f>
              <c:numCache>
                <c:formatCode>0.0%</c:formatCode>
                <c:ptCount val="4"/>
                <c:pt idx="0">
                  <c:v>0.755</c:v>
                </c:pt>
                <c:pt idx="1">
                  <c:v>0.68500000000000005</c:v>
                </c:pt>
                <c:pt idx="2">
                  <c:v>0.76</c:v>
                </c:pt>
                <c:pt idx="3">
                  <c:v>0.725999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B7D1-4653-AAB5-C56596087CD4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11"/>
        <c:axId val="102801792"/>
        <c:axId val="102803328"/>
      </c:barChart>
      <c:catAx>
        <c:axId val="102801792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200"/>
            </a:pPr>
            <a:endParaRPr lang="pt-BR"/>
          </a:p>
        </c:txPr>
        <c:crossAx val="102803328"/>
        <c:crosses val="autoZero"/>
        <c:auto val="1"/>
        <c:lblAlgn val="ctr"/>
        <c:lblOffset val="100"/>
        <c:noMultiLvlLbl val="0"/>
      </c:catAx>
      <c:valAx>
        <c:axId val="102803328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102801792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5.5163646659931148E-2"/>
          <c:y val="0.92951618864734198"/>
          <c:w val="0.84470537936037293"/>
          <c:h val="6.5088303643879492E-2"/>
        </c:manualLayout>
      </c:layout>
      <c:overlay val="0"/>
      <c:txPr>
        <a:bodyPr/>
        <a:lstStyle/>
        <a:p>
          <a:pPr>
            <a:defRPr sz="1300" b="1"/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61751726036806E-2"/>
          <c:y val="4.2620619990189429E-2"/>
          <c:w val="0.96764965479263876"/>
          <c:h val="0.8521660168233991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Série 1</c:v>
                </c:pt>
              </c:strCache>
            </c:strRef>
          </c:tx>
          <c:spPr>
            <a:solidFill>
              <a:srgbClr val="4BACC6"/>
            </a:solidFill>
            <a:ln>
              <a:solidFill>
                <a:schemeClr val="tx2"/>
              </a:solidFill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0A04-4227-8E76-114A6E61E2E8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2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0A04-4227-8E76-114A6E61E2E8}"/>
              </c:ext>
            </c:extLst>
          </c:dPt>
          <c:dPt>
            <c:idx val="2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0A04-4227-8E76-114A6E61E2E8}"/>
              </c:ext>
            </c:extLst>
          </c:dPt>
          <c:dPt>
            <c:idx val="3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0A04-4227-8E76-114A6E61E2E8}"/>
              </c:ext>
            </c:extLst>
          </c:dPt>
          <c:dPt>
            <c:idx val="4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0A04-4227-8E76-114A6E61E2E8}"/>
              </c:ext>
            </c:extLst>
          </c:dPt>
          <c:dPt>
            <c:idx val="5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B-0A04-4227-8E76-114A6E61E2E8}"/>
              </c:ext>
            </c:extLst>
          </c:dPt>
          <c:dPt>
            <c:idx val="6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D-0A04-4227-8E76-114A6E61E2E8}"/>
              </c:ext>
            </c:extLst>
          </c:dPt>
          <c:dPt>
            <c:idx val="7"/>
            <c:invertIfNegative val="0"/>
            <c:bubble3D val="0"/>
            <c:spPr>
              <a:solidFill>
                <a:srgbClr val="FFC00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F-0A04-4227-8E76-114A6E61E2E8}"/>
              </c:ext>
            </c:extLst>
          </c:dPt>
          <c:dPt>
            <c:idx val="8"/>
            <c:invertIfNegative val="0"/>
            <c:bubble3D val="0"/>
            <c:spPr>
              <a:solidFill>
                <a:srgbClr val="FFC00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1-0A04-4227-8E76-114A6E61E2E8}"/>
              </c:ext>
            </c:extLst>
          </c:dPt>
          <c:dPt>
            <c:idx val="9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3-0A04-4227-8E76-114A6E61E2E8}"/>
              </c:ext>
            </c:extLst>
          </c:dPt>
          <c:dPt>
            <c:idx val="1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5-0A04-4227-8E76-114A6E61E2E8}"/>
              </c:ext>
            </c:extLst>
          </c:dPt>
          <c:dPt>
            <c:idx val="11"/>
            <c:invertIfNegative val="0"/>
            <c:bubble3D val="0"/>
            <c:spPr>
              <a:solidFill>
                <a:schemeClr val="bg1">
                  <a:lumMod val="65000"/>
                </a:schemeClr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7-0A04-4227-8E76-114A6E61E2E8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12</c:f>
              <c:strCache>
                <c:ptCount val="11"/>
                <c:pt idx="0">
                  <c:v>Nota 0</c:v>
                </c:pt>
                <c:pt idx="1">
                  <c:v>Nota 1</c:v>
                </c:pt>
                <c:pt idx="2">
                  <c:v>Nota 2</c:v>
                </c:pt>
                <c:pt idx="3">
                  <c:v>Nota 3</c:v>
                </c:pt>
                <c:pt idx="4">
                  <c:v>Nota 4</c:v>
                </c:pt>
                <c:pt idx="5">
                  <c:v>Nota 5</c:v>
                </c:pt>
                <c:pt idx="6">
                  <c:v>Nota 6</c:v>
                </c:pt>
                <c:pt idx="7">
                  <c:v>Nota 7</c:v>
                </c:pt>
                <c:pt idx="8">
                  <c:v>Nota 8</c:v>
                </c:pt>
                <c:pt idx="9">
                  <c:v>Nota 9</c:v>
                </c:pt>
                <c:pt idx="10">
                  <c:v>Nota 10</c:v>
                </c:pt>
              </c:strCache>
            </c:strRef>
          </c:cat>
          <c:val>
            <c:numRef>
              <c:f>Planilha1!$B$2:$B$12</c:f>
              <c:numCache>
                <c:formatCode>0.0%</c:formatCode>
                <c:ptCount val="11"/>
                <c:pt idx="0">
                  <c:v>2.9000000000000001E-2</c:v>
                </c:pt>
                <c:pt idx="1">
                  <c:v>2E-3</c:v>
                </c:pt>
                <c:pt idx="2">
                  <c:v>2E-3</c:v>
                </c:pt>
                <c:pt idx="3">
                  <c:v>2E-3</c:v>
                </c:pt>
                <c:pt idx="4">
                  <c:v>4.0000000000000001E-3</c:v>
                </c:pt>
                <c:pt idx="5">
                  <c:v>4.8000000000000001E-2</c:v>
                </c:pt>
                <c:pt idx="6">
                  <c:v>4.2999999999999997E-2</c:v>
                </c:pt>
                <c:pt idx="7">
                  <c:v>0.109</c:v>
                </c:pt>
                <c:pt idx="8">
                  <c:v>0.249</c:v>
                </c:pt>
                <c:pt idx="9">
                  <c:v>0.18</c:v>
                </c:pt>
                <c:pt idx="10">
                  <c:v>0.333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8-0A04-4227-8E76-114A6E61E2E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0"/>
        <c:overlap val="-27"/>
        <c:axId val="1145182040"/>
        <c:axId val="1145240752"/>
      </c:barChart>
      <c:catAx>
        <c:axId val="114518204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3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45240752"/>
        <c:crosses val="autoZero"/>
        <c:auto val="1"/>
        <c:lblAlgn val="ctr"/>
        <c:lblOffset val="100"/>
        <c:noMultiLvlLbl val="0"/>
      </c:catAx>
      <c:valAx>
        <c:axId val="1145240752"/>
        <c:scaling>
          <c:orientation val="minMax"/>
          <c:max val="0.4"/>
        </c:scaling>
        <c:delete val="1"/>
        <c:axPos val="l"/>
        <c:numFmt formatCode="0%" sourceLinked="0"/>
        <c:majorTickMark val="out"/>
        <c:minorTickMark val="none"/>
        <c:tickLblPos val="nextTo"/>
        <c:crossAx val="11451820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1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Sim</c:v>
                </c:pt>
              </c:strCache>
            </c:strRef>
          </c:tx>
          <c:spPr>
            <a:solidFill>
              <a:schemeClr val="accent5">
                <a:lumMod val="75000"/>
              </a:schemeClr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/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28</c:f>
              <c:strCache>
                <c:ptCount val="27"/>
                <c:pt idx="0">
                  <c:v>AC</c:v>
                </c:pt>
                <c:pt idx="1">
                  <c:v>AL</c:v>
                </c:pt>
                <c:pt idx="2">
                  <c:v>AM</c:v>
                </c:pt>
                <c:pt idx="3">
                  <c:v>AP</c:v>
                </c:pt>
                <c:pt idx="4">
                  <c:v>BA</c:v>
                </c:pt>
                <c:pt idx="5">
                  <c:v>CE</c:v>
                </c:pt>
                <c:pt idx="6">
                  <c:v>DF</c:v>
                </c:pt>
                <c:pt idx="7">
                  <c:v>ES</c:v>
                </c:pt>
                <c:pt idx="8">
                  <c:v>GO</c:v>
                </c:pt>
                <c:pt idx="9">
                  <c:v>MA</c:v>
                </c:pt>
                <c:pt idx="10">
                  <c:v>MG</c:v>
                </c:pt>
                <c:pt idx="11">
                  <c:v>MS</c:v>
                </c:pt>
                <c:pt idx="12">
                  <c:v>MT</c:v>
                </c:pt>
                <c:pt idx="13">
                  <c:v>PA</c:v>
                </c:pt>
                <c:pt idx="14">
                  <c:v>PB</c:v>
                </c:pt>
                <c:pt idx="15">
                  <c:v>PE</c:v>
                </c:pt>
                <c:pt idx="16">
                  <c:v>PI</c:v>
                </c:pt>
                <c:pt idx="17">
                  <c:v>PR</c:v>
                </c:pt>
                <c:pt idx="18">
                  <c:v>RJ</c:v>
                </c:pt>
                <c:pt idx="19">
                  <c:v>RN</c:v>
                </c:pt>
                <c:pt idx="20">
                  <c:v>RO</c:v>
                </c:pt>
                <c:pt idx="21">
                  <c:v>RR</c:v>
                </c:pt>
                <c:pt idx="22">
                  <c:v>RS</c:v>
                </c:pt>
                <c:pt idx="23">
                  <c:v>SC</c:v>
                </c:pt>
                <c:pt idx="24">
                  <c:v>SE</c:v>
                </c:pt>
                <c:pt idx="25">
                  <c:v>SP</c:v>
                </c:pt>
                <c:pt idx="26">
                  <c:v>TO</c:v>
                </c:pt>
              </c:strCache>
            </c:strRef>
          </c:cat>
          <c:val>
            <c:numRef>
              <c:f>Plan1!$B$2:$B$28</c:f>
              <c:numCache>
                <c:formatCode>###0.0</c:formatCode>
                <c:ptCount val="27"/>
                <c:pt idx="0">
                  <c:v>8.8093193384223927</c:v>
                </c:pt>
                <c:pt idx="1">
                  <c:v>8.7283065876309589</c:v>
                </c:pt>
                <c:pt idx="2">
                  <c:v>9.0971813237720411</c:v>
                </c:pt>
                <c:pt idx="3">
                  <c:v>9.0991013867140662</c:v>
                </c:pt>
                <c:pt idx="4">
                  <c:v>8.5720757246082098</c:v>
                </c:pt>
                <c:pt idx="5">
                  <c:v>8.5038789742719949</c:v>
                </c:pt>
                <c:pt idx="6">
                  <c:v>8.2098099330103889</c:v>
                </c:pt>
                <c:pt idx="7">
                  <c:v>8.5951629852306883</c:v>
                </c:pt>
                <c:pt idx="8">
                  <c:v>7.9326417197705652</c:v>
                </c:pt>
                <c:pt idx="9">
                  <c:v>8.8532264432733072</c:v>
                </c:pt>
                <c:pt idx="10">
                  <c:v>8.5930793700153991</c:v>
                </c:pt>
                <c:pt idx="11">
                  <c:v>8.6034831684085233</c:v>
                </c:pt>
                <c:pt idx="12">
                  <c:v>8.2367310939882277</c:v>
                </c:pt>
                <c:pt idx="13">
                  <c:v>8.8423066056950628</c:v>
                </c:pt>
                <c:pt idx="14">
                  <c:v>8.7437018009798155</c:v>
                </c:pt>
                <c:pt idx="15">
                  <c:v>8.4479058497750081</c:v>
                </c:pt>
                <c:pt idx="16">
                  <c:v>8.6525294479494477</c:v>
                </c:pt>
                <c:pt idx="17">
                  <c:v>8.2817781539748268</c:v>
                </c:pt>
                <c:pt idx="18">
                  <c:v>8.709205204899197</c:v>
                </c:pt>
                <c:pt idx="19">
                  <c:v>8.5688503794267312</c:v>
                </c:pt>
                <c:pt idx="20">
                  <c:v>8.7246514906280996</c:v>
                </c:pt>
                <c:pt idx="21">
                  <c:v>8.3011192589733689</c:v>
                </c:pt>
                <c:pt idx="22">
                  <c:v>8.5524210366662867</c:v>
                </c:pt>
                <c:pt idx="23">
                  <c:v>8.3680571430246111</c:v>
                </c:pt>
                <c:pt idx="24">
                  <c:v>8.8982242889585805</c:v>
                </c:pt>
                <c:pt idx="25">
                  <c:v>7.6543030161127161</c:v>
                </c:pt>
                <c:pt idx="26">
                  <c:v>8.807155588646722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741-44B1-BCAC-AD98200BFD9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28"/>
        <c:axId val="167667968"/>
        <c:axId val="167673856"/>
      </c:barChart>
      <c:catAx>
        <c:axId val="16766796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 b="1">
                <a:solidFill>
                  <a:schemeClr val="tx1">
                    <a:lumMod val="85000"/>
                    <a:lumOff val="15000"/>
                  </a:schemeClr>
                </a:solidFill>
              </a:defRPr>
            </a:pPr>
            <a:endParaRPr lang="pt-BR"/>
          </a:p>
        </c:txPr>
        <c:crossAx val="167673856"/>
        <c:crosses val="autoZero"/>
        <c:auto val="1"/>
        <c:lblAlgn val="ctr"/>
        <c:lblOffset val="100"/>
        <c:noMultiLvlLbl val="0"/>
      </c:catAx>
      <c:valAx>
        <c:axId val="167673856"/>
        <c:scaling>
          <c:orientation val="minMax"/>
          <c:max val="10"/>
        </c:scaling>
        <c:delete val="0"/>
        <c:axPos val="l"/>
        <c:majorGridlines>
          <c:spPr>
            <a:ln>
              <a:solidFill>
                <a:schemeClr val="bg2"/>
              </a:solidFill>
            </a:ln>
          </c:spPr>
        </c:majorGridlines>
        <c:numFmt formatCode="#,##0" sourceLinked="0"/>
        <c:majorTickMark val="out"/>
        <c:minorTickMark val="none"/>
        <c:tickLblPos val="nextTo"/>
        <c:txPr>
          <a:bodyPr/>
          <a:lstStyle/>
          <a:p>
            <a:pPr>
              <a:defRPr sz="1000">
                <a:solidFill>
                  <a:schemeClr val="tx1">
                    <a:lumMod val="85000"/>
                    <a:lumOff val="15000"/>
                  </a:schemeClr>
                </a:solidFill>
              </a:defRPr>
            </a:pPr>
            <a:endParaRPr lang="pt-BR"/>
          </a:p>
        </c:txPr>
        <c:crossAx val="167667968"/>
        <c:crosses val="autoZero"/>
        <c:crossBetween val="between"/>
      </c:valAx>
    </c:plotArea>
    <c:plotVisOnly val="1"/>
    <c:dispBlanksAs val="gap"/>
    <c:showDLblsOverMax val="0"/>
  </c:chart>
  <c:spPr>
    <a:noFill/>
  </c:spPr>
  <c:txPr>
    <a:bodyPr/>
    <a:lstStyle/>
    <a:p>
      <a:pPr>
        <a:defRPr sz="1800"/>
      </a:pPr>
      <a:endParaRPr lang="pt-BR"/>
    </a:p>
  </c:txPr>
  <c:externalData r:id="rId1">
    <c:autoUpdate val="0"/>
  </c:externalData>
</c:chartSpace>
</file>

<file path=ppt/charts/chart1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4603828042799565E-2"/>
          <c:y val="3.7208384078868249E-2"/>
          <c:w val="0.97528582946603148"/>
          <c:h val="0.71271041682496328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Notas Baixas</c:v>
                </c:pt>
              </c:strCache>
            </c:strRef>
          </c:tx>
          <c:spPr>
            <a:solidFill>
              <a:srgbClr val="C0504D"/>
            </a:solidFill>
            <a:ln>
              <a:solidFill>
                <a:schemeClr val="bg1"/>
              </a:solidFill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B$2:$B$6</c:f>
              <c:numCache>
                <c:formatCode>0%</c:formatCode>
                <c:ptCount val="5"/>
                <c:pt idx="0">
                  <c:v>0.14675851185872313</c:v>
                </c:pt>
                <c:pt idx="1">
                  <c:v>0.10084626712723868</c:v>
                </c:pt>
                <c:pt idx="2">
                  <c:v>0.18372389358528096</c:v>
                </c:pt>
                <c:pt idx="3">
                  <c:v>8.9445438282647581E-3</c:v>
                </c:pt>
                <c:pt idx="4">
                  <c:v>0.1197496363218742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A2F-4C45-941B-59BAEE514139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Notas Médias</c:v>
                </c:pt>
              </c:strCache>
            </c:strRef>
          </c:tx>
          <c:spPr>
            <a:solidFill>
              <a:srgbClr val="FFC00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C$2:$C$6</c:f>
              <c:numCache>
                <c:formatCode>0%</c:formatCode>
                <c:ptCount val="5"/>
                <c:pt idx="0">
                  <c:v>0.30151627622078148</c:v>
                </c:pt>
                <c:pt idx="1">
                  <c:v>0.43509802990098612</c:v>
                </c:pt>
                <c:pt idx="2">
                  <c:v>0.35027660367976132</c:v>
                </c:pt>
                <c:pt idx="3">
                  <c:v>0.47763864042933807</c:v>
                </c:pt>
                <c:pt idx="4">
                  <c:v>0.3563318275782864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A2F-4C45-941B-59BAEE514139}"/>
            </c:ext>
          </c:extLst>
        </c:ser>
        <c:ser>
          <c:idx val="2"/>
          <c:order val="2"/>
          <c:tx>
            <c:strRef>
              <c:f>Planilha1!$D$1</c:f>
              <c:strCache>
                <c:ptCount val="1"/>
                <c:pt idx="0">
                  <c:v>Notas Altas</c:v>
                </c:pt>
              </c:strCache>
            </c:strRef>
          </c:tx>
          <c:spPr>
            <a:solidFill>
              <a:srgbClr val="00B05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D$2:$D$6</c:f>
              <c:numCache>
                <c:formatCode>0%</c:formatCode>
                <c:ptCount val="5"/>
                <c:pt idx="0">
                  <c:v>0.5517252119204954</c:v>
                </c:pt>
                <c:pt idx="1">
                  <c:v>0.46405570297177523</c:v>
                </c:pt>
                <c:pt idx="2">
                  <c:v>0.46599950273495777</c:v>
                </c:pt>
                <c:pt idx="3">
                  <c:v>0.51341681574239717</c:v>
                </c:pt>
                <c:pt idx="4">
                  <c:v>0.5239185360998391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5A2F-4C45-941B-59BAEE51413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6"/>
        <c:axId val="1151740616"/>
        <c:axId val="1151730776"/>
      </c:barChart>
      <c:catAx>
        <c:axId val="11517406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51730776"/>
        <c:crosses val="autoZero"/>
        <c:auto val="1"/>
        <c:lblAlgn val="ctr"/>
        <c:lblOffset val="100"/>
        <c:noMultiLvlLbl val="0"/>
      </c:catAx>
      <c:valAx>
        <c:axId val="1151730776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bg1">
                  <a:lumMod val="85000"/>
                  <a:alpha val="44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crossAx val="11517406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8215906698299758"/>
          <c:y val="0.92295298934142722"/>
          <c:w val="0.62017567327040002"/>
          <c:h val="6.559831352041345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2012</c:v>
                </c:pt>
              </c:strCache>
            </c:strRef>
          </c:tx>
          <c:spPr>
            <a:solidFill>
              <a:srgbClr val="00B0F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Satisfação com os Cursos</c:v>
                </c:pt>
                <c:pt idx="1">
                  <c:v>Satisfação com as Palestras, seminários e oficinas</c:v>
                </c:pt>
                <c:pt idx="2">
                  <c:v>Satisfação com as Consultorias</c:v>
                </c:pt>
                <c:pt idx="3">
                  <c:v>Satisfação com as Feiras e eventos</c:v>
                </c:pt>
                <c:pt idx="4">
                  <c:v>Satisfação com a Orientação e materiais</c:v>
                </c:pt>
              </c:strCache>
            </c:strRef>
          </c:cat>
          <c:val>
            <c:numRef>
              <c:f>Planilha1!$B$2:$B$6</c:f>
              <c:numCache>
                <c:formatCode>0.0</c:formatCode>
                <c:ptCount val="5"/>
                <c:pt idx="0">
                  <c:v>8.8000000000000007</c:v>
                </c:pt>
                <c:pt idx="1">
                  <c:v>9</c:v>
                </c:pt>
                <c:pt idx="2">
                  <c:v>8.5</c:v>
                </c:pt>
                <c:pt idx="3">
                  <c:v>8.6</c:v>
                </c:pt>
                <c:pt idx="4">
                  <c:v>8.699999999999999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D48C-4DE6-A19D-E209B2A3F0BC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2013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Satisfação com os Cursos</c:v>
                </c:pt>
                <c:pt idx="1">
                  <c:v>Satisfação com as Palestras, seminários e oficinas</c:v>
                </c:pt>
                <c:pt idx="2">
                  <c:v>Satisfação com as Consultorias</c:v>
                </c:pt>
                <c:pt idx="3">
                  <c:v>Satisfação com as Feiras e eventos</c:v>
                </c:pt>
                <c:pt idx="4">
                  <c:v>Satisfação com a Orientação e materiais</c:v>
                </c:pt>
              </c:strCache>
            </c:strRef>
          </c:cat>
          <c:val>
            <c:numRef>
              <c:f>Planilha1!$C$2:$C$6</c:f>
              <c:numCache>
                <c:formatCode>0.0</c:formatCode>
                <c:ptCount val="5"/>
                <c:pt idx="0">
                  <c:v>8.9</c:v>
                </c:pt>
                <c:pt idx="1">
                  <c:v>9</c:v>
                </c:pt>
                <c:pt idx="2">
                  <c:v>8.6999999999999993</c:v>
                </c:pt>
                <c:pt idx="3">
                  <c:v>8.9</c:v>
                </c:pt>
                <c:pt idx="4">
                  <c:v>8.699999999999999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D48C-4DE6-A19D-E209B2A3F0BC}"/>
            </c:ext>
          </c:extLst>
        </c:ser>
        <c:ser>
          <c:idx val="2"/>
          <c:order val="2"/>
          <c:tx>
            <c:strRef>
              <c:f>Planilha1!$D$1</c:f>
              <c:strCache>
                <c:ptCount val="1"/>
                <c:pt idx="0">
                  <c:v>2014</c:v>
                </c:pt>
              </c:strCache>
            </c:strRef>
          </c:tx>
          <c:spPr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Satisfação com os Cursos</c:v>
                </c:pt>
                <c:pt idx="1">
                  <c:v>Satisfação com as Palestras, seminários e oficinas</c:v>
                </c:pt>
                <c:pt idx="2">
                  <c:v>Satisfação com as Consultorias</c:v>
                </c:pt>
                <c:pt idx="3">
                  <c:v>Satisfação com as Feiras e eventos</c:v>
                </c:pt>
                <c:pt idx="4">
                  <c:v>Satisfação com a Orientação e materiais</c:v>
                </c:pt>
              </c:strCache>
            </c:strRef>
          </c:cat>
          <c:val>
            <c:numRef>
              <c:f>Planilha1!$D$2:$D$6</c:f>
              <c:numCache>
                <c:formatCode>0.0</c:formatCode>
                <c:ptCount val="5"/>
                <c:pt idx="0">
                  <c:v>9.1999999999999993</c:v>
                </c:pt>
                <c:pt idx="1">
                  <c:v>9.1</c:v>
                </c:pt>
                <c:pt idx="2">
                  <c:v>8.9</c:v>
                </c:pt>
                <c:pt idx="3">
                  <c:v>9</c:v>
                </c:pt>
                <c:pt idx="4">
                  <c:v>8.800000000000000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D48C-4DE6-A19D-E209B2A3F0BC}"/>
            </c:ext>
          </c:extLst>
        </c:ser>
        <c:ser>
          <c:idx val="3"/>
          <c:order val="3"/>
          <c:tx>
            <c:strRef>
              <c:f>Planilha1!$E$1</c:f>
              <c:strCache>
                <c:ptCount val="1"/>
                <c:pt idx="0">
                  <c:v>2015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Satisfação com os Cursos</c:v>
                </c:pt>
                <c:pt idx="1">
                  <c:v>Satisfação com as Palestras, seminários e oficinas</c:v>
                </c:pt>
                <c:pt idx="2">
                  <c:v>Satisfação com as Consultorias</c:v>
                </c:pt>
                <c:pt idx="3">
                  <c:v>Satisfação com as Feiras e eventos</c:v>
                </c:pt>
                <c:pt idx="4">
                  <c:v>Satisfação com a Orientação e materiais</c:v>
                </c:pt>
              </c:strCache>
            </c:strRef>
          </c:cat>
          <c:val>
            <c:numRef>
              <c:f>Planilha1!$E$2:$E$6</c:f>
              <c:numCache>
                <c:formatCode>General</c:formatCode>
                <c:ptCount val="5"/>
                <c:pt idx="0" formatCode="0.0">
                  <c:v>9</c:v>
                </c:pt>
                <c:pt idx="1">
                  <c:v>8.9</c:v>
                </c:pt>
                <c:pt idx="2">
                  <c:v>8.6999999999999993</c:v>
                </c:pt>
                <c:pt idx="3">
                  <c:v>8.6</c:v>
                </c:pt>
                <c:pt idx="4">
                  <c:v>8.699999999999999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D48C-4DE6-A19D-E209B2A3F0BC}"/>
            </c:ext>
          </c:extLst>
        </c:ser>
        <c:ser>
          <c:idx val="4"/>
          <c:order val="4"/>
          <c:tx>
            <c:strRef>
              <c:f>Planilha1!$F$1</c:f>
              <c:strCache>
                <c:ptCount val="1"/>
                <c:pt idx="0">
                  <c:v>2016</c:v>
                </c:pt>
              </c:strCache>
            </c:strRef>
          </c:tx>
          <c:spPr>
            <a:solidFill>
              <a:srgbClr val="6666FF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Satisfação com os Cursos</c:v>
                </c:pt>
                <c:pt idx="1">
                  <c:v>Satisfação com as Palestras, seminários e oficinas</c:v>
                </c:pt>
                <c:pt idx="2">
                  <c:v>Satisfação com as Consultorias</c:v>
                </c:pt>
                <c:pt idx="3">
                  <c:v>Satisfação com as Feiras e eventos</c:v>
                </c:pt>
                <c:pt idx="4">
                  <c:v>Satisfação com a Orientação e materiais</c:v>
                </c:pt>
              </c:strCache>
            </c:strRef>
          </c:cat>
          <c:val>
            <c:numRef>
              <c:f>Planilha1!$F$2:$F$6</c:f>
              <c:numCache>
                <c:formatCode>0.0</c:formatCode>
                <c:ptCount val="5"/>
                <c:pt idx="0">
                  <c:v>9.1999999999999993</c:v>
                </c:pt>
                <c:pt idx="1">
                  <c:v>9.1999999999999993</c:v>
                </c:pt>
                <c:pt idx="2">
                  <c:v>9</c:v>
                </c:pt>
                <c:pt idx="3">
                  <c:v>9</c:v>
                </c:pt>
                <c:pt idx="4">
                  <c:v>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D48C-4DE6-A19D-E209B2A3F0BC}"/>
            </c:ext>
          </c:extLst>
        </c:ser>
        <c:ser>
          <c:idx val="5"/>
          <c:order val="5"/>
          <c:tx>
            <c:strRef>
              <c:f>Planilha1!$G$1</c:f>
              <c:strCache>
                <c:ptCount val="1"/>
                <c:pt idx="0">
                  <c:v>2017</c:v>
                </c:pt>
              </c:strCache>
            </c:strRef>
          </c:tx>
          <c:spPr>
            <a:solidFill>
              <a:schemeClr val="accent6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Satisfação com os Cursos</c:v>
                </c:pt>
                <c:pt idx="1">
                  <c:v>Satisfação com as Palestras, seminários e oficinas</c:v>
                </c:pt>
                <c:pt idx="2">
                  <c:v>Satisfação com as Consultorias</c:v>
                </c:pt>
                <c:pt idx="3">
                  <c:v>Satisfação com as Feiras e eventos</c:v>
                </c:pt>
                <c:pt idx="4">
                  <c:v>Satisfação com a Orientação e materiais</c:v>
                </c:pt>
              </c:strCache>
            </c:strRef>
          </c:cat>
          <c:val>
            <c:numRef>
              <c:f>Planilha1!$G$2:$G$6</c:f>
              <c:numCache>
                <c:formatCode>0.0</c:formatCode>
                <c:ptCount val="5"/>
                <c:pt idx="0">
                  <c:v>9.1</c:v>
                </c:pt>
                <c:pt idx="1">
                  <c:v>9.1999999999999993</c:v>
                </c:pt>
                <c:pt idx="2">
                  <c:v>9</c:v>
                </c:pt>
                <c:pt idx="3">
                  <c:v>9</c:v>
                </c:pt>
                <c:pt idx="4">
                  <c:v>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D48C-4DE6-A19D-E209B2A3F0BC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588947640"/>
        <c:axId val="588950264"/>
      </c:barChart>
      <c:catAx>
        <c:axId val="58894764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588950264"/>
        <c:crosses val="autoZero"/>
        <c:auto val="1"/>
        <c:lblAlgn val="ctr"/>
        <c:lblOffset val="100"/>
        <c:noMultiLvlLbl val="0"/>
      </c:catAx>
      <c:valAx>
        <c:axId val="588950264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" sourceLinked="1"/>
        <c:majorTickMark val="out"/>
        <c:minorTickMark val="none"/>
        <c:tickLblPos val="nextTo"/>
        <c:crossAx val="58894764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2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4603828042799565E-2"/>
          <c:y val="3.7208384078868249E-2"/>
          <c:w val="0.97528582946603148"/>
          <c:h val="0.7354826452524265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Notas Baixas</c:v>
                </c:pt>
              </c:strCache>
            </c:strRef>
          </c:tx>
          <c:spPr>
            <a:solidFill>
              <a:srgbClr val="C0504D"/>
            </a:solidFill>
            <a:ln>
              <a:solidFill>
                <a:schemeClr val="bg1"/>
              </a:solidFill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B$2:$B$3</c:f>
              <c:numCache>
                <c:formatCode>####%</c:formatCode>
                <c:ptCount val="2"/>
                <c:pt idx="0">
                  <c:v>0.11594565414370564</c:v>
                </c:pt>
                <c:pt idx="1">
                  <c:v>0.1474567421091485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A87-4016-AFA4-F0FE7805CE76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Notas Médias</c:v>
                </c:pt>
              </c:strCache>
            </c:strRef>
          </c:tx>
          <c:spPr>
            <a:solidFill>
              <a:srgbClr val="FFC00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C$2:$C$3</c:f>
              <c:numCache>
                <c:formatCode>####%</c:formatCode>
                <c:ptCount val="2"/>
                <c:pt idx="0">
                  <c:v>0.35383001477843828</c:v>
                </c:pt>
                <c:pt idx="1">
                  <c:v>0.3641585192387331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A87-4016-AFA4-F0FE7805CE76}"/>
            </c:ext>
          </c:extLst>
        </c:ser>
        <c:ser>
          <c:idx val="2"/>
          <c:order val="2"/>
          <c:tx>
            <c:strRef>
              <c:f>Planilha1!$D$1</c:f>
              <c:strCache>
                <c:ptCount val="1"/>
                <c:pt idx="0">
                  <c:v>Notas Altas</c:v>
                </c:pt>
              </c:strCache>
            </c:strRef>
          </c:tx>
          <c:spPr>
            <a:solidFill>
              <a:srgbClr val="00B05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D$2:$D$3</c:f>
              <c:numCache>
                <c:formatCode>####%</c:formatCode>
                <c:ptCount val="2"/>
                <c:pt idx="0">
                  <c:v>0.53022433107785605</c:v>
                </c:pt>
                <c:pt idx="1">
                  <c:v>0.4883847386521182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5A87-4016-AFA4-F0FE7805CE7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6"/>
        <c:axId val="1151740616"/>
        <c:axId val="1151730776"/>
      </c:barChart>
      <c:catAx>
        <c:axId val="11517406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51730776"/>
        <c:crosses val="autoZero"/>
        <c:auto val="1"/>
        <c:lblAlgn val="ctr"/>
        <c:lblOffset val="100"/>
        <c:noMultiLvlLbl val="0"/>
      </c:catAx>
      <c:valAx>
        <c:axId val="1151730776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bg1">
                  <a:lumMod val="85000"/>
                  <a:alpha val="44000"/>
                </a:schemeClr>
              </a:solidFill>
              <a:round/>
            </a:ln>
            <a:effectLst/>
          </c:spPr>
        </c:majorGridlines>
        <c:numFmt formatCode="####%" sourceLinked="1"/>
        <c:majorTickMark val="none"/>
        <c:minorTickMark val="none"/>
        <c:tickLblPos val="nextTo"/>
        <c:crossAx val="11517406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8215906698299758"/>
          <c:y val="0.92295298934142722"/>
          <c:w val="0.68214314387334851"/>
          <c:h val="7.704701065857273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2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1.5457518766169123E-2"/>
          <c:y val="2.9675292398281934E-2"/>
          <c:w val="0.96908496246766174"/>
          <c:h val="0.79795544245287431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2</c:f>
              <c:strCache>
                <c:ptCount val="1"/>
                <c:pt idx="0">
                  <c:v>Notas Baixas (0 a 6)</c:v>
                </c:pt>
              </c:strCache>
            </c:strRef>
          </c:tx>
          <c:spPr>
            <a:solidFill>
              <a:srgbClr val="C0504D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3712-4332-8EFA-A6B018F37B89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2:$F$2</c:f>
              <c:numCache>
                <c:formatCode>0.0%</c:formatCode>
                <c:ptCount val="4"/>
                <c:pt idx="0">
                  <c:v>0.105</c:v>
                </c:pt>
                <c:pt idx="1">
                  <c:v>0.112</c:v>
                </c:pt>
                <c:pt idx="2">
                  <c:v>8.0595831478965152E-2</c:v>
                </c:pt>
                <c:pt idx="3">
                  <c:v>0.1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3712-4332-8EFA-A6B018F37B89}"/>
            </c:ext>
          </c:extLst>
        </c:ser>
        <c:ser>
          <c:idx val="1"/>
          <c:order val="1"/>
          <c:tx>
            <c:strRef>
              <c:f>Plan1!$B$3</c:f>
              <c:strCache>
                <c:ptCount val="1"/>
                <c:pt idx="0">
                  <c:v>Notas Médias (7 e 8)</c:v>
                </c:pt>
              </c:strCache>
            </c:strRef>
          </c:tx>
          <c:spPr>
            <a:solidFill>
              <a:srgbClr val="FFC000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2-3712-4332-8EFA-A6B018F37B89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3:$F$3</c:f>
              <c:numCache>
                <c:formatCode>0.0%</c:formatCode>
                <c:ptCount val="4"/>
                <c:pt idx="0">
                  <c:v>0.32</c:v>
                </c:pt>
                <c:pt idx="1">
                  <c:v>0.40799999999999997</c:v>
                </c:pt>
                <c:pt idx="2">
                  <c:v>0.31570167417599387</c:v>
                </c:pt>
                <c:pt idx="3">
                  <c:v>0.357999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3712-4332-8EFA-A6B018F37B89}"/>
            </c:ext>
          </c:extLst>
        </c:ser>
        <c:ser>
          <c:idx val="2"/>
          <c:order val="2"/>
          <c:tx>
            <c:strRef>
              <c:f>Plan1!$B$4</c:f>
              <c:strCache>
                <c:ptCount val="1"/>
                <c:pt idx="0">
                  <c:v>Notas Altas (9 e 10)</c:v>
                </c:pt>
              </c:strCache>
            </c:strRef>
          </c:tx>
          <c:spPr>
            <a:solidFill>
              <a:srgbClr val="00B050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4-3712-4332-8EFA-A6B018F37B89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4:$F$4</c:f>
              <c:numCache>
                <c:formatCode>0.0%</c:formatCode>
                <c:ptCount val="4"/>
                <c:pt idx="0">
                  <c:v>0.52800000000000002</c:v>
                </c:pt>
                <c:pt idx="1">
                  <c:v>0.46300000000000002</c:v>
                </c:pt>
                <c:pt idx="2">
                  <c:v>0.59077001665820117</c:v>
                </c:pt>
                <c:pt idx="3">
                  <c:v>0.513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3712-4332-8EFA-A6B018F37B89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10"/>
        <c:axId val="102801792"/>
        <c:axId val="102803328"/>
      </c:barChart>
      <c:catAx>
        <c:axId val="102801792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200"/>
            </a:pPr>
            <a:endParaRPr lang="pt-BR"/>
          </a:p>
        </c:txPr>
        <c:crossAx val="102803328"/>
        <c:crosses val="autoZero"/>
        <c:auto val="1"/>
        <c:lblAlgn val="ctr"/>
        <c:lblOffset val="100"/>
        <c:noMultiLvlLbl val="0"/>
      </c:catAx>
      <c:valAx>
        <c:axId val="102803328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102801792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5.5163646659931148E-2"/>
          <c:y val="0.92951618864734198"/>
          <c:w val="0.84470537936037293"/>
          <c:h val="6.5088303643879492E-2"/>
        </c:manualLayout>
      </c:layout>
      <c:overlay val="0"/>
      <c:txPr>
        <a:bodyPr/>
        <a:lstStyle/>
        <a:p>
          <a:pPr>
            <a:defRPr sz="1300" b="1"/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2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Série 1</c:v>
                </c:pt>
              </c:strCache>
            </c:strRef>
          </c:tx>
          <c:spPr>
            <a:solidFill>
              <a:srgbClr val="4BACC6"/>
            </a:solidFill>
            <a:ln>
              <a:solidFill>
                <a:schemeClr val="tx2"/>
              </a:solidFill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0A04-4227-8E76-114A6E61E2E8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2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0A04-4227-8E76-114A6E61E2E8}"/>
              </c:ext>
            </c:extLst>
          </c:dPt>
          <c:dPt>
            <c:idx val="2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0A04-4227-8E76-114A6E61E2E8}"/>
              </c:ext>
            </c:extLst>
          </c:dPt>
          <c:dPt>
            <c:idx val="3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0A04-4227-8E76-114A6E61E2E8}"/>
              </c:ext>
            </c:extLst>
          </c:dPt>
          <c:dPt>
            <c:idx val="4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0A04-4227-8E76-114A6E61E2E8}"/>
              </c:ext>
            </c:extLst>
          </c:dPt>
          <c:dPt>
            <c:idx val="5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B-0A04-4227-8E76-114A6E61E2E8}"/>
              </c:ext>
            </c:extLst>
          </c:dPt>
          <c:dPt>
            <c:idx val="6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D-0A04-4227-8E76-114A6E61E2E8}"/>
              </c:ext>
            </c:extLst>
          </c:dPt>
          <c:dPt>
            <c:idx val="7"/>
            <c:invertIfNegative val="0"/>
            <c:bubble3D val="0"/>
            <c:spPr>
              <a:solidFill>
                <a:srgbClr val="FFC00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F-0A04-4227-8E76-114A6E61E2E8}"/>
              </c:ext>
            </c:extLst>
          </c:dPt>
          <c:dPt>
            <c:idx val="8"/>
            <c:invertIfNegative val="0"/>
            <c:bubble3D val="0"/>
            <c:spPr>
              <a:solidFill>
                <a:srgbClr val="FFC00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1-0A04-4227-8E76-114A6E61E2E8}"/>
              </c:ext>
            </c:extLst>
          </c:dPt>
          <c:dPt>
            <c:idx val="9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3-0A04-4227-8E76-114A6E61E2E8}"/>
              </c:ext>
            </c:extLst>
          </c:dPt>
          <c:dPt>
            <c:idx val="1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5-0A04-4227-8E76-114A6E61E2E8}"/>
              </c:ext>
            </c:extLst>
          </c:dPt>
          <c:dPt>
            <c:idx val="11"/>
            <c:invertIfNegative val="0"/>
            <c:bubble3D val="0"/>
            <c:spPr>
              <a:solidFill>
                <a:schemeClr val="bg1">
                  <a:lumMod val="65000"/>
                </a:schemeClr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7-0A04-4227-8E76-114A6E61E2E8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12</c:f>
              <c:strCache>
                <c:ptCount val="11"/>
                <c:pt idx="0">
                  <c:v>Nota 0</c:v>
                </c:pt>
                <c:pt idx="1">
                  <c:v>Nota 1</c:v>
                </c:pt>
                <c:pt idx="2">
                  <c:v>Nota 2</c:v>
                </c:pt>
                <c:pt idx="3">
                  <c:v>Nota 3</c:v>
                </c:pt>
                <c:pt idx="4">
                  <c:v>Nota 4</c:v>
                </c:pt>
                <c:pt idx="5">
                  <c:v>Nota 5</c:v>
                </c:pt>
                <c:pt idx="6">
                  <c:v>Nota 6</c:v>
                </c:pt>
                <c:pt idx="7">
                  <c:v>Nota 7</c:v>
                </c:pt>
                <c:pt idx="8">
                  <c:v>Nota 8</c:v>
                </c:pt>
                <c:pt idx="9">
                  <c:v>Nota 9</c:v>
                </c:pt>
                <c:pt idx="10">
                  <c:v>Nota 10</c:v>
                </c:pt>
              </c:strCache>
            </c:strRef>
          </c:cat>
          <c:val>
            <c:numRef>
              <c:f>Planilha1!$B$2:$B$12</c:f>
              <c:numCache>
                <c:formatCode>0.0%</c:formatCode>
                <c:ptCount val="11"/>
                <c:pt idx="0">
                  <c:v>0.02</c:v>
                </c:pt>
                <c:pt idx="1">
                  <c:v>0</c:v>
                </c:pt>
                <c:pt idx="2">
                  <c:v>1E-3</c:v>
                </c:pt>
                <c:pt idx="3">
                  <c:v>3.0000000000000001E-3</c:v>
                </c:pt>
                <c:pt idx="4">
                  <c:v>4.0000000000000001E-3</c:v>
                </c:pt>
                <c:pt idx="5">
                  <c:v>5.5E-2</c:v>
                </c:pt>
                <c:pt idx="6">
                  <c:v>4.8000000000000001E-2</c:v>
                </c:pt>
                <c:pt idx="7">
                  <c:v>0.09</c:v>
                </c:pt>
                <c:pt idx="8">
                  <c:v>0.249</c:v>
                </c:pt>
                <c:pt idx="9">
                  <c:v>0.14099999999999999</c:v>
                </c:pt>
                <c:pt idx="10">
                  <c:v>0.387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8-0A04-4227-8E76-114A6E61E2E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9"/>
        <c:overlap val="-27"/>
        <c:axId val="1145182040"/>
        <c:axId val="1145240752"/>
      </c:barChart>
      <c:catAx>
        <c:axId val="114518204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3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45240752"/>
        <c:crosses val="autoZero"/>
        <c:auto val="1"/>
        <c:lblAlgn val="ctr"/>
        <c:lblOffset val="100"/>
        <c:noMultiLvlLbl val="0"/>
      </c:catAx>
      <c:valAx>
        <c:axId val="1145240752"/>
        <c:scaling>
          <c:orientation val="minMax"/>
          <c:max val="0.4"/>
        </c:scaling>
        <c:delete val="1"/>
        <c:axPos val="l"/>
        <c:numFmt formatCode="0%" sourceLinked="0"/>
        <c:majorTickMark val="out"/>
        <c:minorTickMark val="none"/>
        <c:tickLblPos val="nextTo"/>
        <c:crossAx val="11451820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2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Sim</c:v>
                </c:pt>
              </c:strCache>
            </c:strRef>
          </c:tx>
          <c:spPr>
            <a:solidFill>
              <a:schemeClr val="accent5">
                <a:lumMod val="75000"/>
              </a:schemeClr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/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28</c:f>
              <c:strCache>
                <c:ptCount val="27"/>
                <c:pt idx="0">
                  <c:v>AC</c:v>
                </c:pt>
                <c:pt idx="1">
                  <c:v>AL</c:v>
                </c:pt>
                <c:pt idx="2">
                  <c:v>AM</c:v>
                </c:pt>
                <c:pt idx="3">
                  <c:v>AP</c:v>
                </c:pt>
                <c:pt idx="4">
                  <c:v>BA</c:v>
                </c:pt>
                <c:pt idx="5">
                  <c:v>CE</c:v>
                </c:pt>
                <c:pt idx="6">
                  <c:v>DF</c:v>
                </c:pt>
                <c:pt idx="7">
                  <c:v>ES</c:v>
                </c:pt>
                <c:pt idx="8">
                  <c:v>GO</c:v>
                </c:pt>
                <c:pt idx="9">
                  <c:v>MA</c:v>
                </c:pt>
                <c:pt idx="10">
                  <c:v>MG</c:v>
                </c:pt>
                <c:pt idx="11">
                  <c:v>MS</c:v>
                </c:pt>
                <c:pt idx="12">
                  <c:v>MT</c:v>
                </c:pt>
                <c:pt idx="13">
                  <c:v>PA</c:v>
                </c:pt>
                <c:pt idx="14">
                  <c:v>PB</c:v>
                </c:pt>
                <c:pt idx="15">
                  <c:v>PE</c:v>
                </c:pt>
                <c:pt idx="16">
                  <c:v>PI</c:v>
                </c:pt>
                <c:pt idx="17">
                  <c:v>PR</c:v>
                </c:pt>
                <c:pt idx="18">
                  <c:v>RJ</c:v>
                </c:pt>
                <c:pt idx="19">
                  <c:v>RN</c:v>
                </c:pt>
                <c:pt idx="20">
                  <c:v>RO</c:v>
                </c:pt>
                <c:pt idx="21">
                  <c:v>RR</c:v>
                </c:pt>
                <c:pt idx="22">
                  <c:v>RS</c:v>
                </c:pt>
                <c:pt idx="23">
                  <c:v>SC</c:v>
                </c:pt>
                <c:pt idx="24">
                  <c:v>SE</c:v>
                </c:pt>
                <c:pt idx="25">
                  <c:v>SP</c:v>
                </c:pt>
                <c:pt idx="26">
                  <c:v>TO</c:v>
                </c:pt>
              </c:strCache>
            </c:strRef>
          </c:cat>
          <c:val>
            <c:numRef>
              <c:f>Plan1!$B$2:$B$28</c:f>
              <c:numCache>
                <c:formatCode>###0.0</c:formatCode>
                <c:ptCount val="27"/>
                <c:pt idx="0">
                  <c:v>9.2743133670791149</c:v>
                </c:pt>
                <c:pt idx="1">
                  <c:v>8.7493625588160508</c:v>
                </c:pt>
                <c:pt idx="2">
                  <c:v>8.921404961823848</c:v>
                </c:pt>
                <c:pt idx="3">
                  <c:v>9.0361352020248056</c:v>
                </c:pt>
                <c:pt idx="4">
                  <c:v>8.5855403285341225</c:v>
                </c:pt>
                <c:pt idx="5">
                  <c:v>8.498672157331411</c:v>
                </c:pt>
                <c:pt idx="6">
                  <c:v>8.3174338056893706</c:v>
                </c:pt>
                <c:pt idx="7">
                  <c:v>8.3853624093406811</c:v>
                </c:pt>
                <c:pt idx="8">
                  <c:v>7.9992466753572744</c:v>
                </c:pt>
                <c:pt idx="9">
                  <c:v>9.1468783645749934</c:v>
                </c:pt>
                <c:pt idx="10">
                  <c:v>8.2549699400478307</c:v>
                </c:pt>
                <c:pt idx="11">
                  <c:v>8.5214177607264787</c:v>
                </c:pt>
                <c:pt idx="12">
                  <c:v>8.5071190541455888</c:v>
                </c:pt>
                <c:pt idx="13">
                  <c:v>9.0308779605401543</c:v>
                </c:pt>
                <c:pt idx="14">
                  <c:v>8.8288690127306406</c:v>
                </c:pt>
                <c:pt idx="15">
                  <c:v>8.6223639133640475</c:v>
                </c:pt>
                <c:pt idx="16">
                  <c:v>9.0785529553096946</c:v>
                </c:pt>
                <c:pt idx="17">
                  <c:v>8.2671004881762293</c:v>
                </c:pt>
                <c:pt idx="18">
                  <c:v>8.5779554222930479</c:v>
                </c:pt>
                <c:pt idx="19">
                  <c:v>8.6672862685153653</c:v>
                </c:pt>
                <c:pt idx="20">
                  <c:v>9.0295991059246195</c:v>
                </c:pt>
                <c:pt idx="21">
                  <c:v>8.7792821304515609</c:v>
                </c:pt>
                <c:pt idx="22">
                  <c:v>8.032337468834557</c:v>
                </c:pt>
                <c:pt idx="23">
                  <c:v>8.1222683100629496</c:v>
                </c:pt>
                <c:pt idx="24">
                  <c:v>8.8583780962920979</c:v>
                </c:pt>
                <c:pt idx="25">
                  <c:v>8.1113028766240767</c:v>
                </c:pt>
                <c:pt idx="26">
                  <c:v>8.747952912808319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741-44B1-BCAC-AD98200BFD9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28"/>
        <c:axId val="167667968"/>
        <c:axId val="167673856"/>
      </c:barChart>
      <c:catAx>
        <c:axId val="16766796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 b="1">
                <a:solidFill>
                  <a:schemeClr val="tx1">
                    <a:lumMod val="85000"/>
                    <a:lumOff val="15000"/>
                  </a:schemeClr>
                </a:solidFill>
              </a:defRPr>
            </a:pPr>
            <a:endParaRPr lang="pt-BR"/>
          </a:p>
        </c:txPr>
        <c:crossAx val="167673856"/>
        <c:crosses val="autoZero"/>
        <c:auto val="1"/>
        <c:lblAlgn val="ctr"/>
        <c:lblOffset val="100"/>
        <c:noMultiLvlLbl val="0"/>
      </c:catAx>
      <c:valAx>
        <c:axId val="167673856"/>
        <c:scaling>
          <c:orientation val="minMax"/>
          <c:max val="10"/>
        </c:scaling>
        <c:delete val="0"/>
        <c:axPos val="l"/>
        <c:majorGridlines>
          <c:spPr>
            <a:ln>
              <a:solidFill>
                <a:schemeClr val="bg2"/>
              </a:solidFill>
            </a:ln>
          </c:spPr>
        </c:majorGridlines>
        <c:numFmt formatCode="#,##0" sourceLinked="0"/>
        <c:majorTickMark val="out"/>
        <c:minorTickMark val="none"/>
        <c:tickLblPos val="nextTo"/>
        <c:txPr>
          <a:bodyPr/>
          <a:lstStyle/>
          <a:p>
            <a:pPr>
              <a:defRPr sz="1000">
                <a:solidFill>
                  <a:schemeClr val="tx1">
                    <a:lumMod val="85000"/>
                    <a:lumOff val="15000"/>
                  </a:schemeClr>
                </a:solidFill>
              </a:defRPr>
            </a:pPr>
            <a:endParaRPr lang="pt-BR"/>
          </a:p>
        </c:txPr>
        <c:crossAx val="167667968"/>
        <c:crosses val="autoZero"/>
        <c:crossBetween val="between"/>
      </c:valAx>
    </c:plotArea>
    <c:plotVisOnly val="1"/>
    <c:dispBlanksAs val="gap"/>
    <c:showDLblsOverMax val="0"/>
  </c:chart>
  <c:spPr>
    <a:noFill/>
  </c:spPr>
  <c:txPr>
    <a:bodyPr/>
    <a:lstStyle/>
    <a:p>
      <a:pPr>
        <a:defRPr sz="1800"/>
      </a:pPr>
      <a:endParaRPr lang="pt-BR"/>
    </a:p>
  </c:txPr>
  <c:externalData r:id="rId1">
    <c:autoUpdate val="0"/>
  </c:externalData>
</c:chartSpace>
</file>

<file path=ppt/charts/chart2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4603828042799565E-2"/>
          <c:y val="3.7208384078868249E-2"/>
          <c:w val="0.97528582946603148"/>
          <c:h val="0.69192708107077383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Notas Baixas</c:v>
                </c:pt>
              </c:strCache>
            </c:strRef>
          </c:tx>
          <c:spPr>
            <a:solidFill>
              <a:srgbClr val="C0504D"/>
            </a:solidFill>
            <a:ln>
              <a:solidFill>
                <a:schemeClr val="bg1"/>
              </a:solidFill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B$2:$B$6</c:f>
              <c:numCache>
                <c:formatCode>0%</c:formatCode>
                <c:ptCount val="5"/>
                <c:pt idx="0">
                  <c:v>0.15561088959606748</c:v>
                </c:pt>
                <c:pt idx="1">
                  <c:v>0.15965985230804319</c:v>
                </c:pt>
                <c:pt idx="2">
                  <c:v>0.11746428292606761</c:v>
                </c:pt>
                <c:pt idx="3">
                  <c:v>0.11929615269907545</c:v>
                </c:pt>
                <c:pt idx="4">
                  <c:v>0.1045037234894191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4F1-4EF9-AC38-925F11613A34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Notas Médias</c:v>
                </c:pt>
              </c:strCache>
            </c:strRef>
          </c:tx>
          <c:spPr>
            <a:solidFill>
              <a:srgbClr val="FFC00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C$2:$C$6</c:f>
              <c:numCache>
                <c:formatCode>0%</c:formatCode>
                <c:ptCount val="5"/>
                <c:pt idx="0">
                  <c:v>0.34540068583204092</c:v>
                </c:pt>
                <c:pt idx="1">
                  <c:v>0.41074330681720983</c:v>
                </c:pt>
                <c:pt idx="2">
                  <c:v>0.31630884534311809</c:v>
                </c:pt>
                <c:pt idx="3">
                  <c:v>0.33283626603042049</c:v>
                </c:pt>
                <c:pt idx="4">
                  <c:v>0.3026511557070724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B4F1-4EF9-AC38-925F11613A34}"/>
            </c:ext>
          </c:extLst>
        </c:ser>
        <c:ser>
          <c:idx val="2"/>
          <c:order val="2"/>
          <c:tx>
            <c:strRef>
              <c:f>Planilha1!$D$1</c:f>
              <c:strCache>
                <c:ptCount val="1"/>
                <c:pt idx="0">
                  <c:v>Notas Altas</c:v>
                </c:pt>
              </c:strCache>
            </c:strRef>
          </c:tx>
          <c:spPr>
            <a:solidFill>
              <a:srgbClr val="00B05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D$2:$D$6</c:f>
              <c:numCache>
                <c:formatCode>0%</c:formatCode>
                <c:ptCount val="5"/>
                <c:pt idx="0">
                  <c:v>0.49898842457189163</c:v>
                </c:pt>
                <c:pt idx="1">
                  <c:v>0.42959684087474692</c:v>
                </c:pt>
                <c:pt idx="2">
                  <c:v>0.56622687173081432</c:v>
                </c:pt>
                <c:pt idx="3">
                  <c:v>0.54786758127050406</c:v>
                </c:pt>
                <c:pt idx="4">
                  <c:v>0.5928451208035083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B4F1-4EF9-AC38-925F11613A3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6"/>
        <c:axId val="1151740616"/>
        <c:axId val="1151730776"/>
      </c:barChart>
      <c:catAx>
        <c:axId val="11517406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51730776"/>
        <c:crosses val="autoZero"/>
        <c:auto val="1"/>
        <c:lblAlgn val="ctr"/>
        <c:lblOffset val="100"/>
        <c:noMultiLvlLbl val="0"/>
      </c:catAx>
      <c:valAx>
        <c:axId val="1151730776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bg1">
                  <a:lumMod val="85000"/>
                  <a:alpha val="44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crossAx val="11517406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8215906698299758"/>
          <c:y val="0.92295298934142722"/>
          <c:w val="0.62017567327040002"/>
          <c:h val="6.559831352041345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2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4603828042799565E-2"/>
          <c:y val="3.7208384078868249E-2"/>
          <c:w val="0.97528582946603148"/>
          <c:h val="0.7354826452524265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Notas Baixas</c:v>
                </c:pt>
              </c:strCache>
            </c:strRef>
          </c:tx>
          <c:spPr>
            <a:solidFill>
              <a:srgbClr val="C0504D"/>
            </a:solidFill>
            <a:ln>
              <a:solidFill>
                <a:schemeClr val="bg1"/>
              </a:solidFill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B$2:$B$3</c:f>
              <c:numCache>
                <c:formatCode>####%</c:formatCode>
                <c:ptCount val="2"/>
                <c:pt idx="0">
                  <c:v>0.11486573366867772</c:v>
                </c:pt>
                <c:pt idx="1">
                  <c:v>0.1583678744589406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F12E-4309-B8A6-B5F679457BC7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Notas Médias</c:v>
                </c:pt>
              </c:strCache>
            </c:strRef>
          </c:tx>
          <c:spPr>
            <a:solidFill>
              <a:srgbClr val="FFC00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C$2:$C$3</c:f>
              <c:numCache>
                <c:formatCode>####%</c:formatCode>
                <c:ptCount val="2"/>
                <c:pt idx="0">
                  <c:v>0.33745570316879858</c:v>
                </c:pt>
                <c:pt idx="1">
                  <c:v>0.3433107477707590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F12E-4309-B8A6-B5F679457BC7}"/>
            </c:ext>
          </c:extLst>
        </c:ser>
        <c:ser>
          <c:idx val="2"/>
          <c:order val="2"/>
          <c:tx>
            <c:strRef>
              <c:f>Planilha1!$D$1</c:f>
              <c:strCache>
                <c:ptCount val="1"/>
                <c:pt idx="0">
                  <c:v>Notas Altas</c:v>
                </c:pt>
              </c:strCache>
            </c:strRef>
          </c:tx>
          <c:spPr>
            <a:solidFill>
              <a:srgbClr val="00B05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D$2:$D$3</c:f>
              <c:numCache>
                <c:formatCode>####%</c:formatCode>
                <c:ptCount val="2"/>
                <c:pt idx="0">
                  <c:v>0.54767856316252383</c:v>
                </c:pt>
                <c:pt idx="1">
                  <c:v>0.4983213777703002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F12E-4309-B8A6-B5F679457BC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6"/>
        <c:axId val="1151740616"/>
        <c:axId val="1151730776"/>
      </c:barChart>
      <c:catAx>
        <c:axId val="11517406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51730776"/>
        <c:crosses val="autoZero"/>
        <c:auto val="1"/>
        <c:lblAlgn val="ctr"/>
        <c:lblOffset val="100"/>
        <c:noMultiLvlLbl val="0"/>
      </c:catAx>
      <c:valAx>
        <c:axId val="1151730776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bg1">
                  <a:lumMod val="85000"/>
                  <a:alpha val="44000"/>
                </a:schemeClr>
              </a:solidFill>
              <a:round/>
            </a:ln>
            <a:effectLst/>
          </c:spPr>
        </c:majorGridlines>
        <c:numFmt formatCode="####%" sourceLinked="1"/>
        <c:majorTickMark val="none"/>
        <c:minorTickMark val="none"/>
        <c:tickLblPos val="nextTo"/>
        <c:crossAx val="11517406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8215906698299758"/>
          <c:y val="0.92295298934142722"/>
          <c:w val="0.65449811728277685"/>
          <c:h val="7.704701065857273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2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1.5457518766169123E-2"/>
          <c:y val="2.9675292398281934E-2"/>
          <c:w val="0.96908496246766174"/>
          <c:h val="0.79795544245287431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2</c:f>
              <c:strCache>
                <c:ptCount val="1"/>
                <c:pt idx="0">
                  <c:v>Notas Baixas (0 a 6)</c:v>
                </c:pt>
              </c:strCache>
            </c:strRef>
          </c:tx>
          <c:spPr>
            <a:solidFill>
              <a:srgbClr val="C0504D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3B39-4FA3-82F0-6792525E0A9B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2:$F$2</c:f>
              <c:numCache>
                <c:formatCode>0.0%</c:formatCode>
                <c:ptCount val="4"/>
                <c:pt idx="0">
                  <c:v>9.2999999999999999E-2</c:v>
                </c:pt>
                <c:pt idx="1">
                  <c:v>0.123</c:v>
                </c:pt>
                <c:pt idx="2">
                  <c:v>7.9860405331810005E-2</c:v>
                </c:pt>
                <c:pt idx="3">
                  <c:v>0.132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3B39-4FA3-82F0-6792525E0A9B}"/>
            </c:ext>
          </c:extLst>
        </c:ser>
        <c:ser>
          <c:idx val="1"/>
          <c:order val="1"/>
          <c:tx>
            <c:strRef>
              <c:f>Plan1!$B$3</c:f>
              <c:strCache>
                <c:ptCount val="1"/>
                <c:pt idx="0">
                  <c:v>Notas Médias (7 e 8)</c:v>
                </c:pt>
              </c:strCache>
            </c:strRef>
          </c:tx>
          <c:spPr>
            <a:solidFill>
              <a:srgbClr val="FFC000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9DFF-4BC0-B17C-2A7B81FF70EB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3:$F$3</c:f>
              <c:numCache>
                <c:formatCode>0.0%</c:formatCode>
                <c:ptCount val="4"/>
                <c:pt idx="0">
                  <c:v>0.30399999999999999</c:v>
                </c:pt>
                <c:pt idx="1">
                  <c:v>0.38800000000000001</c:v>
                </c:pt>
                <c:pt idx="2">
                  <c:v>0.30583179304717101</c:v>
                </c:pt>
                <c:pt idx="3">
                  <c:v>0.3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3B39-4FA3-82F0-6792525E0A9B}"/>
            </c:ext>
          </c:extLst>
        </c:ser>
        <c:ser>
          <c:idx val="2"/>
          <c:order val="2"/>
          <c:tx>
            <c:strRef>
              <c:f>Plan1!$B$4</c:f>
              <c:strCache>
                <c:ptCount val="1"/>
                <c:pt idx="0">
                  <c:v>Notas Altas (9 e 10)</c:v>
                </c:pt>
              </c:strCache>
            </c:strRef>
          </c:tx>
          <c:spPr>
            <a:solidFill>
              <a:srgbClr val="00B050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2-9DFF-4BC0-B17C-2A7B81FF70EB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4:$F$4</c:f>
              <c:numCache>
                <c:formatCode>0.0%</c:formatCode>
                <c:ptCount val="4"/>
                <c:pt idx="0">
                  <c:v>0.55000000000000004</c:v>
                </c:pt>
                <c:pt idx="1">
                  <c:v>0.46600000000000003</c:v>
                </c:pt>
                <c:pt idx="2">
                  <c:v>0.59263791610689798</c:v>
                </c:pt>
                <c:pt idx="3">
                  <c:v>0.528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3B39-4FA3-82F0-6792525E0A9B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9"/>
        <c:axId val="102801792"/>
        <c:axId val="102803328"/>
      </c:barChart>
      <c:catAx>
        <c:axId val="102801792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200"/>
            </a:pPr>
            <a:endParaRPr lang="pt-BR"/>
          </a:p>
        </c:txPr>
        <c:crossAx val="102803328"/>
        <c:crosses val="autoZero"/>
        <c:auto val="1"/>
        <c:lblAlgn val="ctr"/>
        <c:lblOffset val="100"/>
        <c:noMultiLvlLbl val="0"/>
      </c:catAx>
      <c:valAx>
        <c:axId val="102803328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102801792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5.5163646659931148E-2"/>
          <c:y val="0.92951618864734198"/>
          <c:w val="0.84470537936037293"/>
          <c:h val="6.5088303643879492E-2"/>
        </c:manualLayout>
      </c:layout>
      <c:overlay val="0"/>
      <c:txPr>
        <a:bodyPr/>
        <a:lstStyle/>
        <a:p>
          <a:pPr>
            <a:defRPr sz="1300" b="1"/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2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Série 1</c:v>
                </c:pt>
              </c:strCache>
            </c:strRef>
          </c:tx>
          <c:spPr>
            <a:solidFill>
              <a:srgbClr val="4BACC6"/>
            </a:solidFill>
            <a:ln>
              <a:solidFill>
                <a:schemeClr val="tx2"/>
              </a:solidFill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0A04-4227-8E76-114A6E61E2E8}"/>
              </c:ext>
            </c:extLst>
          </c:dPt>
          <c:dPt>
            <c:idx val="1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0A04-4227-8E76-114A6E61E2E8}"/>
              </c:ext>
            </c:extLst>
          </c:dPt>
          <c:dPt>
            <c:idx val="2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0A04-4227-8E76-114A6E61E2E8}"/>
              </c:ext>
            </c:extLst>
          </c:dPt>
          <c:dPt>
            <c:idx val="3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0A04-4227-8E76-114A6E61E2E8}"/>
              </c:ext>
            </c:extLst>
          </c:dPt>
          <c:dPt>
            <c:idx val="4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0A04-4227-8E76-114A6E61E2E8}"/>
              </c:ext>
            </c:extLst>
          </c:dPt>
          <c:dPt>
            <c:idx val="5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B-0A04-4227-8E76-114A6E61E2E8}"/>
              </c:ext>
            </c:extLst>
          </c:dPt>
          <c:dPt>
            <c:idx val="6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D-0A04-4227-8E76-114A6E61E2E8}"/>
              </c:ext>
            </c:extLst>
          </c:dPt>
          <c:dPt>
            <c:idx val="7"/>
            <c:invertIfNegative val="0"/>
            <c:bubble3D val="0"/>
            <c:spPr>
              <a:solidFill>
                <a:srgbClr val="FFC00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F-0A04-4227-8E76-114A6E61E2E8}"/>
              </c:ext>
            </c:extLst>
          </c:dPt>
          <c:dPt>
            <c:idx val="8"/>
            <c:invertIfNegative val="0"/>
            <c:bubble3D val="0"/>
            <c:spPr>
              <a:solidFill>
                <a:srgbClr val="FFC00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1-0A04-4227-8E76-114A6E61E2E8}"/>
              </c:ext>
            </c:extLst>
          </c:dPt>
          <c:dPt>
            <c:idx val="9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3-0A04-4227-8E76-114A6E61E2E8}"/>
              </c:ext>
            </c:extLst>
          </c:dPt>
          <c:dPt>
            <c:idx val="1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5-0A04-4227-8E76-114A6E61E2E8}"/>
              </c:ext>
            </c:extLst>
          </c:dPt>
          <c:dPt>
            <c:idx val="11"/>
            <c:invertIfNegative val="0"/>
            <c:bubble3D val="0"/>
            <c:spPr>
              <a:solidFill>
                <a:schemeClr val="bg1">
                  <a:lumMod val="65000"/>
                </a:schemeClr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7-0A04-4227-8E76-114A6E61E2E8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12</c:f>
              <c:strCache>
                <c:ptCount val="11"/>
                <c:pt idx="0">
                  <c:v>Nota 0</c:v>
                </c:pt>
                <c:pt idx="1">
                  <c:v>Nota 1</c:v>
                </c:pt>
                <c:pt idx="2">
                  <c:v>Nota 2</c:v>
                </c:pt>
                <c:pt idx="3">
                  <c:v>Nota 3</c:v>
                </c:pt>
                <c:pt idx="4">
                  <c:v>Nota 4</c:v>
                </c:pt>
                <c:pt idx="5">
                  <c:v>Nota 5</c:v>
                </c:pt>
                <c:pt idx="6">
                  <c:v>Nota 6</c:v>
                </c:pt>
                <c:pt idx="7">
                  <c:v>Nota 7</c:v>
                </c:pt>
                <c:pt idx="8">
                  <c:v>Nota 8</c:v>
                </c:pt>
                <c:pt idx="9">
                  <c:v>Nota 9</c:v>
                </c:pt>
                <c:pt idx="10">
                  <c:v>Nota 10</c:v>
                </c:pt>
              </c:strCache>
            </c:strRef>
          </c:cat>
          <c:val>
            <c:numRef>
              <c:f>Planilha1!$B$2:$B$12</c:f>
              <c:numCache>
                <c:formatCode>0.0%</c:formatCode>
                <c:ptCount val="11"/>
                <c:pt idx="0">
                  <c:v>1E-3</c:v>
                </c:pt>
                <c:pt idx="1">
                  <c:v>0</c:v>
                </c:pt>
                <c:pt idx="2">
                  <c:v>1E-3</c:v>
                </c:pt>
                <c:pt idx="3">
                  <c:v>1E-3</c:v>
                </c:pt>
                <c:pt idx="4">
                  <c:v>3.0000000000000001E-3</c:v>
                </c:pt>
                <c:pt idx="5">
                  <c:v>1.0999999999999999E-2</c:v>
                </c:pt>
                <c:pt idx="6">
                  <c:v>1.0999999999999999E-2</c:v>
                </c:pt>
                <c:pt idx="7">
                  <c:v>5.5E-2</c:v>
                </c:pt>
                <c:pt idx="8">
                  <c:v>0.183</c:v>
                </c:pt>
                <c:pt idx="9">
                  <c:v>0.161</c:v>
                </c:pt>
                <c:pt idx="10">
                  <c:v>0.5729999999999999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8-0A04-4227-8E76-114A6E61E2E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4"/>
        <c:overlap val="-27"/>
        <c:axId val="1145182040"/>
        <c:axId val="1145240752"/>
      </c:barChart>
      <c:catAx>
        <c:axId val="114518204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3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45240752"/>
        <c:crosses val="autoZero"/>
        <c:auto val="1"/>
        <c:lblAlgn val="ctr"/>
        <c:lblOffset val="100"/>
        <c:noMultiLvlLbl val="0"/>
      </c:catAx>
      <c:valAx>
        <c:axId val="1145240752"/>
        <c:scaling>
          <c:orientation val="minMax"/>
          <c:max val="0.60000000000000009"/>
        </c:scaling>
        <c:delete val="1"/>
        <c:axPos val="l"/>
        <c:numFmt formatCode="0%" sourceLinked="0"/>
        <c:majorTickMark val="out"/>
        <c:minorTickMark val="none"/>
        <c:tickLblPos val="nextTo"/>
        <c:crossAx val="11451820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2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Sim</c:v>
                </c:pt>
              </c:strCache>
            </c:strRef>
          </c:tx>
          <c:spPr>
            <a:solidFill>
              <a:schemeClr val="accent5">
                <a:lumMod val="75000"/>
              </a:schemeClr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/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28</c:f>
              <c:strCache>
                <c:ptCount val="27"/>
                <c:pt idx="0">
                  <c:v>AC</c:v>
                </c:pt>
                <c:pt idx="1">
                  <c:v>AL</c:v>
                </c:pt>
                <c:pt idx="2">
                  <c:v>AM</c:v>
                </c:pt>
                <c:pt idx="3">
                  <c:v>AP</c:v>
                </c:pt>
                <c:pt idx="4">
                  <c:v>BA</c:v>
                </c:pt>
                <c:pt idx="5">
                  <c:v>CE</c:v>
                </c:pt>
                <c:pt idx="6">
                  <c:v>DF</c:v>
                </c:pt>
                <c:pt idx="7">
                  <c:v>ES</c:v>
                </c:pt>
                <c:pt idx="8">
                  <c:v>GO</c:v>
                </c:pt>
                <c:pt idx="9">
                  <c:v>MA</c:v>
                </c:pt>
                <c:pt idx="10">
                  <c:v>MG</c:v>
                </c:pt>
                <c:pt idx="11">
                  <c:v>MS</c:v>
                </c:pt>
                <c:pt idx="12">
                  <c:v>MT</c:v>
                </c:pt>
                <c:pt idx="13">
                  <c:v>PA</c:v>
                </c:pt>
                <c:pt idx="14">
                  <c:v>PB</c:v>
                </c:pt>
                <c:pt idx="15">
                  <c:v>PE</c:v>
                </c:pt>
                <c:pt idx="16">
                  <c:v>PI</c:v>
                </c:pt>
                <c:pt idx="17">
                  <c:v>PR</c:v>
                </c:pt>
                <c:pt idx="18">
                  <c:v>RJ</c:v>
                </c:pt>
                <c:pt idx="19">
                  <c:v>RN</c:v>
                </c:pt>
                <c:pt idx="20">
                  <c:v>RO</c:v>
                </c:pt>
                <c:pt idx="21">
                  <c:v>RR</c:v>
                </c:pt>
                <c:pt idx="22">
                  <c:v>RS</c:v>
                </c:pt>
                <c:pt idx="23">
                  <c:v>SC</c:v>
                </c:pt>
                <c:pt idx="24">
                  <c:v>SE</c:v>
                </c:pt>
                <c:pt idx="25">
                  <c:v>SP</c:v>
                </c:pt>
                <c:pt idx="26">
                  <c:v>TO</c:v>
                </c:pt>
              </c:strCache>
            </c:strRef>
          </c:cat>
          <c:val>
            <c:numRef>
              <c:f>Plan1!$B$2:$B$28</c:f>
              <c:numCache>
                <c:formatCode>###0.0</c:formatCode>
                <c:ptCount val="27"/>
                <c:pt idx="0">
                  <c:v>9.2126098088553388</c:v>
                </c:pt>
                <c:pt idx="1">
                  <c:v>9.2941821923989654</c:v>
                </c:pt>
                <c:pt idx="2">
                  <c:v>9.3908672527780599</c:v>
                </c:pt>
                <c:pt idx="3">
                  <c:v>9.379467399608064</c:v>
                </c:pt>
                <c:pt idx="4">
                  <c:v>9.1233508160108361</c:v>
                </c:pt>
                <c:pt idx="5">
                  <c:v>9.1199948848129413</c:v>
                </c:pt>
                <c:pt idx="6">
                  <c:v>8.7435727070001548</c:v>
                </c:pt>
                <c:pt idx="7">
                  <c:v>9.2739080927044366</c:v>
                </c:pt>
                <c:pt idx="8">
                  <c:v>9.3698713847446609</c:v>
                </c:pt>
                <c:pt idx="9">
                  <c:v>9.4979299731713631</c:v>
                </c:pt>
                <c:pt idx="10">
                  <c:v>9.0307275964391671</c:v>
                </c:pt>
                <c:pt idx="11">
                  <c:v>9.4717780315087321</c:v>
                </c:pt>
                <c:pt idx="12">
                  <c:v>8.9824073667852744</c:v>
                </c:pt>
                <c:pt idx="13">
                  <c:v>9.2819454803993242</c:v>
                </c:pt>
                <c:pt idx="14">
                  <c:v>9.1651471244499412</c:v>
                </c:pt>
                <c:pt idx="15">
                  <c:v>9.2724382252398261</c:v>
                </c:pt>
                <c:pt idx="16">
                  <c:v>9.4971497622030299</c:v>
                </c:pt>
                <c:pt idx="17">
                  <c:v>8.9350146883308899</c:v>
                </c:pt>
                <c:pt idx="18">
                  <c:v>8.9954396971235546</c:v>
                </c:pt>
                <c:pt idx="19">
                  <c:v>9.2537892363642271</c:v>
                </c:pt>
                <c:pt idx="20">
                  <c:v>9.3303207306711968</c:v>
                </c:pt>
                <c:pt idx="21">
                  <c:v>9.4658846554987583</c:v>
                </c:pt>
                <c:pt idx="22">
                  <c:v>8.9312643425816223</c:v>
                </c:pt>
                <c:pt idx="23">
                  <c:v>8.8332563697600275</c:v>
                </c:pt>
                <c:pt idx="24">
                  <c:v>9.2669170988395955</c:v>
                </c:pt>
                <c:pt idx="25">
                  <c:v>9.2232983623391043</c:v>
                </c:pt>
                <c:pt idx="26">
                  <c:v>9.29447176415322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741-44B1-BCAC-AD98200BFD9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28"/>
        <c:axId val="167667968"/>
        <c:axId val="167673856"/>
      </c:barChart>
      <c:catAx>
        <c:axId val="16766796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 b="1">
                <a:solidFill>
                  <a:schemeClr val="tx1">
                    <a:lumMod val="85000"/>
                    <a:lumOff val="15000"/>
                  </a:schemeClr>
                </a:solidFill>
              </a:defRPr>
            </a:pPr>
            <a:endParaRPr lang="pt-BR"/>
          </a:p>
        </c:txPr>
        <c:crossAx val="167673856"/>
        <c:crosses val="autoZero"/>
        <c:auto val="1"/>
        <c:lblAlgn val="ctr"/>
        <c:lblOffset val="100"/>
        <c:noMultiLvlLbl val="0"/>
      </c:catAx>
      <c:valAx>
        <c:axId val="167673856"/>
        <c:scaling>
          <c:orientation val="minMax"/>
          <c:max val="10"/>
          <c:min val="0"/>
        </c:scaling>
        <c:delete val="0"/>
        <c:axPos val="l"/>
        <c:majorGridlines>
          <c:spPr>
            <a:ln>
              <a:solidFill>
                <a:schemeClr val="bg2"/>
              </a:solidFill>
            </a:ln>
          </c:spPr>
        </c:majorGridlines>
        <c:numFmt formatCode="#,##0" sourceLinked="0"/>
        <c:majorTickMark val="out"/>
        <c:minorTickMark val="none"/>
        <c:tickLblPos val="nextTo"/>
        <c:txPr>
          <a:bodyPr/>
          <a:lstStyle/>
          <a:p>
            <a:pPr>
              <a:defRPr sz="1000">
                <a:solidFill>
                  <a:schemeClr val="tx1">
                    <a:lumMod val="85000"/>
                    <a:lumOff val="15000"/>
                  </a:schemeClr>
                </a:solidFill>
              </a:defRPr>
            </a:pPr>
            <a:endParaRPr lang="pt-BR"/>
          </a:p>
        </c:txPr>
        <c:crossAx val="167667968"/>
        <c:crosses val="autoZero"/>
        <c:crossBetween val="between"/>
      </c:valAx>
    </c:plotArea>
    <c:plotVisOnly val="1"/>
    <c:dispBlanksAs val="gap"/>
    <c:showDLblsOverMax val="0"/>
  </c:chart>
  <c:spPr>
    <a:noFill/>
  </c:spPr>
  <c:txPr>
    <a:bodyPr/>
    <a:lstStyle/>
    <a:p>
      <a:pPr>
        <a:defRPr sz="1800"/>
      </a:pPr>
      <a:endParaRPr lang="pt-BR"/>
    </a:p>
  </c:txPr>
  <c:externalData r:id="rId1">
    <c:autoUpdate val="0"/>
  </c:externalData>
</c:chartSpace>
</file>

<file path=ppt/charts/chart2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4603828042799565E-2"/>
          <c:y val="3.7208384078868249E-2"/>
          <c:w val="0.97528582946603148"/>
          <c:h val="0.7354826452524265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Notas Baixas</c:v>
                </c:pt>
              </c:strCache>
            </c:strRef>
          </c:tx>
          <c:spPr>
            <a:solidFill>
              <a:srgbClr val="C0504D"/>
            </a:solidFill>
            <a:ln>
              <a:solidFill>
                <a:schemeClr val="bg1"/>
              </a:solidFill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B$2:$B$6</c:f>
              <c:numCache>
                <c:formatCode>0%</c:formatCode>
                <c:ptCount val="5"/>
                <c:pt idx="0">
                  <c:v>2.8155015097343715E-2</c:v>
                </c:pt>
                <c:pt idx="1">
                  <c:v>3.7570319293844225E-2</c:v>
                </c:pt>
                <c:pt idx="2">
                  <c:v>5.469316428398803E-2</c:v>
                </c:pt>
                <c:pt idx="3">
                  <c:v>2.7172740996333836E-2</c:v>
                </c:pt>
                <c:pt idx="4">
                  <c:v>1.8546909004617994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5D4-4BF0-8448-8B7B85F42D58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Notas Médias</c:v>
                </c:pt>
              </c:strCache>
            </c:strRef>
          </c:tx>
          <c:spPr>
            <a:solidFill>
              <a:srgbClr val="FFC00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C$2:$C$6</c:f>
              <c:numCache>
                <c:formatCode>0%</c:formatCode>
                <c:ptCount val="5"/>
                <c:pt idx="0">
                  <c:v>0.23958848550796322</c:v>
                </c:pt>
                <c:pt idx="1">
                  <c:v>0.22913123446434205</c:v>
                </c:pt>
                <c:pt idx="2">
                  <c:v>0.20049822461006489</c:v>
                </c:pt>
                <c:pt idx="3">
                  <c:v>0.3489324994608583</c:v>
                </c:pt>
                <c:pt idx="4">
                  <c:v>0.2461586978446243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5D4-4BF0-8448-8B7B85F42D58}"/>
            </c:ext>
          </c:extLst>
        </c:ser>
        <c:ser>
          <c:idx val="2"/>
          <c:order val="2"/>
          <c:tx>
            <c:strRef>
              <c:f>Planilha1!$D$1</c:f>
              <c:strCache>
                <c:ptCount val="1"/>
                <c:pt idx="0">
                  <c:v>Notas Altas</c:v>
                </c:pt>
              </c:strCache>
            </c:strRef>
          </c:tx>
          <c:spPr>
            <a:solidFill>
              <a:srgbClr val="00B05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D$2:$D$6</c:f>
              <c:numCache>
                <c:formatCode>0%</c:formatCode>
                <c:ptCount val="5"/>
                <c:pt idx="0">
                  <c:v>0.73225649939469306</c:v>
                </c:pt>
                <c:pt idx="1">
                  <c:v>0.73329844624181362</c:v>
                </c:pt>
                <c:pt idx="2">
                  <c:v>0.74480861110594709</c:v>
                </c:pt>
                <c:pt idx="3">
                  <c:v>0.62389475954280782</c:v>
                </c:pt>
                <c:pt idx="4">
                  <c:v>0.7352943931507576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C5D4-4BF0-8448-8B7B85F42D5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6"/>
        <c:axId val="1151740616"/>
        <c:axId val="1151730776"/>
      </c:barChart>
      <c:catAx>
        <c:axId val="11517406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51730776"/>
        <c:crosses val="autoZero"/>
        <c:auto val="1"/>
        <c:lblAlgn val="ctr"/>
        <c:lblOffset val="100"/>
        <c:noMultiLvlLbl val="0"/>
      </c:catAx>
      <c:valAx>
        <c:axId val="1151730776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bg1">
                  <a:lumMod val="85000"/>
                  <a:alpha val="44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crossAx val="11517406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8215906698299758"/>
          <c:y val="0.92295298934142722"/>
          <c:w val="0.62017567327040002"/>
          <c:h val="6.559831352041345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Série 1</c:v>
                </c:pt>
              </c:strCache>
            </c:strRef>
          </c:tx>
          <c:spPr>
            <a:ln w="19050" cap="rnd" cmpd="sng" algn="ctr">
              <a:solidFill>
                <a:schemeClr val="accent1">
                  <a:shade val="95000"/>
                  <a:satMod val="105000"/>
                </a:schemeClr>
              </a:solidFill>
              <a:round/>
            </a:ln>
            <a:effectLst/>
          </c:spPr>
          <c:marker>
            <c:symbol val="circle"/>
            <c:size val="17"/>
            <c:spPr>
              <a:solidFill>
                <a:schemeClr val="lt1"/>
              </a:solidFill>
              <a:ln>
                <a:noFill/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400" b="1" i="0" u="none" strike="noStrike" kern="1200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>
                      <a:solidFill>
                        <a:schemeClr val="dk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numRef>
              <c:f>Planilha1!$A$2:$A$7</c:f>
              <c:numCache>
                <c:formatCode>General</c:formatCode>
                <c:ptCount val="6"/>
                <c:pt idx="0">
                  <c:v>2012</c:v>
                </c:pt>
                <c:pt idx="1">
                  <c:v>2013</c:v>
                </c:pt>
                <c:pt idx="2">
                  <c:v>2014</c:v>
                </c:pt>
                <c:pt idx="3">
                  <c:v>2015</c:v>
                </c:pt>
                <c:pt idx="4">
                  <c:v>2016</c:v>
                </c:pt>
                <c:pt idx="5">
                  <c:v>2017</c:v>
                </c:pt>
              </c:numCache>
            </c:numRef>
          </c:cat>
          <c:val>
            <c:numRef>
              <c:f>Planilha1!$B$2:$B$7</c:f>
              <c:numCache>
                <c:formatCode>0.0</c:formatCode>
                <c:ptCount val="6"/>
                <c:pt idx="0">
                  <c:v>7.3</c:v>
                </c:pt>
                <c:pt idx="1">
                  <c:v>7.9</c:v>
                </c:pt>
                <c:pt idx="2">
                  <c:v>8.1</c:v>
                </c:pt>
                <c:pt idx="3">
                  <c:v>7.9</c:v>
                </c:pt>
                <c:pt idx="4">
                  <c:v>8.4</c:v>
                </c:pt>
                <c:pt idx="5">
                  <c:v>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320F-401C-8101-60980C0B7C7F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marker val="1"/>
        <c:smooth val="0"/>
        <c:axId val="584287040"/>
        <c:axId val="584272608"/>
      </c:lineChart>
      <c:catAx>
        <c:axId val="58428704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584272608"/>
        <c:crosses val="autoZero"/>
        <c:auto val="1"/>
        <c:lblAlgn val="ctr"/>
        <c:lblOffset val="100"/>
        <c:noMultiLvlLbl val="0"/>
      </c:catAx>
      <c:valAx>
        <c:axId val="584272608"/>
        <c:scaling>
          <c:orientation val="minMax"/>
          <c:max val="9"/>
          <c:min val="6"/>
        </c:scaling>
        <c:delete val="1"/>
        <c:axPos val="l"/>
        <c:majorGridlines>
          <c:spPr>
            <a:ln>
              <a:solidFill>
                <a:schemeClr val="dk1">
                  <a:lumMod val="15000"/>
                  <a:lumOff val="85000"/>
                </a:schemeClr>
              </a:solidFill>
            </a:ln>
            <a:effectLst/>
          </c:spPr>
        </c:majorGridlines>
        <c:numFmt formatCode="0.0" sourceLinked="1"/>
        <c:majorTickMark val="out"/>
        <c:minorTickMark val="none"/>
        <c:tickLblPos val="nextTo"/>
        <c:crossAx val="5842870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lt1"/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3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4603828042799565E-2"/>
          <c:y val="3.7208384078868249E-2"/>
          <c:w val="0.97528582946603148"/>
          <c:h val="0.7354826452524265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Notas Baixas</c:v>
                </c:pt>
              </c:strCache>
            </c:strRef>
          </c:tx>
          <c:spPr>
            <a:solidFill>
              <a:srgbClr val="C0504D"/>
            </a:solidFill>
            <a:ln>
              <a:solidFill>
                <a:schemeClr val="bg1"/>
              </a:solidFill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B$2:$B$3</c:f>
              <c:numCache>
                <c:formatCode>####%</c:formatCode>
                <c:ptCount val="2"/>
                <c:pt idx="0">
                  <c:v>3.1305828494863776E-2</c:v>
                </c:pt>
                <c:pt idx="1">
                  <c:v>1.8872625632522889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9F3-4914-8531-3201307D4ED5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Notas Médias</c:v>
                </c:pt>
              </c:strCache>
            </c:strRef>
          </c:tx>
          <c:spPr>
            <a:solidFill>
              <a:srgbClr val="FFC00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C$2:$C$3</c:f>
              <c:numCache>
                <c:formatCode>####%</c:formatCode>
                <c:ptCount val="2"/>
                <c:pt idx="0">
                  <c:v>0.24014627065654309</c:v>
                </c:pt>
                <c:pt idx="1">
                  <c:v>0.233257679745224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9F3-4914-8531-3201307D4ED5}"/>
            </c:ext>
          </c:extLst>
        </c:ser>
        <c:ser>
          <c:idx val="2"/>
          <c:order val="2"/>
          <c:tx>
            <c:strRef>
              <c:f>Planilha1!$D$1</c:f>
              <c:strCache>
                <c:ptCount val="1"/>
                <c:pt idx="0">
                  <c:v>Notas Altas</c:v>
                </c:pt>
              </c:strCache>
            </c:strRef>
          </c:tx>
          <c:spPr>
            <a:solidFill>
              <a:srgbClr val="00B05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D$2:$D$3</c:f>
              <c:numCache>
                <c:formatCode>####%</c:formatCode>
                <c:ptCount val="2"/>
                <c:pt idx="0">
                  <c:v>0.72854790084859311</c:v>
                </c:pt>
                <c:pt idx="1">
                  <c:v>0.7478696946222530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C9F3-4914-8531-3201307D4ED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6"/>
        <c:axId val="1151740616"/>
        <c:axId val="1151730776"/>
      </c:barChart>
      <c:catAx>
        <c:axId val="11517406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51730776"/>
        <c:crosses val="autoZero"/>
        <c:auto val="1"/>
        <c:lblAlgn val="ctr"/>
        <c:lblOffset val="100"/>
        <c:noMultiLvlLbl val="0"/>
      </c:catAx>
      <c:valAx>
        <c:axId val="1151730776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bg1">
                  <a:lumMod val="85000"/>
                  <a:alpha val="44000"/>
                </a:schemeClr>
              </a:solidFill>
              <a:round/>
            </a:ln>
            <a:effectLst/>
          </c:spPr>
        </c:majorGridlines>
        <c:numFmt formatCode="####%" sourceLinked="1"/>
        <c:majorTickMark val="none"/>
        <c:minorTickMark val="none"/>
        <c:tickLblPos val="nextTo"/>
        <c:crossAx val="11517406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8215906698299758"/>
          <c:y val="0.92295298934142722"/>
          <c:w val="0.65937665138699542"/>
          <c:h val="7.704701065857273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3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1.5457518766169123E-2"/>
          <c:y val="2.9675292398281934E-2"/>
          <c:w val="0.96908496246766174"/>
          <c:h val="0.79795544245287431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2</c:f>
              <c:strCache>
                <c:ptCount val="1"/>
                <c:pt idx="0">
                  <c:v>Notas Baixas (0 a 6)</c:v>
                </c:pt>
              </c:strCache>
            </c:strRef>
          </c:tx>
          <c:spPr>
            <a:solidFill>
              <a:srgbClr val="C0504D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D425-44B3-AF95-09AF2D17F2FD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2:$F$2</c:f>
              <c:numCache>
                <c:formatCode>0.0%</c:formatCode>
                <c:ptCount val="4"/>
                <c:pt idx="0">
                  <c:v>3.2000000000000001E-2</c:v>
                </c:pt>
                <c:pt idx="1">
                  <c:v>4.2999999999999997E-2</c:v>
                </c:pt>
                <c:pt idx="2">
                  <c:v>2.9312758527784886E-2</c:v>
                </c:pt>
                <c:pt idx="3">
                  <c:v>2.8000000000000001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D425-44B3-AF95-09AF2D17F2FD}"/>
            </c:ext>
          </c:extLst>
        </c:ser>
        <c:ser>
          <c:idx val="1"/>
          <c:order val="1"/>
          <c:tx>
            <c:strRef>
              <c:f>Plan1!$B$3</c:f>
              <c:strCache>
                <c:ptCount val="1"/>
                <c:pt idx="0">
                  <c:v>Notas Médias (7 e 8)</c:v>
                </c:pt>
              </c:strCache>
            </c:strRef>
          </c:tx>
          <c:spPr>
            <a:solidFill>
              <a:srgbClr val="FFC000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3BF4-403F-A541-04CCE9861EB4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3:$F$3</c:f>
              <c:numCache>
                <c:formatCode>0.0%</c:formatCode>
                <c:ptCount val="4"/>
                <c:pt idx="0">
                  <c:v>0.248</c:v>
                </c:pt>
                <c:pt idx="1">
                  <c:v>0.28899999999999998</c:v>
                </c:pt>
                <c:pt idx="2">
                  <c:v>0.21378392227921775</c:v>
                </c:pt>
                <c:pt idx="3">
                  <c:v>0.237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D425-44B3-AF95-09AF2D17F2FD}"/>
            </c:ext>
          </c:extLst>
        </c:ser>
        <c:ser>
          <c:idx val="2"/>
          <c:order val="2"/>
          <c:tx>
            <c:strRef>
              <c:f>Plan1!$B$4</c:f>
              <c:strCache>
                <c:ptCount val="1"/>
                <c:pt idx="0">
                  <c:v>Notas Altas (9 e 10)</c:v>
                </c:pt>
              </c:strCache>
            </c:strRef>
          </c:tx>
          <c:spPr>
            <a:solidFill>
              <a:srgbClr val="00B050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2-3BF4-403F-A541-04CCE9861EB4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4:$F$4</c:f>
              <c:numCache>
                <c:formatCode>0.0%</c:formatCode>
                <c:ptCount val="4"/>
                <c:pt idx="0">
                  <c:v>0.70899999999999996</c:v>
                </c:pt>
                <c:pt idx="1">
                  <c:v>0.66600000000000004</c:v>
                </c:pt>
                <c:pt idx="2">
                  <c:v>0.75238492707072868</c:v>
                </c:pt>
                <c:pt idx="3">
                  <c:v>0.733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D425-44B3-AF95-09AF2D17F2FD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10"/>
        <c:axId val="102801792"/>
        <c:axId val="102803328"/>
      </c:barChart>
      <c:catAx>
        <c:axId val="102801792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200"/>
            </a:pPr>
            <a:endParaRPr lang="pt-BR"/>
          </a:p>
        </c:txPr>
        <c:crossAx val="102803328"/>
        <c:crosses val="autoZero"/>
        <c:auto val="1"/>
        <c:lblAlgn val="ctr"/>
        <c:lblOffset val="100"/>
        <c:noMultiLvlLbl val="0"/>
      </c:catAx>
      <c:valAx>
        <c:axId val="102803328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102801792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4.3921814829989969E-2"/>
          <c:y val="0.92951618864734198"/>
          <c:w val="0.9262086601274464"/>
          <c:h val="6.5088303643879492E-2"/>
        </c:manualLayout>
      </c:layout>
      <c:overlay val="0"/>
      <c:txPr>
        <a:bodyPr/>
        <a:lstStyle/>
        <a:p>
          <a:pPr>
            <a:defRPr sz="1300" b="1"/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3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Série 1</c:v>
                </c:pt>
              </c:strCache>
            </c:strRef>
          </c:tx>
          <c:spPr>
            <a:solidFill>
              <a:srgbClr val="4BACC6"/>
            </a:solidFill>
            <a:ln>
              <a:solidFill>
                <a:schemeClr val="tx2"/>
              </a:solidFill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0A04-4227-8E76-114A6E61E2E8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2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0A04-4227-8E76-114A6E61E2E8}"/>
              </c:ext>
            </c:extLst>
          </c:dPt>
          <c:dPt>
            <c:idx val="2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0A04-4227-8E76-114A6E61E2E8}"/>
              </c:ext>
            </c:extLst>
          </c:dPt>
          <c:dPt>
            <c:idx val="3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0A04-4227-8E76-114A6E61E2E8}"/>
              </c:ext>
            </c:extLst>
          </c:dPt>
          <c:dPt>
            <c:idx val="4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0A04-4227-8E76-114A6E61E2E8}"/>
              </c:ext>
            </c:extLst>
          </c:dPt>
          <c:dPt>
            <c:idx val="5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B-0A04-4227-8E76-114A6E61E2E8}"/>
              </c:ext>
            </c:extLst>
          </c:dPt>
          <c:dPt>
            <c:idx val="6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D-0A04-4227-8E76-114A6E61E2E8}"/>
              </c:ext>
            </c:extLst>
          </c:dPt>
          <c:dPt>
            <c:idx val="7"/>
            <c:invertIfNegative val="0"/>
            <c:bubble3D val="0"/>
            <c:spPr>
              <a:solidFill>
                <a:srgbClr val="FFC00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F-0A04-4227-8E76-114A6E61E2E8}"/>
              </c:ext>
            </c:extLst>
          </c:dPt>
          <c:dPt>
            <c:idx val="8"/>
            <c:invertIfNegative val="0"/>
            <c:bubble3D val="0"/>
            <c:spPr>
              <a:solidFill>
                <a:srgbClr val="FFC00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1-0A04-4227-8E76-114A6E61E2E8}"/>
              </c:ext>
            </c:extLst>
          </c:dPt>
          <c:dPt>
            <c:idx val="9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3-0A04-4227-8E76-114A6E61E2E8}"/>
              </c:ext>
            </c:extLst>
          </c:dPt>
          <c:dPt>
            <c:idx val="1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5-0A04-4227-8E76-114A6E61E2E8}"/>
              </c:ext>
            </c:extLst>
          </c:dPt>
          <c:dPt>
            <c:idx val="11"/>
            <c:invertIfNegative val="0"/>
            <c:bubble3D val="0"/>
            <c:spPr>
              <a:solidFill>
                <a:schemeClr val="bg1">
                  <a:lumMod val="65000"/>
                </a:schemeClr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7-0A04-4227-8E76-114A6E61E2E8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12</c:f>
              <c:strCache>
                <c:ptCount val="11"/>
                <c:pt idx="0">
                  <c:v>Nota 0</c:v>
                </c:pt>
                <c:pt idx="1">
                  <c:v>Nota 1</c:v>
                </c:pt>
                <c:pt idx="2">
                  <c:v>Nota 2</c:v>
                </c:pt>
                <c:pt idx="3">
                  <c:v>Nota 3</c:v>
                </c:pt>
                <c:pt idx="4">
                  <c:v>Nota 4</c:v>
                </c:pt>
                <c:pt idx="5">
                  <c:v>Nota 5</c:v>
                </c:pt>
                <c:pt idx="6">
                  <c:v>Nota 6</c:v>
                </c:pt>
                <c:pt idx="7">
                  <c:v>Nota 7</c:v>
                </c:pt>
                <c:pt idx="8">
                  <c:v>Nota 8</c:v>
                </c:pt>
                <c:pt idx="9">
                  <c:v>Nota 9</c:v>
                </c:pt>
                <c:pt idx="10">
                  <c:v>Nota 10</c:v>
                </c:pt>
              </c:strCache>
            </c:strRef>
          </c:cat>
          <c:val>
            <c:numRef>
              <c:f>Planilha1!$B$2:$B$12</c:f>
              <c:numCache>
                <c:formatCode>0.0%</c:formatCode>
                <c:ptCount val="11"/>
                <c:pt idx="0">
                  <c:v>2.7E-2</c:v>
                </c:pt>
                <c:pt idx="1">
                  <c:v>0</c:v>
                </c:pt>
                <c:pt idx="2">
                  <c:v>1E-3</c:v>
                </c:pt>
                <c:pt idx="3">
                  <c:v>2E-3</c:v>
                </c:pt>
                <c:pt idx="4">
                  <c:v>7.0000000000000001E-3</c:v>
                </c:pt>
                <c:pt idx="5">
                  <c:v>5.8000000000000003E-2</c:v>
                </c:pt>
                <c:pt idx="6">
                  <c:v>3.2000000000000001E-2</c:v>
                </c:pt>
                <c:pt idx="7">
                  <c:v>0.109</c:v>
                </c:pt>
                <c:pt idx="8">
                  <c:v>0.216</c:v>
                </c:pt>
                <c:pt idx="9">
                  <c:v>0.155</c:v>
                </c:pt>
                <c:pt idx="10">
                  <c:v>0.392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8-0A04-4227-8E76-114A6E61E2E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5"/>
        <c:overlap val="-27"/>
        <c:axId val="1145182040"/>
        <c:axId val="1145240752"/>
      </c:barChart>
      <c:catAx>
        <c:axId val="114518204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3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45240752"/>
        <c:crosses val="autoZero"/>
        <c:auto val="1"/>
        <c:lblAlgn val="ctr"/>
        <c:lblOffset val="100"/>
        <c:noMultiLvlLbl val="0"/>
      </c:catAx>
      <c:valAx>
        <c:axId val="1145240752"/>
        <c:scaling>
          <c:orientation val="minMax"/>
          <c:max val="0.4"/>
        </c:scaling>
        <c:delete val="1"/>
        <c:axPos val="l"/>
        <c:numFmt formatCode="0%" sourceLinked="0"/>
        <c:majorTickMark val="out"/>
        <c:minorTickMark val="none"/>
        <c:tickLblPos val="nextTo"/>
        <c:crossAx val="11451820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3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Sim</c:v>
                </c:pt>
              </c:strCache>
            </c:strRef>
          </c:tx>
          <c:spPr>
            <a:solidFill>
              <a:schemeClr val="accent5">
                <a:lumMod val="75000"/>
              </a:schemeClr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/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28</c:f>
              <c:strCache>
                <c:ptCount val="27"/>
                <c:pt idx="0">
                  <c:v>AC</c:v>
                </c:pt>
                <c:pt idx="1">
                  <c:v>AL</c:v>
                </c:pt>
                <c:pt idx="2">
                  <c:v>AM</c:v>
                </c:pt>
                <c:pt idx="3">
                  <c:v>AP</c:v>
                </c:pt>
                <c:pt idx="4">
                  <c:v>BA</c:v>
                </c:pt>
                <c:pt idx="5">
                  <c:v>CE</c:v>
                </c:pt>
                <c:pt idx="6">
                  <c:v>DF</c:v>
                </c:pt>
                <c:pt idx="7">
                  <c:v>ES</c:v>
                </c:pt>
                <c:pt idx="8">
                  <c:v>GO</c:v>
                </c:pt>
                <c:pt idx="9">
                  <c:v>MA</c:v>
                </c:pt>
                <c:pt idx="10">
                  <c:v>MG</c:v>
                </c:pt>
                <c:pt idx="11">
                  <c:v>MS</c:v>
                </c:pt>
                <c:pt idx="12">
                  <c:v>MT</c:v>
                </c:pt>
                <c:pt idx="13">
                  <c:v>PA</c:v>
                </c:pt>
                <c:pt idx="14">
                  <c:v>PB</c:v>
                </c:pt>
                <c:pt idx="15">
                  <c:v>PE</c:v>
                </c:pt>
                <c:pt idx="16">
                  <c:v>PI</c:v>
                </c:pt>
                <c:pt idx="17">
                  <c:v>PR</c:v>
                </c:pt>
                <c:pt idx="18">
                  <c:v>RJ</c:v>
                </c:pt>
                <c:pt idx="19">
                  <c:v>RN</c:v>
                </c:pt>
                <c:pt idx="20">
                  <c:v>RO</c:v>
                </c:pt>
                <c:pt idx="21">
                  <c:v>RR</c:v>
                </c:pt>
                <c:pt idx="22">
                  <c:v>RS</c:v>
                </c:pt>
                <c:pt idx="23">
                  <c:v>SC</c:v>
                </c:pt>
                <c:pt idx="24">
                  <c:v>SE</c:v>
                </c:pt>
                <c:pt idx="25">
                  <c:v>SP</c:v>
                </c:pt>
                <c:pt idx="26">
                  <c:v>TO</c:v>
                </c:pt>
              </c:strCache>
            </c:strRef>
          </c:cat>
          <c:val>
            <c:numRef>
              <c:f>Plan1!$B$2:$B$28</c:f>
              <c:numCache>
                <c:formatCode>###0.0</c:formatCode>
                <c:ptCount val="27"/>
                <c:pt idx="0">
                  <c:v>9.4314251972013015</c:v>
                </c:pt>
                <c:pt idx="1">
                  <c:v>8.9637462382765705</c:v>
                </c:pt>
                <c:pt idx="2">
                  <c:v>9.110366374988125</c:v>
                </c:pt>
                <c:pt idx="3">
                  <c:v>8.9493547992216236</c:v>
                </c:pt>
                <c:pt idx="4">
                  <c:v>8.3931055924048437</c:v>
                </c:pt>
                <c:pt idx="5">
                  <c:v>8.5924654192041618</c:v>
                </c:pt>
                <c:pt idx="6">
                  <c:v>8.3576970406698532</c:v>
                </c:pt>
                <c:pt idx="7">
                  <c:v>8.484890982633793</c:v>
                </c:pt>
                <c:pt idx="8">
                  <c:v>8.5561874266470603</c:v>
                </c:pt>
                <c:pt idx="9">
                  <c:v>8.4121895185799485</c:v>
                </c:pt>
                <c:pt idx="10">
                  <c:v>7.9258571459088403</c:v>
                </c:pt>
                <c:pt idx="11">
                  <c:v>8.748387502258673</c:v>
                </c:pt>
                <c:pt idx="12">
                  <c:v>8.4098397751911307</c:v>
                </c:pt>
                <c:pt idx="13">
                  <c:v>8.2663497066317397</c:v>
                </c:pt>
                <c:pt idx="14">
                  <c:v>8.7184243081563828</c:v>
                </c:pt>
                <c:pt idx="15">
                  <c:v>8.6621923090571435</c:v>
                </c:pt>
                <c:pt idx="16">
                  <c:v>8.9497557756358326</c:v>
                </c:pt>
                <c:pt idx="17">
                  <c:v>8.0971112555815985</c:v>
                </c:pt>
                <c:pt idx="18">
                  <c:v>8.1759446417276926</c:v>
                </c:pt>
                <c:pt idx="19">
                  <c:v>8.6682910567298794</c:v>
                </c:pt>
                <c:pt idx="20">
                  <c:v>8.6051653005216178</c:v>
                </c:pt>
                <c:pt idx="21">
                  <c:v>8.0941632437582882</c:v>
                </c:pt>
                <c:pt idx="22">
                  <c:v>8.414288317993158</c:v>
                </c:pt>
                <c:pt idx="23">
                  <c:v>8.3686460765109434</c:v>
                </c:pt>
                <c:pt idx="24">
                  <c:v>8.6613447295180457</c:v>
                </c:pt>
                <c:pt idx="25">
                  <c:v>8.0991711633899968</c:v>
                </c:pt>
                <c:pt idx="26">
                  <c:v>8.604250843156242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741-44B1-BCAC-AD98200BFD9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28"/>
        <c:axId val="167667968"/>
        <c:axId val="167673856"/>
      </c:barChart>
      <c:catAx>
        <c:axId val="16766796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 b="1">
                <a:solidFill>
                  <a:schemeClr val="tx1">
                    <a:lumMod val="85000"/>
                    <a:lumOff val="15000"/>
                  </a:schemeClr>
                </a:solidFill>
              </a:defRPr>
            </a:pPr>
            <a:endParaRPr lang="pt-BR"/>
          </a:p>
        </c:txPr>
        <c:crossAx val="167673856"/>
        <c:crosses val="autoZero"/>
        <c:auto val="1"/>
        <c:lblAlgn val="ctr"/>
        <c:lblOffset val="100"/>
        <c:noMultiLvlLbl val="0"/>
      </c:catAx>
      <c:valAx>
        <c:axId val="167673856"/>
        <c:scaling>
          <c:orientation val="minMax"/>
          <c:max val="10"/>
        </c:scaling>
        <c:delete val="0"/>
        <c:axPos val="l"/>
        <c:majorGridlines>
          <c:spPr>
            <a:ln>
              <a:solidFill>
                <a:schemeClr val="bg2"/>
              </a:solidFill>
            </a:ln>
          </c:spPr>
        </c:majorGridlines>
        <c:numFmt formatCode="#,##0" sourceLinked="0"/>
        <c:majorTickMark val="out"/>
        <c:minorTickMark val="none"/>
        <c:tickLblPos val="nextTo"/>
        <c:txPr>
          <a:bodyPr/>
          <a:lstStyle/>
          <a:p>
            <a:pPr>
              <a:defRPr sz="1000">
                <a:solidFill>
                  <a:schemeClr val="tx1">
                    <a:lumMod val="85000"/>
                    <a:lumOff val="15000"/>
                  </a:schemeClr>
                </a:solidFill>
              </a:defRPr>
            </a:pPr>
            <a:endParaRPr lang="pt-BR"/>
          </a:p>
        </c:txPr>
        <c:crossAx val="167667968"/>
        <c:crosses val="autoZero"/>
        <c:crossBetween val="between"/>
      </c:valAx>
    </c:plotArea>
    <c:plotVisOnly val="1"/>
    <c:dispBlanksAs val="gap"/>
    <c:showDLblsOverMax val="0"/>
  </c:chart>
  <c:spPr>
    <a:noFill/>
  </c:spPr>
  <c:txPr>
    <a:bodyPr/>
    <a:lstStyle/>
    <a:p>
      <a:pPr>
        <a:defRPr sz="1800"/>
      </a:pPr>
      <a:endParaRPr lang="pt-BR"/>
    </a:p>
  </c:txPr>
  <c:externalData r:id="rId1">
    <c:autoUpdate val="0"/>
  </c:externalData>
</c:chartSpace>
</file>

<file path=ppt/charts/chart3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4603828042799565E-2"/>
          <c:y val="3.7208384078868249E-2"/>
          <c:w val="0.97528582946603148"/>
          <c:h val="0.7354826452524265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Notas Baixas</c:v>
                </c:pt>
              </c:strCache>
            </c:strRef>
          </c:tx>
          <c:spPr>
            <a:solidFill>
              <a:srgbClr val="C0504D"/>
            </a:solidFill>
            <a:ln>
              <a:solidFill>
                <a:schemeClr val="bg1"/>
              </a:solidFill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B$2:$B$6</c:f>
              <c:numCache>
                <c:formatCode>0%</c:formatCode>
                <c:ptCount val="5"/>
                <c:pt idx="0">
                  <c:v>8.6248998255786538E-2</c:v>
                </c:pt>
                <c:pt idx="1">
                  <c:v>0.13477616596474809</c:v>
                </c:pt>
                <c:pt idx="2">
                  <c:v>0.10231203007518797</c:v>
                </c:pt>
                <c:pt idx="3">
                  <c:v>0.14794047875781755</c:v>
                </c:pt>
                <c:pt idx="4">
                  <c:v>0.1582621762460014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BC5-449B-9FF7-8EC5F6D48C79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Notas Médias</c:v>
                </c:pt>
              </c:strCache>
            </c:strRef>
          </c:tx>
          <c:spPr>
            <a:solidFill>
              <a:srgbClr val="FFC00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C$2:$C$6</c:f>
              <c:numCache>
                <c:formatCode>0%</c:formatCode>
                <c:ptCount val="5"/>
                <c:pt idx="0">
                  <c:v>0.29800593975392448</c:v>
                </c:pt>
                <c:pt idx="1">
                  <c:v>0.38637498050226171</c:v>
                </c:pt>
                <c:pt idx="2">
                  <c:v>0.43105263157894735</c:v>
                </c:pt>
                <c:pt idx="3">
                  <c:v>0.34375673927108041</c:v>
                </c:pt>
                <c:pt idx="4">
                  <c:v>0.300430167165411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BBC5-449B-9FF7-8EC5F6D48C79}"/>
            </c:ext>
          </c:extLst>
        </c:ser>
        <c:ser>
          <c:idx val="2"/>
          <c:order val="2"/>
          <c:tx>
            <c:strRef>
              <c:f>Planilha1!$D$1</c:f>
              <c:strCache>
                <c:ptCount val="1"/>
                <c:pt idx="0">
                  <c:v>Notas Altas</c:v>
                </c:pt>
              </c:strCache>
            </c:strRef>
          </c:tx>
          <c:spPr>
            <a:solidFill>
              <a:srgbClr val="00B05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D$2:$D$6</c:f>
              <c:numCache>
                <c:formatCode>0%</c:formatCode>
                <c:ptCount val="5"/>
                <c:pt idx="0">
                  <c:v>0.615745061990289</c:v>
                </c:pt>
                <c:pt idx="1">
                  <c:v>0.47884885353299023</c:v>
                </c:pt>
                <c:pt idx="2">
                  <c:v>0.46663533834586468</c:v>
                </c:pt>
                <c:pt idx="3">
                  <c:v>0.50830278197110201</c:v>
                </c:pt>
                <c:pt idx="4">
                  <c:v>0.5413076565885873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BBC5-449B-9FF7-8EC5F6D48C7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6"/>
        <c:axId val="1151740616"/>
        <c:axId val="1151730776"/>
      </c:barChart>
      <c:catAx>
        <c:axId val="11517406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51730776"/>
        <c:crosses val="autoZero"/>
        <c:auto val="1"/>
        <c:lblAlgn val="ctr"/>
        <c:lblOffset val="100"/>
        <c:noMultiLvlLbl val="0"/>
      </c:catAx>
      <c:valAx>
        <c:axId val="1151730776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bg1">
                  <a:lumMod val="85000"/>
                  <a:alpha val="44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crossAx val="11517406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8215906698299758"/>
          <c:y val="0.92295298934142722"/>
          <c:w val="0.62017567327040002"/>
          <c:h val="6.559831352041345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3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4603828042799565E-2"/>
          <c:y val="3.7208384078868249E-2"/>
          <c:w val="0.97528582946603148"/>
          <c:h val="0.7354826452524265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Notas Baixas</c:v>
                </c:pt>
              </c:strCache>
            </c:strRef>
          </c:tx>
          <c:spPr>
            <a:solidFill>
              <a:srgbClr val="C0504D"/>
            </a:solidFill>
            <a:ln>
              <a:solidFill>
                <a:schemeClr val="bg1"/>
              </a:solidFill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B$2:$B$3</c:f>
              <c:numCache>
                <c:formatCode>####%</c:formatCode>
                <c:ptCount val="2"/>
                <c:pt idx="0">
                  <c:v>0.11097563924805726</c:v>
                </c:pt>
                <c:pt idx="1">
                  <c:v>0.1673374344654394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93C-4FCC-AF0A-B00B2021924A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Notas Médias</c:v>
                </c:pt>
              </c:strCache>
            </c:strRef>
          </c:tx>
          <c:spPr>
            <a:solidFill>
              <a:srgbClr val="FFC00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C$2:$C$3</c:f>
              <c:numCache>
                <c:formatCode>####%</c:formatCode>
                <c:ptCount val="2"/>
                <c:pt idx="0">
                  <c:v>0.34521813433076454</c:v>
                </c:pt>
                <c:pt idx="1">
                  <c:v>0.2777400357014013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693C-4FCC-AF0A-B00B2021924A}"/>
            </c:ext>
          </c:extLst>
        </c:ser>
        <c:ser>
          <c:idx val="2"/>
          <c:order val="2"/>
          <c:tx>
            <c:strRef>
              <c:f>Planilha1!$D$1</c:f>
              <c:strCache>
                <c:ptCount val="1"/>
                <c:pt idx="0">
                  <c:v>Notas Altas</c:v>
                </c:pt>
              </c:strCache>
            </c:strRef>
          </c:tx>
          <c:spPr>
            <a:solidFill>
              <a:srgbClr val="00B05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D$2:$D$3</c:f>
              <c:numCache>
                <c:formatCode>####%</c:formatCode>
                <c:ptCount val="2"/>
                <c:pt idx="0">
                  <c:v>0.54380622642117826</c:v>
                </c:pt>
                <c:pt idx="1">
                  <c:v>0.5549225298331592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693C-4FCC-AF0A-B00B2021924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6"/>
        <c:axId val="1151740616"/>
        <c:axId val="1151730776"/>
      </c:barChart>
      <c:catAx>
        <c:axId val="11517406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51730776"/>
        <c:crosses val="autoZero"/>
        <c:auto val="1"/>
        <c:lblAlgn val="ctr"/>
        <c:lblOffset val="100"/>
        <c:noMultiLvlLbl val="0"/>
      </c:catAx>
      <c:valAx>
        <c:axId val="1151730776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bg1">
                  <a:lumMod val="85000"/>
                  <a:alpha val="44000"/>
                </a:schemeClr>
              </a:solidFill>
              <a:round/>
            </a:ln>
            <a:effectLst/>
          </c:spPr>
        </c:majorGridlines>
        <c:numFmt formatCode="####%" sourceLinked="1"/>
        <c:majorTickMark val="none"/>
        <c:minorTickMark val="none"/>
        <c:tickLblPos val="nextTo"/>
        <c:crossAx val="11517406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8215906698299758"/>
          <c:y val="0.92295298934142722"/>
          <c:w val="0.65287193924803721"/>
          <c:h val="7.704701065857273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3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1.5457518766169123E-2"/>
          <c:y val="2.9675292398281934E-2"/>
          <c:w val="0.96908496246766174"/>
          <c:h val="0.79795544245287431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2</c:f>
              <c:strCache>
                <c:ptCount val="1"/>
                <c:pt idx="0">
                  <c:v>Notas Baixas (0 a 6)</c:v>
                </c:pt>
              </c:strCache>
            </c:strRef>
          </c:tx>
          <c:spPr>
            <a:solidFill>
              <a:srgbClr val="C0504D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4CBC-4E48-BE1F-488D54CA2897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2:$F$2</c:f>
              <c:numCache>
                <c:formatCode>0.0%</c:formatCode>
                <c:ptCount val="4"/>
                <c:pt idx="0">
                  <c:v>0.108</c:v>
                </c:pt>
                <c:pt idx="1">
                  <c:v>0.15</c:v>
                </c:pt>
                <c:pt idx="2">
                  <c:v>9.2214186472822424E-2</c:v>
                </c:pt>
                <c:pt idx="3">
                  <c:v>0.12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4CBC-4E48-BE1F-488D54CA2897}"/>
            </c:ext>
          </c:extLst>
        </c:ser>
        <c:ser>
          <c:idx val="1"/>
          <c:order val="1"/>
          <c:tx>
            <c:strRef>
              <c:f>Plan1!$B$3</c:f>
              <c:strCache>
                <c:ptCount val="1"/>
                <c:pt idx="0">
                  <c:v>Notas Médias (7 e 8)</c:v>
                </c:pt>
              </c:strCache>
            </c:strRef>
          </c:tx>
          <c:spPr>
            <a:solidFill>
              <a:srgbClr val="FFC000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7BF0-4F61-81EE-9AEBC7DD4E83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3:$F$3</c:f>
              <c:numCache>
                <c:formatCode>0.0%</c:formatCode>
                <c:ptCount val="4"/>
                <c:pt idx="0">
                  <c:v>0.312</c:v>
                </c:pt>
                <c:pt idx="1">
                  <c:v>0.38200000000000001</c:v>
                </c:pt>
                <c:pt idx="2">
                  <c:v>0.32964927387700471</c:v>
                </c:pt>
                <c:pt idx="3">
                  <c:v>0.325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4CBC-4E48-BE1F-488D54CA2897}"/>
            </c:ext>
          </c:extLst>
        </c:ser>
        <c:ser>
          <c:idx val="2"/>
          <c:order val="2"/>
          <c:tx>
            <c:strRef>
              <c:f>Plan1!$B$4</c:f>
              <c:strCache>
                <c:ptCount val="1"/>
                <c:pt idx="0">
                  <c:v>Notas Altas (9 e 10)</c:v>
                </c:pt>
              </c:strCache>
            </c:strRef>
          </c:tx>
          <c:spPr>
            <a:solidFill>
              <a:srgbClr val="00B050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2-7BF0-4F61-81EE-9AEBC7DD4E83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4:$F$4</c:f>
              <c:numCache>
                <c:formatCode>0.0%</c:formatCode>
                <c:ptCount val="4"/>
                <c:pt idx="0">
                  <c:v>0.51900000000000002</c:v>
                </c:pt>
                <c:pt idx="1">
                  <c:v>0.437</c:v>
                </c:pt>
                <c:pt idx="2">
                  <c:v>0.56469917006967874</c:v>
                </c:pt>
                <c:pt idx="3">
                  <c:v>0.5470000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4CBC-4E48-BE1F-488D54CA2897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11"/>
        <c:axId val="102801792"/>
        <c:axId val="102803328"/>
      </c:barChart>
      <c:catAx>
        <c:axId val="102801792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200"/>
            </a:pPr>
            <a:endParaRPr lang="pt-BR"/>
          </a:p>
        </c:txPr>
        <c:crossAx val="102803328"/>
        <c:crosses val="autoZero"/>
        <c:auto val="1"/>
        <c:lblAlgn val="ctr"/>
        <c:lblOffset val="100"/>
        <c:noMultiLvlLbl val="0"/>
      </c:catAx>
      <c:valAx>
        <c:axId val="102803328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102801792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3.5490440957534085E-2"/>
          <c:y val="0.92951618864734198"/>
          <c:w val="0.94026094991487297"/>
          <c:h val="6.5088303643879492E-2"/>
        </c:manualLayout>
      </c:layout>
      <c:overlay val="0"/>
      <c:txPr>
        <a:bodyPr/>
        <a:lstStyle/>
        <a:p>
          <a:pPr>
            <a:defRPr sz="1300" b="1"/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3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Série 1</c:v>
                </c:pt>
              </c:strCache>
            </c:strRef>
          </c:tx>
          <c:spPr>
            <a:solidFill>
              <a:srgbClr val="4BACC6"/>
            </a:solidFill>
            <a:ln>
              <a:solidFill>
                <a:schemeClr val="tx2"/>
              </a:solidFill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0A04-4227-8E76-114A6E61E2E8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2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0A04-4227-8E76-114A6E61E2E8}"/>
              </c:ext>
            </c:extLst>
          </c:dPt>
          <c:dPt>
            <c:idx val="2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0A04-4227-8E76-114A6E61E2E8}"/>
              </c:ext>
            </c:extLst>
          </c:dPt>
          <c:dPt>
            <c:idx val="3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0A04-4227-8E76-114A6E61E2E8}"/>
              </c:ext>
            </c:extLst>
          </c:dPt>
          <c:dPt>
            <c:idx val="4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0A04-4227-8E76-114A6E61E2E8}"/>
              </c:ext>
            </c:extLst>
          </c:dPt>
          <c:dPt>
            <c:idx val="5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B-0A04-4227-8E76-114A6E61E2E8}"/>
              </c:ext>
            </c:extLst>
          </c:dPt>
          <c:dPt>
            <c:idx val="6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D-0A04-4227-8E76-114A6E61E2E8}"/>
              </c:ext>
            </c:extLst>
          </c:dPt>
          <c:dPt>
            <c:idx val="7"/>
            <c:invertIfNegative val="0"/>
            <c:bubble3D val="0"/>
            <c:spPr>
              <a:solidFill>
                <a:srgbClr val="FFC00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F-0A04-4227-8E76-114A6E61E2E8}"/>
              </c:ext>
            </c:extLst>
          </c:dPt>
          <c:dPt>
            <c:idx val="8"/>
            <c:invertIfNegative val="0"/>
            <c:bubble3D val="0"/>
            <c:spPr>
              <a:solidFill>
                <a:srgbClr val="FFC00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1-0A04-4227-8E76-114A6E61E2E8}"/>
              </c:ext>
            </c:extLst>
          </c:dPt>
          <c:dPt>
            <c:idx val="9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3-0A04-4227-8E76-114A6E61E2E8}"/>
              </c:ext>
            </c:extLst>
          </c:dPt>
          <c:dPt>
            <c:idx val="1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5-0A04-4227-8E76-114A6E61E2E8}"/>
              </c:ext>
            </c:extLst>
          </c:dPt>
          <c:dPt>
            <c:idx val="11"/>
            <c:invertIfNegative val="0"/>
            <c:bubble3D val="0"/>
            <c:spPr>
              <a:solidFill>
                <a:schemeClr val="bg1">
                  <a:lumMod val="65000"/>
                </a:schemeClr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7-0A04-4227-8E76-114A6E61E2E8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12</c:f>
              <c:strCache>
                <c:ptCount val="11"/>
                <c:pt idx="0">
                  <c:v>Nota 0</c:v>
                </c:pt>
                <c:pt idx="1">
                  <c:v>Nota 1</c:v>
                </c:pt>
                <c:pt idx="2">
                  <c:v>Nota 2</c:v>
                </c:pt>
                <c:pt idx="3">
                  <c:v>Nota 3</c:v>
                </c:pt>
                <c:pt idx="4">
                  <c:v>Nota 4</c:v>
                </c:pt>
                <c:pt idx="5">
                  <c:v>Nota 5</c:v>
                </c:pt>
                <c:pt idx="6">
                  <c:v>Nota 6</c:v>
                </c:pt>
                <c:pt idx="7">
                  <c:v>Nota 7</c:v>
                </c:pt>
                <c:pt idx="8">
                  <c:v>Nota 8</c:v>
                </c:pt>
                <c:pt idx="9">
                  <c:v>Nota 9</c:v>
                </c:pt>
                <c:pt idx="10">
                  <c:v>Nota 10</c:v>
                </c:pt>
              </c:strCache>
            </c:strRef>
          </c:cat>
          <c:val>
            <c:numRef>
              <c:f>Planilha1!$B$2:$B$12</c:f>
              <c:numCache>
                <c:formatCode>0.0%</c:formatCode>
                <c:ptCount val="11"/>
                <c:pt idx="0">
                  <c:v>2.7E-2</c:v>
                </c:pt>
                <c:pt idx="1">
                  <c:v>1E-3</c:v>
                </c:pt>
                <c:pt idx="2">
                  <c:v>2E-3</c:v>
                </c:pt>
                <c:pt idx="3">
                  <c:v>5.0000000000000001E-3</c:v>
                </c:pt>
                <c:pt idx="4">
                  <c:v>6.0000000000000001E-3</c:v>
                </c:pt>
                <c:pt idx="5">
                  <c:v>5.5E-2</c:v>
                </c:pt>
                <c:pt idx="6">
                  <c:v>3.5000000000000003E-2</c:v>
                </c:pt>
                <c:pt idx="7">
                  <c:v>0.109</c:v>
                </c:pt>
                <c:pt idx="8">
                  <c:v>0.20899999999999999</c:v>
                </c:pt>
                <c:pt idx="9">
                  <c:v>0.16500000000000001</c:v>
                </c:pt>
                <c:pt idx="10">
                  <c:v>0.386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8-0A04-4227-8E76-114A6E61E2E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5"/>
        <c:overlap val="-27"/>
        <c:axId val="1145182040"/>
        <c:axId val="1145240752"/>
      </c:barChart>
      <c:catAx>
        <c:axId val="114518204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3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45240752"/>
        <c:crosses val="autoZero"/>
        <c:auto val="1"/>
        <c:lblAlgn val="ctr"/>
        <c:lblOffset val="100"/>
        <c:noMultiLvlLbl val="0"/>
      </c:catAx>
      <c:valAx>
        <c:axId val="1145240752"/>
        <c:scaling>
          <c:orientation val="minMax"/>
          <c:max val="0.4"/>
        </c:scaling>
        <c:delete val="1"/>
        <c:axPos val="l"/>
        <c:numFmt formatCode="0%" sourceLinked="0"/>
        <c:majorTickMark val="out"/>
        <c:minorTickMark val="none"/>
        <c:tickLblPos val="nextTo"/>
        <c:crossAx val="11451820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3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Sim</c:v>
                </c:pt>
              </c:strCache>
            </c:strRef>
          </c:tx>
          <c:spPr>
            <a:solidFill>
              <a:schemeClr val="accent5">
                <a:lumMod val="75000"/>
              </a:schemeClr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/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28</c:f>
              <c:strCache>
                <c:ptCount val="27"/>
                <c:pt idx="0">
                  <c:v>AC</c:v>
                </c:pt>
                <c:pt idx="1">
                  <c:v>AL</c:v>
                </c:pt>
                <c:pt idx="2">
                  <c:v>AM</c:v>
                </c:pt>
                <c:pt idx="3">
                  <c:v>AP</c:v>
                </c:pt>
                <c:pt idx="4">
                  <c:v>BA</c:v>
                </c:pt>
                <c:pt idx="5">
                  <c:v>CE</c:v>
                </c:pt>
                <c:pt idx="6">
                  <c:v>DF</c:v>
                </c:pt>
                <c:pt idx="7">
                  <c:v>ES</c:v>
                </c:pt>
                <c:pt idx="8">
                  <c:v>GO</c:v>
                </c:pt>
                <c:pt idx="9">
                  <c:v>MA</c:v>
                </c:pt>
                <c:pt idx="10">
                  <c:v>MG</c:v>
                </c:pt>
                <c:pt idx="11">
                  <c:v>MS</c:v>
                </c:pt>
                <c:pt idx="12">
                  <c:v>MT</c:v>
                </c:pt>
                <c:pt idx="13">
                  <c:v>PA</c:v>
                </c:pt>
                <c:pt idx="14">
                  <c:v>PB</c:v>
                </c:pt>
                <c:pt idx="15">
                  <c:v>PE</c:v>
                </c:pt>
                <c:pt idx="16">
                  <c:v>PI</c:v>
                </c:pt>
                <c:pt idx="17">
                  <c:v>PR</c:v>
                </c:pt>
                <c:pt idx="18">
                  <c:v>RJ</c:v>
                </c:pt>
                <c:pt idx="19">
                  <c:v>RN</c:v>
                </c:pt>
                <c:pt idx="20">
                  <c:v>RO</c:v>
                </c:pt>
                <c:pt idx="21">
                  <c:v>RR</c:v>
                </c:pt>
                <c:pt idx="22">
                  <c:v>RS</c:v>
                </c:pt>
                <c:pt idx="23">
                  <c:v>SC</c:v>
                </c:pt>
                <c:pt idx="24">
                  <c:v>SE</c:v>
                </c:pt>
                <c:pt idx="25">
                  <c:v>SP</c:v>
                </c:pt>
                <c:pt idx="26">
                  <c:v>TO</c:v>
                </c:pt>
              </c:strCache>
            </c:strRef>
          </c:cat>
          <c:val>
            <c:numRef>
              <c:f>Plan1!$B$2:$B$28</c:f>
              <c:numCache>
                <c:formatCode>###0.0</c:formatCode>
                <c:ptCount val="27"/>
                <c:pt idx="0">
                  <c:v>9.0750665741714602</c:v>
                </c:pt>
                <c:pt idx="1">
                  <c:v>8.9104640317030626</c:v>
                </c:pt>
                <c:pt idx="2">
                  <c:v>9.1921569380405241</c:v>
                </c:pt>
                <c:pt idx="3">
                  <c:v>9.027142791411686</c:v>
                </c:pt>
                <c:pt idx="4">
                  <c:v>8.4832957137594995</c:v>
                </c:pt>
                <c:pt idx="5">
                  <c:v>8.6110855344645625</c:v>
                </c:pt>
                <c:pt idx="6">
                  <c:v>8.2314883730636268</c:v>
                </c:pt>
                <c:pt idx="7">
                  <c:v>8.6164396985796667</c:v>
                </c:pt>
                <c:pt idx="8">
                  <c:v>8.3859392448214933</c:v>
                </c:pt>
                <c:pt idx="9">
                  <c:v>8.5595560704164164</c:v>
                </c:pt>
                <c:pt idx="10">
                  <c:v>7.6573144677100311</c:v>
                </c:pt>
                <c:pt idx="11">
                  <c:v>8.5188943423582941</c:v>
                </c:pt>
                <c:pt idx="12">
                  <c:v>8.5941978687474521</c:v>
                </c:pt>
                <c:pt idx="13">
                  <c:v>8.576603504939488</c:v>
                </c:pt>
                <c:pt idx="14">
                  <c:v>9.040368203225345</c:v>
                </c:pt>
                <c:pt idx="15">
                  <c:v>8.607640656732368</c:v>
                </c:pt>
                <c:pt idx="16">
                  <c:v>8.7643189635480994</c:v>
                </c:pt>
                <c:pt idx="17">
                  <c:v>7.8652708406288596</c:v>
                </c:pt>
                <c:pt idx="18">
                  <c:v>7.9662422816207767</c:v>
                </c:pt>
                <c:pt idx="19">
                  <c:v>8.8677775097261158</c:v>
                </c:pt>
                <c:pt idx="20">
                  <c:v>8.7687610852121889</c:v>
                </c:pt>
                <c:pt idx="21">
                  <c:v>7.9320783384623308</c:v>
                </c:pt>
                <c:pt idx="22">
                  <c:v>8.4561770114894337</c:v>
                </c:pt>
                <c:pt idx="23">
                  <c:v>8.1614432276111213</c:v>
                </c:pt>
                <c:pt idx="24">
                  <c:v>8.6931710527934651</c:v>
                </c:pt>
                <c:pt idx="25">
                  <c:v>8.1696945850333638</c:v>
                </c:pt>
                <c:pt idx="26">
                  <c:v>8.649981680875381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741-44B1-BCAC-AD98200BFD9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28"/>
        <c:axId val="167667968"/>
        <c:axId val="167673856"/>
      </c:barChart>
      <c:catAx>
        <c:axId val="16766796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 b="1">
                <a:solidFill>
                  <a:schemeClr val="tx1">
                    <a:lumMod val="85000"/>
                    <a:lumOff val="15000"/>
                  </a:schemeClr>
                </a:solidFill>
              </a:defRPr>
            </a:pPr>
            <a:endParaRPr lang="pt-BR"/>
          </a:p>
        </c:txPr>
        <c:crossAx val="167673856"/>
        <c:crosses val="autoZero"/>
        <c:auto val="1"/>
        <c:lblAlgn val="ctr"/>
        <c:lblOffset val="100"/>
        <c:noMultiLvlLbl val="0"/>
      </c:catAx>
      <c:valAx>
        <c:axId val="167673856"/>
        <c:scaling>
          <c:orientation val="minMax"/>
          <c:max val="10"/>
        </c:scaling>
        <c:delete val="0"/>
        <c:axPos val="l"/>
        <c:majorGridlines>
          <c:spPr>
            <a:ln>
              <a:solidFill>
                <a:schemeClr val="bg2"/>
              </a:solidFill>
            </a:ln>
          </c:spPr>
        </c:majorGridlines>
        <c:numFmt formatCode="#,##0" sourceLinked="0"/>
        <c:majorTickMark val="out"/>
        <c:minorTickMark val="none"/>
        <c:tickLblPos val="nextTo"/>
        <c:txPr>
          <a:bodyPr/>
          <a:lstStyle/>
          <a:p>
            <a:pPr>
              <a:defRPr sz="1000">
                <a:solidFill>
                  <a:schemeClr val="tx1">
                    <a:lumMod val="85000"/>
                    <a:lumOff val="15000"/>
                  </a:schemeClr>
                </a:solidFill>
              </a:defRPr>
            </a:pPr>
            <a:endParaRPr lang="pt-BR"/>
          </a:p>
        </c:txPr>
        <c:crossAx val="167667968"/>
        <c:crosses val="autoZero"/>
        <c:crossBetween val="between"/>
      </c:valAx>
    </c:plotArea>
    <c:plotVisOnly val="1"/>
    <c:dispBlanksAs val="gap"/>
    <c:showDLblsOverMax val="0"/>
  </c:chart>
  <c:spPr>
    <a:noFill/>
  </c:spPr>
  <c:txPr>
    <a:bodyPr/>
    <a:lstStyle/>
    <a:p>
      <a:pPr>
        <a:defRPr sz="1800"/>
      </a:pPr>
      <a:endParaRPr lang="pt-BR"/>
    </a:p>
  </c:txPr>
  <c:externalData r:id="rId1">
    <c:autoUpdate val="0"/>
  </c:externalData>
</c:chartSpace>
</file>

<file path=ppt/charts/chart3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4603828042799565E-2"/>
          <c:y val="3.7208384078868249E-2"/>
          <c:w val="0.97528582946603148"/>
          <c:h val="0.7354826452524265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Notas Baixas</c:v>
                </c:pt>
              </c:strCache>
            </c:strRef>
          </c:tx>
          <c:spPr>
            <a:solidFill>
              <a:srgbClr val="C0504D"/>
            </a:solidFill>
            <a:ln>
              <a:solidFill>
                <a:schemeClr val="bg1"/>
              </a:solidFill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B$2:$B$6</c:f>
              <c:numCache>
                <c:formatCode>0%</c:formatCode>
                <c:ptCount val="5"/>
                <c:pt idx="0">
                  <c:v>9.7158249030737109E-2</c:v>
                </c:pt>
                <c:pt idx="1">
                  <c:v>0.14267503895000236</c:v>
                </c:pt>
                <c:pt idx="2">
                  <c:v>0.15566736282513766</c:v>
                </c:pt>
                <c:pt idx="3">
                  <c:v>8.1784386617100371E-2</c:v>
                </c:pt>
                <c:pt idx="4">
                  <c:v>0.1441439078213481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B5E-4F69-BB3E-FD90C4C53B55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Notas Médias</c:v>
                </c:pt>
              </c:strCache>
            </c:strRef>
          </c:tx>
          <c:spPr>
            <a:solidFill>
              <a:srgbClr val="FFC00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C$2:$C$6</c:f>
              <c:numCache>
                <c:formatCode>0%</c:formatCode>
                <c:ptCount val="5"/>
                <c:pt idx="0">
                  <c:v>0.29181558678867464</c:v>
                </c:pt>
                <c:pt idx="1">
                  <c:v>0.37745306327998362</c:v>
                </c:pt>
                <c:pt idx="2">
                  <c:v>0.46183785836339475</c:v>
                </c:pt>
                <c:pt idx="3">
                  <c:v>0.27834572490706322</c:v>
                </c:pt>
                <c:pt idx="4">
                  <c:v>0.2890518177018949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AB5E-4F69-BB3E-FD90C4C53B55}"/>
            </c:ext>
          </c:extLst>
        </c:ser>
        <c:ser>
          <c:idx val="2"/>
          <c:order val="2"/>
          <c:tx>
            <c:strRef>
              <c:f>Planilha1!$D$1</c:f>
              <c:strCache>
                <c:ptCount val="1"/>
                <c:pt idx="0">
                  <c:v>Notas Altas</c:v>
                </c:pt>
              </c:strCache>
            </c:strRef>
          </c:tx>
          <c:spPr>
            <a:solidFill>
              <a:srgbClr val="00B05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D$2:$D$6</c:f>
              <c:numCache>
                <c:formatCode>0%</c:formatCode>
                <c:ptCount val="5"/>
                <c:pt idx="0">
                  <c:v>0.6110261641805883</c:v>
                </c:pt>
                <c:pt idx="1">
                  <c:v>0.47987189777001404</c:v>
                </c:pt>
                <c:pt idx="2">
                  <c:v>0.38249477881146765</c:v>
                </c:pt>
                <c:pt idx="3">
                  <c:v>0.63986988847583648</c:v>
                </c:pt>
                <c:pt idx="4">
                  <c:v>0.566804274476756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AB5E-4F69-BB3E-FD90C4C53B5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6"/>
        <c:axId val="1151740616"/>
        <c:axId val="1151730776"/>
      </c:barChart>
      <c:catAx>
        <c:axId val="11517406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51730776"/>
        <c:crosses val="autoZero"/>
        <c:auto val="1"/>
        <c:lblAlgn val="ctr"/>
        <c:lblOffset val="100"/>
        <c:noMultiLvlLbl val="0"/>
      </c:catAx>
      <c:valAx>
        <c:axId val="1151730776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bg1">
                  <a:lumMod val="85000"/>
                  <a:alpha val="44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crossAx val="11517406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8215906698299758"/>
          <c:y val="0.92295298934142722"/>
          <c:w val="0.62017567327040002"/>
          <c:h val="6.559831352041345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"/>
          <c:y val="3.9816040727637544E-2"/>
          <c:w val="0.97521195816303752"/>
          <c:h val="0.7525868368314052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2012</c:v>
                </c:pt>
              </c:strCache>
            </c:strRef>
          </c:tx>
          <c:spPr>
            <a:solidFill>
              <a:srgbClr val="00B0F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Aplicabilidade dos Cursos </c:v>
                </c:pt>
                <c:pt idx="1">
                  <c:v>Aplicabilidade das Palestras, seminários e oficinas</c:v>
                </c:pt>
                <c:pt idx="2">
                  <c:v>Aplicabilidade das Consultorias</c:v>
                </c:pt>
                <c:pt idx="3">
                  <c:v>Aplicabilidade das Feiras e eventos</c:v>
                </c:pt>
                <c:pt idx="4">
                  <c:v>Aplicabilidade das Orientação e materiais</c:v>
                </c:pt>
              </c:strCache>
            </c:strRef>
          </c:cat>
          <c:val>
            <c:numRef>
              <c:f>Planilha1!$B$2:$B$6</c:f>
              <c:numCache>
                <c:formatCode>0.0</c:formatCode>
                <c:ptCount val="5"/>
                <c:pt idx="0">
                  <c:v>7.7</c:v>
                </c:pt>
                <c:pt idx="1">
                  <c:v>7.5</c:v>
                </c:pt>
                <c:pt idx="2">
                  <c:v>7.1</c:v>
                </c:pt>
                <c:pt idx="3">
                  <c:v>7.2</c:v>
                </c:pt>
                <c:pt idx="4">
                  <c:v>7.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1F5-45FD-AD81-EDBE7CD55D90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2013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Aplicabilidade dos Cursos </c:v>
                </c:pt>
                <c:pt idx="1">
                  <c:v>Aplicabilidade das Palestras, seminários e oficinas</c:v>
                </c:pt>
                <c:pt idx="2">
                  <c:v>Aplicabilidade das Consultorias</c:v>
                </c:pt>
                <c:pt idx="3">
                  <c:v>Aplicabilidade das Feiras e eventos</c:v>
                </c:pt>
                <c:pt idx="4">
                  <c:v>Aplicabilidade das Orientação e materiais</c:v>
                </c:pt>
              </c:strCache>
            </c:strRef>
          </c:cat>
          <c:val>
            <c:numRef>
              <c:f>Planilha1!$C$2:$C$6</c:f>
              <c:numCache>
                <c:formatCode>0.0</c:formatCode>
                <c:ptCount val="5"/>
                <c:pt idx="0">
                  <c:v>8.3000000000000007</c:v>
                </c:pt>
                <c:pt idx="1">
                  <c:v>8.1</c:v>
                </c:pt>
                <c:pt idx="2">
                  <c:v>8</c:v>
                </c:pt>
                <c:pt idx="3">
                  <c:v>8.1</c:v>
                </c:pt>
                <c:pt idx="4">
                  <c:v>7.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1F5-45FD-AD81-EDBE7CD55D90}"/>
            </c:ext>
          </c:extLst>
        </c:ser>
        <c:ser>
          <c:idx val="2"/>
          <c:order val="2"/>
          <c:tx>
            <c:strRef>
              <c:f>Planilha1!$D$1</c:f>
              <c:strCache>
                <c:ptCount val="1"/>
                <c:pt idx="0">
                  <c:v>2014</c:v>
                </c:pt>
              </c:strCache>
            </c:strRef>
          </c:tx>
          <c:spPr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Aplicabilidade dos Cursos </c:v>
                </c:pt>
                <c:pt idx="1">
                  <c:v>Aplicabilidade das Palestras, seminários e oficinas</c:v>
                </c:pt>
                <c:pt idx="2">
                  <c:v>Aplicabilidade das Consultorias</c:v>
                </c:pt>
                <c:pt idx="3">
                  <c:v>Aplicabilidade das Feiras e eventos</c:v>
                </c:pt>
                <c:pt idx="4">
                  <c:v>Aplicabilidade das Orientação e materiais</c:v>
                </c:pt>
              </c:strCache>
            </c:strRef>
          </c:cat>
          <c:val>
            <c:numRef>
              <c:f>Planilha1!$D$2:$D$6</c:f>
              <c:numCache>
                <c:formatCode>0.0</c:formatCode>
                <c:ptCount val="5"/>
                <c:pt idx="0">
                  <c:v>8.4</c:v>
                </c:pt>
                <c:pt idx="1">
                  <c:v>8.4</c:v>
                </c:pt>
                <c:pt idx="2">
                  <c:v>7.9</c:v>
                </c:pt>
                <c:pt idx="3">
                  <c:v>8.3000000000000007</c:v>
                </c:pt>
                <c:pt idx="4">
                  <c:v>7.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1F5-45FD-AD81-EDBE7CD55D90}"/>
            </c:ext>
          </c:extLst>
        </c:ser>
        <c:ser>
          <c:idx val="3"/>
          <c:order val="3"/>
          <c:tx>
            <c:strRef>
              <c:f>Planilha1!$E$1</c:f>
              <c:strCache>
                <c:ptCount val="1"/>
                <c:pt idx="0">
                  <c:v>2015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Aplicabilidade dos Cursos </c:v>
                </c:pt>
                <c:pt idx="1">
                  <c:v>Aplicabilidade das Palestras, seminários e oficinas</c:v>
                </c:pt>
                <c:pt idx="2">
                  <c:v>Aplicabilidade das Consultorias</c:v>
                </c:pt>
                <c:pt idx="3">
                  <c:v>Aplicabilidade das Feiras e eventos</c:v>
                </c:pt>
                <c:pt idx="4">
                  <c:v>Aplicabilidade das Orientação e materiais</c:v>
                </c:pt>
              </c:strCache>
            </c:strRef>
          </c:cat>
          <c:val>
            <c:numRef>
              <c:f>Planilha1!$E$2:$E$6</c:f>
              <c:numCache>
                <c:formatCode>0.0</c:formatCode>
                <c:ptCount val="5"/>
                <c:pt idx="0" formatCode="General">
                  <c:v>8.3000000000000007</c:v>
                </c:pt>
                <c:pt idx="1">
                  <c:v>8</c:v>
                </c:pt>
                <c:pt idx="2" formatCode="General">
                  <c:v>7.9</c:v>
                </c:pt>
                <c:pt idx="3" formatCode="General">
                  <c:v>7.7</c:v>
                </c:pt>
                <c:pt idx="4" formatCode="General">
                  <c:v>7.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01F5-45FD-AD81-EDBE7CD55D90}"/>
            </c:ext>
          </c:extLst>
        </c:ser>
        <c:ser>
          <c:idx val="4"/>
          <c:order val="4"/>
          <c:tx>
            <c:strRef>
              <c:f>Planilha1!$F$1</c:f>
              <c:strCache>
                <c:ptCount val="1"/>
                <c:pt idx="0">
                  <c:v>2016</c:v>
                </c:pt>
              </c:strCache>
            </c:strRef>
          </c:tx>
          <c:spPr>
            <a:solidFill>
              <a:srgbClr val="6666FF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Aplicabilidade dos Cursos </c:v>
                </c:pt>
                <c:pt idx="1">
                  <c:v>Aplicabilidade das Palestras, seminários e oficinas</c:v>
                </c:pt>
                <c:pt idx="2">
                  <c:v>Aplicabilidade das Consultorias</c:v>
                </c:pt>
                <c:pt idx="3">
                  <c:v>Aplicabilidade das Feiras e eventos</c:v>
                </c:pt>
                <c:pt idx="4">
                  <c:v>Aplicabilidade das Orientação e materiais</c:v>
                </c:pt>
              </c:strCache>
            </c:strRef>
          </c:cat>
          <c:val>
            <c:numRef>
              <c:f>Planilha1!$F$2:$F$6</c:f>
              <c:numCache>
                <c:formatCode>0.0</c:formatCode>
                <c:ptCount val="5"/>
                <c:pt idx="0">
                  <c:v>8.6</c:v>
                </c:pt>
                <c:pt idx="1">
                  <c:v>8.5</c:v>
                </c:pt>
                <c:pt idx="2">
                  <c:v>8.3000000000000007</c:v>
                </c:pt>
                <c:pt idx="3">
                  <c:v>8.6</c:v>
                </c:pt>
                <c:pt idx="4">
                  <c:v>8.300000000000000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01F5-45FD-AD81-EDBE7CD55D90}"/>
            </c:ext>
          </c:extLst>
        </c:ser>
        <c:ser>
          <c:idx val="5"/>
          <c:order val="5"/>
          <c:tx>
            <c:strRef>
              <c:f>Planilha1!$G$1</c:f>
              <c:strCache>
                <c:ptCount val="1"/>
                <c:pt idx="0">
                  <c:v>2017</c:v>
                </c:pt>
              </c:strCache>
            </c:strRef>
          </c:tx>
          <c:spPr>
            <a:solidFill>
              <a:schemeClr val="accent6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Aplicabilidade dos Cursos </c:v>
                </c:pt>
                <c:pt idx="1">
                  <c:v>Aplicabilidade das Palestras, seminários e oficinas</c:v>
                </c:pt>
                <c:pt idx="2">
                  <c:v>Aplicabilidade das Consultorias</c:v>
                </c:pt>
                <c:pt idx="3">
                  <c:v>Aplicabilidade das Feiras e eventos</c:v>
                </c:pt>
                <c:pt idx="4">
                  <c:v>Aplicabilidade das Orientação e materiais</c:v>
                </c:pt>
              </c:strCache>
            </c:strRef>
          </c:cat>
          <c:val>
            <c:numRef>
              <c:f>Planilha1!$G$2:$G$6</c:f>
              <c:numCache>
                <c:formatCode>0.0</c:formatCode>
                <c:ptCount val="5"/>
                <c:pt idx="0">
                  <c:v>8.1999999999999993</c:v>
                </c:pt>
                <c:pt idx="1">
                  <c:v>8.3000000000000007</c:v>
                </c:pt>
                <c:pt idx="2">
                  <c:v>8.3000000000000007</c:v>
                </c:pt>
                <c:pt idx="3">
                  <c:v>8.3000000000000007</c:v>
                </c:pt>
                <c:pt idx="4">
                  <c:v>8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01F5-45FD-AD81-EDBE7CD55D90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643062216"/>
        <c:axId val="643051392"/>
      </c:barChart>
      <c:catAx>
        <c:axId val="6430622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643051392"/>
        <c:crosses val="autoZero"/>
        <c:auto val="1"/>
        <c:lblAlgn val="ctr"/>
        <c:lblOffset val="100"/>
        <c:noMultiLvlLbl val="0"/>
      </c:catAx>
      <c:valAx>
        <c:axId val="643051392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" sourceLinked="1"/>
        <c:majorTickMark val="none"/>
        <c:minorTickMark val="none"/>
        <c:tickLblPos val="nextTo"/>
        <c:crossAx val="6430622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4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4603828042799565E-2"/>
          <c:y val="3.7208384078868249E-2"/>
          <c:w val="0.97528582946603148"/>
          <c:h val="0.7354826452524265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Notas Baixas</c:v>
                </c:pt>
              </c:strCache>
            </c:strRef>
          </c:tx>
          <c:spPr>
            <a:solidFill>
              <a:srgbClr val="C0504D"/>
            </a:solidFill>
            <a:ln>
              <a:solidFill>
                <a:schemeClr val="bg1"/>
              </a:solidFill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B$2:$B$3</c:f>
              <c:numCache>
                <c:formatCode>####%</c:formatCode>
                <c:ptCount val="2"/>
                <c:pt idx="0">
                  <c:v>0.11553329819012476</c:v>
                </c:pt>
                <c:pt idx="1">
                  <c:v>0.1631621112158341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597-4C81-AC15-06969E6AC1EE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Notas Médias</c:v>
                </c:pt>
              </c:strCache>
            </c:strRef>
          </c:tx>
          <c:spPr>
            <a:solidFill>
              <a:srgbClr val="FFC00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C$2:$C$3</c:f>
              <c:numCache>
                <c:formatCode>####%</c:formatCode>
                <c:ptCount val="2"/>
                <c:pt idx="0">
                  <c:v>0.33191534573153042</c:v>
                </c:pt>
                <c:pt idx="1">
                  <c:v>0.2885815268614514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2597-4C81-AC15-06969E6AC1EE}"/>
            </c:ext>
          </c:extLst>
        </c:ser>
        <c:ser>
          <c:idx val="2"/>
          <c:order val="2"/>
          <c:tx>
            <c:strRef>
              <c:f>Planilha1!$D$1</c:f>
              <c:strCache>
                <c:ptCount val="1"/>
                <c:pt idx="0">
                  <c:v>Notas Altas</c:v>
                </c:pt>
              </c:strCache>
            </c:strRef>
          </c:tx>
          <c:spPr>
            <a:solidFill>
              <a:srgbClr val="00B05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D$2:$D$3</c:f>
              <c:numCache>
                <c:formatCode>####%</c:formatCode>
                <c:ptCount val="2"/>
                <c:pt idx="0">
                  <c:v>0.55255135607834482</c:v>
                </c:pt>
                <c:pt idx="1">
                  <c:v>0.5482563619227144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2597-4C81-AC15-06969E6AC1E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6"/>
        <c:axId val="1151740616"/>
        <c:axId val="1151730776"/>
      </c:barChart>
      <c:catAx>
        <c:axId val="11517406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51730776"/>
        <c:crosses val="autoZero"/>
        <c:auto val="1"/>
        <c:lblAlgn val="ctr"/>
        <c:lblOffset val="100"/>
        <c:noMultiLvlLbl val="0"/>
      </c:catAx>
      <c:valAx>
        <c:axId val="1151730776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bg1">
                  <a:lumMod val="85000"/>
                  <a:alpha val="44000"/>
                </a:schemeClr>
              </a:solidFill>
              <a:round/>
            </a:ln>
            <a:effectLst/>
          </c:spPr>
        </c:majorGridlines>
        <c:numFmt formatCode="####%" sourceLinked="1"/>
        <c:majorTickMark val="none"/>
        <c:minorTickMark val="none"/>
        <c:tickLblPos val="nextTo"/>
        <c:crossAx val="11517406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8215906698299758"/>
          <c:y val="0.92295298934142722"/>
          <c:w val="0.66750754156069292"/>
          <c:h val="7.704701065857273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4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1.5457518766169123E-2"/>
          <c:y val="2.9675292398281934E-2"/>
          <c:w val="0.96908496246766174"/>
          <c:h val="0.79795544245287431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2</c:f>
              <c:strCache>
                <c:ptCount val="1"/>
                <c:pt idx="0">
                  <c:v>Notas Baixas (0 a 6)</c:v>
                </c:pt>
              </c:strCache>
            </c:strRef>
          </c:tx>
          <c:spPr>
            <a:solidFill>
              <a:srgbClr val="C0504D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6D01-48EA-8BE8-84003E16C200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2:$F$2</c:f>
              <c:numCache>
                <c:formatCode>0.0%</c:formatCode>
                <c:ptCount val="4"/>
                <c:pt idx="0">
                  <c:v>0.114</c:v>
                </c:pt>
                <c:pt idx="1">
                  <c:v>0.16800000000000001</c:v>
                </c:pt>
                <c:pt idx="2">
                  <c:v>9.5462061460275721E-2</c:v>
                </c:pt>
                <c:pt idx="3">
                  <c:v>0.1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6D01-48EA-8BE8-84003E16C200}"/>
            </c:ext>
          </c:extLst>
        </c:ser>
        <c:ser>
          <c:idx val="1"/>
          <c:order val="1"/>
          <c:tx>
            <c:strRef>
              <c:f>Plan1!$B$3</c:f>
              <c:strCache>
                <c:ptCount val="1"/>
                <c:pt idx="0">
                  <c:v>Notas Médias (7 e 8)</c:v>
                </c:pt>
              </c:strCache>
            </c:strRef>
          </c:tx>
          <c:spPr>
            <a:solidFill>
              <a:srgbClr val="FFC000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91CC-45E7-9D92-C4E597BC2B4E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3:$F$3</c:f>
              <c:numCache>
                <c:formatCode>0.0%</c:formatCode>
                <c:ptCount val="4"/>
                <c:pt idx="0">
                  <c:v>0.32700000000000001</c:v>
                </c:pt>
                <c:pt idx="1">
                  <c:v>0.35799999999999998</c:v>
                </c:pt>
                <c:pt idx="2">
                  <c:v>0.30248926267743537</c:v>
                </c:pt>
                <c:pt idx="3">
                  <c:v>0.319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6D01-48EA-8BE8-84003E16C200}"/>
            </c:ext>
          </c:extLst>
        </c:ser>
        <c:ser>
          <c:idx val="2"/>
          <c:order val="2"/>
          <c:tx>
            <c:strRef>
              <c:f>Plan1!$B$4</c:f>
              <c:strCache>
                <c:ptCount val="1"/>
                <c:pt idx="0">
                  <c:v>Notas Altas (9 e 10)</c:v>
                </c:pt>
              </c:strCache>
            </c:strRef>
          </c:tx>
          <c:spPr>
            <a:solidFill>
              <a:srgbClr val="00B050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2-91CC-45E7-9D92-C4E597BC2B4E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4:$F$4</c:f>
              <c:numCache>
                <c:formatCode>0.0%</c:formatCode>
                <c:ptCount val="4"/>
                <c:pt idx="0">
                  <c:v>0.48899999999999999</c:v>
                </c:pt>
                <c:pt idx="1">
                  <c:v>0.434</c:v>
                </c:pt>
                <c:pt idx="2">
                  <c:v>0.57837109665967512</c:v>
                </c:pt>
                <c:pt idx="3">
                  <c:v>0.5510000000000000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6D01-48EA-8BE8-84003E16C200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14"/>
        <c:axId val="102801792"/>
        <c:axId val="102803328"/>
      </c:barChart>
      <c:catAx>
        <c:axId val="102801792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200"/>
            </a:pPr>
            <a:endParaRPr lang="pt-BR"/>
          </a:p>
        </c:txPr>
        <c:crossAx val="102803328"/>
        <c:crosses val="autoZero"/>
        <c:auto val="1"/>
        <c:lblAlgn val="ctr"/>
        <c:lblOffset val="100"/>
        <c:noMultiLvlLbl val="0"/>
      </c:catAx>
      <c:valAx>
        <c:axId val="102803328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102801792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0.13947738538449"/>
          <c:y val="0.92951618864734198"/>
          <c:w val="0.72807137412473311"/>
          <c:h val="6.5088303643879492E-2"/>
        </c:manualLayout>
      </c:layout>
      <c:overlay val="0"/>
      <c:txPr>
        <a:bodyPr/>
        <a:lstStyle/>
        <a:p>
          <a:pPr>
            <a:defRPr sz="1500" b="1"/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4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Série 1</c:v>
                </c:pt>
              </c:strCache>
            </c:strRef>
          </c:tx>
          <c:spPr>
            <a:solidFill>
              <a:srgbClr val="4BACC6"/>
            </a:solidFill>
            <a:ln>
              <a:solidFill>
                <a:schemeClr val="tx2"/>
              </a:solidFill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0A04-4227-8E76-114A6E61E2E8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2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0A04-4227-8E76-114A6E61E2E8}"/>
              </c:ext>
            </c:extLst>
          </c:dPt>
          <c:dPt>
            <c:idx val="2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0A04-4227-8E76-114A6E61E2E8}"/>
              </c:ext>
            </c:extLst>
          </c:dPt>
          <c:dPt>
            <c:idx val="3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0A04-4227-8E76-114A6E61E2E8}"/>
              </c:ext>
            </c:extLst>
          </c:dPt>
          <c:dPt>
            <c:idx val="4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0A04-4227-8E76-114A6E61E2E8}"/>
              </c:ext>
            </c:extLst>
          </c:dPt>
          <c:dPt>
            <c:idx val="5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B-0A04-4227-8E76-114A6E61E2E8}"/>
              </c:ext>
            </c:extLst>
          </c:dPt>
          <c:dPt>
            <c:idx val="6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D-0A04-4227-8E76-114A6E61E2E8}"/>
              </c:ext>
            </c:extLst>
          </c:dPt>
          <c:dPt>
            <c:idx val="7"/>
            <c:invertIfNegative val="0"/>
            <c:bubble3D val="0"/>
            <c:spPr>
              <a:solidFill>
                <a:srgbClr val="FFC00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F-0A04-4227-8E76-114A6E61E2E8}"/>
              </c:ext>
            </c:extLst>
          </c:dPt>
          <c:dPt>
            <c:idx val="8"/>
            <c:invertIfNegative val="0"/>
            <c:bubble3D val="0"/>
            <c:spPr>
              <a:solidFill>
                <a:srgbClr val="FFC00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1-0A04-4227-8E76-114A6E61E2E8}"/>
              </c:ext>
            </c:extLst>
          </c:dPt>
          <c:dPt>
            <c:idx val="9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3-0A04-4227-8E76-114A6E61E2E8}"/>
              </c:ext>
            </c:extLst>
          </c:dPt>
          <c:dPt>
            <c:idx val="1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5-0A04-4227-8E76-114A6E61E2E8}"/>
              </c:ext>
            </c:extLst>
          </c:dPt>
          <c:dPt>
            <c:idx val="11"/>
            <c:invertIfNegative val="0"/>
            <c:bubble3D val="0"/>
            <c:spPr>
              <a:solidFill>
                <a:schemeClr val="bg1">
                  <a:lumMod val="65000"/>
                </a:schemeClr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7-0A04-4227-8E76-114A6E61E2E8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12</c:f>
              <c:strCache>
                <c:ptCount val="11"/>
                <c:pt idx="0">
                  <c:v>Nota 0</c:v>
                </c:pt>
                <c:pt idx="1">
                  <c:v>Nota 1</c:v>
                </c:pt>
                <c:pt idx="2">
                  <c:v>Nota 2</c:v>
                </c:pt>
                <c:pt idx="3">
                  <c:v>Nota 3</c:v>
                </c:pt>
                <c:pt idx="4">
                  <c:v>Nota 4</c:v>
                </c:pt>
                <c:pt idx="5">
                  <c:v>Nota 5</c:v>
                </c:pt>
                <c:pt idx="6">
                  <c:v>Nota 6</c:v>
                </c:pt>
                <c:pt idx="7">
                  <c:v>Nota 7</c:v>
                </c:pt>
                <c:pt idx="8">
                  <c:v>Nota 8</c:v>
                </c:pt>
                <c:pt idx="9">
                  <c:v>Nota 9</c:v>
                </c:pt>
                <c:pt idx="10">
                  <c:v>Nota 10</c:v>
                </c:pt>
              </c:strCache>
            </c:strRef>
          </c:cat>
          <c:val>
            <c:numRef>
              <c:f>Planilha1!$B$2:$B$12</c:f>
              <c:numCache>
                <c:formatCode>0.0%</c:formatCode>
                <c:ptCount val="11"/>
                <c:pt idx="0">
                  <c:v>4.0000000000000001E-3</c:v>
                </c:pt>
                <c:pt idx="1">
                  <c:v>0</c:v>
                </c:pt>
                <c:pt idx="2">
                  <c:v>1E-3</c:v>
                </c:pt>
                <c:pt idx="3">
                  <c:v>3.0000000000000001E-3</c:v>
                </c:pt>
                <c:pt idx="4">
                  <c:v>3.0000000000000001E-3</c:v>
                </c:pt>
                <c:pt idx="5">
                  <c:v>1.9E-2</c:v>
                </c:pt>
                <c:pt idx="6">
                  <c:v>2.7E-2</c:v>
                </c:pt>
                <c:pt idx="7">
                  <c:v>8.5000000000000006E-2</c:v>
                </c:pt>
                <c:pt idx="8">
                  <c:v>0.16</c:v>
                </c:pt>
                <c:pt idx="9">
                  <c:v>0.114</c:v>
                </c:pt>
                <c:pt idx="10">
                  <c:v>0.582999999999999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8-0A04-4227-8E76-114A6E61E2E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5"/>
        <c:overlap val="-27"/>
        <c:axId val="1145182040"/>
        <c:axId val="1145240752"/>
      </c:barChart>
      <c:catAx>
        <c:axId val="114518204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3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45240752"/>
        <c:crosses val="autoZero"/>
        <c:auto val="1"/>
        <c:lblAlgn val="ctr"/>
        <c:lblOffset val="100"/>
        <c:noMultiLvlLbl val="0"/>
      </c:catAx>
      <c:valAx>
        <c:axId val="1145240752"/>
        <c:scaling>
          <c:orientation val="minMax"/>
          <c:max val="0.60000000000000009"/>
        </c:scaling>
        <c:delete val="1"/>
        <c:axPos val="l"/>
        <c:numFmt formatCode="0%" sourceLinked="0"/>
        <c:majorTickMark val="out"/>
        <c:minorTickMark val="none"/>
        <c:tickLblPos val="nextTo"/>
        <c:crossAx val="11451820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4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Sim</c:v>
                </c:pt>
              </c:strCache>
            </c:strRef>
          </c:tx>
          <c:spPr>
            <a:solidFill>
              <a:schemeClr val="accent5">
                <a:lumMod val="75000"/>
              </a:schemeClr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/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28</c:f>
              <c:strCache>
                <c:ptCount val="27"/>
                <c:pt idx="0">
                  <c:v>AC</c:v>
                </c:pt>
                <c:pt idx="1">
                  <c:v>AL</c:v>
                </c:pt>
                <c:pt idx="2">
                  <c:v>AM</c:v>
                </c:pt>
                <c:pt idx="3">
                  <c:v>AP</c:v>
                </c:pt>
                <c:pt idx="4">
                  <c:v>BA</c:v>
                </c:pt>
                <c:pt idx="5">
                  <c:v>CE</c:v>
                </c:pt>
                <c:pt idx="6">
                  <c:v>DF</c:v>
                </c:pt>
                <c:pt idx="7">
                  <c:v>ES</c:v>
                </c:pt>
                <c:pt idx="8">
                  <c:v>GO</c:v>
                </c:pt>
                <c:pt idx="9">
                  <c:v>MA</c:v>
                </c:pt>
                <c:pt idx="10">
                  <c:v>MG</c:v>
                </c:pt>
                <c:pt idx="11">
                  <c:v>MS</c:v>
                </c:pt>
                <c:pt idx="12">
                  <c:v>MT</c:v>
                </c:pt>
                <c:pt idx="13">
                  <c:v>PA</c:v>
                </c:pt>
                <c:pt idx="14">
                  <c:v>PB</c:v>
                </c:pt>
                <c:pt idx="15">
                  <c:v>PE</c:v>
                </c:pt>
                <c:pt idx="16">
                  <c:v>PI</c:v>
                </c:pt>
                <c:pt idx="17">
                  <c:v>PR</c:v>
                </c:pt>
                <c:pt idx="18">
                  <c:v>RJ</c:v>
                </c:pt>
                <c:pt idx="19">
                  <c:v>RN</c:v>
                </c:pt>
                <c:pt idx="20">
                  <c:v>RO</c:v>
                </c:pt>
                <c:pt idx="21">
                  <c:v>RR</c:v>
                </c:pt>
                <c:pt idx="22">
                  <c:v>RS</c:v>
                </c:pt>
                <c:pt idx="23">
                  <c:v>SC</c:v>
                </c:pt>
                <c:pt idx="24">
                  <c:v>SE</c:v>
                </c:pt>
                <c:pt idx="25">
                  <c:v>SP</c:v>
                </c:pt>
                <c:pt idx="26">
                  <c:v>TO</c:v>
                </c:pt>
              </c:strCache>
            </c:strRef>
          </c:cat>
          <c:val>
            <c:numRef>
              <c:f>Plan1!$B$2:$B$28</c:f>
              <c:numCache>
                <c:formatCode>###0.0</c:formatCode>
                <c:ptCount val="27"/>
                <c:pt idx="0">
                  <c:v>9.044592019267867</c:v>
                </c:pt>
                <c:pt idx="1">
                  <c:v>9.2506199916856602</c:v>
                </c:pt>
                <c:pt idx="2">
                  <c:v>9.4335641956859373</c:v>
                </c:pt>
                <c:pt idx="3">
                  <c:v>9.4142604937437895</c:v>
                </c:pt>
                <c:pt idx="4">
                  <c:v>9.139395064343697</c:v>
                </c:pt>
                <c:pt idx="5">
                  <c:v>8.8797225817140202</c:v>
                </c:pt>
                <c:pt idx="6">
                  <c:v>8.8281124685141634</c:v>
                </c:pt>
                <c:pt idx="7">
                  <c:v>9.2002506477690567</c:v>
                </c:pt>
                <c:pt idx="8">
                  <c:v>9.2030080208410379</c:v>
                </c:pt>
                <c:pt idx="9">
                  <c:v>9.472806282518464</c:v>
                </c:pt>
                <c:pt idx="10">
                  <c:v>8.9755376356383465</c:v>
                </c:pt>
                <c:pt idx="11">
                  <c:v>9.0297176940297899</c:v>
                </c:pt>
                <c:pt idx="12">
                  <c:v>9.0160775137513074</c:v>
                </c:pt>
                <c:pt idx="13">
                  <c:v>9.2612124922775152</c:v>
                </c:pt>
                <c:pt idx="14">
                  <c:v>8.8005388634879154</c:v>
                </c:pt>
                <c:pt idx="15">
                  <c:v>8.7169769579232277</c:v>
                </c:pt>
                <c:pt idx="16">
                  <c:v>8.7863837168671708</c:v>
                </c:pt>
                <c:pt idx="17">
                  <c:v>8.7785741024540123</c:v>
                </c:pt>
                <c:pt idx="18">
                  <c:v>9.1193108198078363</c:v>
                </c:pt>
                <c:pt idx="19">
                  <c:v>8.9090196450460475</c:v>
                </c:pt>
                <c:pt idx="20">
                  <c:v>9.3366404129988751</c:v>
                </c:pt>
                <c:pt idx="21">
                  <c:v>9.4615045377527096</c:v>
                </c:pt>
                <c:pt idx="22">
                  <c:v>8.692399560580073</c:v>
                </c:pt>
                <c:pt idx="23">
                  <c:v>8.6709904279432841</c:v>
                </c:pt>
                <c:pt idx="24">
                  <c:v>8.8814812630088724</c:v>
                </c:pt>
                <c:pt idx="25">
                  <c:v>9.1175207912205494</c:v>
                </c:pt>
                <c:pt idx="26">
                  <c:v>8.530026422293712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741-44B1-BCAC-AD98200BFD9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28"/>
        <c:axId val="167667968"/>
        <c:axId val="167673856"/>
      </c:barChart>
      <c:catAx>
        <c:axId val="16766796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 b="1">
                <a:solidFill>
                  <a:schemeClr val="tx1">
                    <a:lumMod val="85000"/>
                    <a:lumOff val="15000"/>
                  </a:schemeClr>
                </a:solidFill>
              </a:defRPr>
            </a:pPr>
            <a:endParaRPr lang="pt-BR"/>
          </a:p>
        </c:txPr>
        <c:crossAx val="167673856"/>
        <c:crosses val="autoZero"/>
        <c:auto val="1"/>
        <c:lblAlgn val="ctr"/>
        <c:lblOffset val="100"/>
        <c:noMultiLvlLbl val="0"/>
      </c:catAx>
      <c:valAx>
        <c:axId val="167673856"/>
        <c:scaling>
          <c:orientation val="minMax"/>
          <c:max val="10"/>
          <c:min val="0"/>
        </c:scaling>
        <c:delete val="0"/>
        <c:axPos val="l"/>
        <c:majorGridlines>
          <c:spPr>
            <a:ln>
              <a:solidFill>
                <a:schemeClr val="bg2"/>
              </a:solidFill>
            </a:ln>
          </c:spPr>
        </c:majorGridlines>
        <c:numFmt formatCode="#,##0" sourceLinked="0"/>
        <c:majorTickMark val="out"/>
        <c:minorTickMark val="none"/>
        <c:tickLblPos val="nextTo"/>
        <c:txPr>
          <a:bodyPr/>
          <a:lstStyle/>
          <a:p>
            <a:pPr>
              <a:defRPr sz="1000">
                <a:solidFill>
                  <a:schemeClr val="tx1">
                    <a:lumMod val="85000"/>
                    <a:lumOff val="15000"/>
                  </a:schemeClr>
                </a:solidFill>
              </a:defRPr>
            </a:pPr>
            <a:endParaRPr lang="pt-BR"/>
          </a:p>
        </c:txPr>
        <c:crossAx val="167667968"/>
        <c:crosses val="autoZero"/>
        <c:crossBetween val="between"/>
      </c:valAx>
    </c:plotArea>
    <c:plotVisOnly val="1"/>
    <c:dispBlanksAs val="gap"/>
    <c:showDLblsOverMax val="0"/>
  </c:chart>
  <c:spPr>
    <a:noFill/>
  </c:spPr>
  <c:txPr>
    <a:bodyPr/>
    <a:lstStyle/>
    <a:p>
      <a:pPr>
        <a:defRPr sz="1800"/>
      </a:pPr>
      <a:endParaRPr lang="pt-BR"/>
    </a:p>
  </c:txPr>
  <c:externalData r:id="rId1">
    <c:autoUpdate val="0"/>
  </c:externalData>
</c:chartSpace>
</file>

<file path=ppt/charts/chart4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4603828042799565E-2"/>
          <c:y val="3.7208384078868249E-2"/>
          <c:w val="0.97528582946603148"/>
          <c:h val="0.7354826452524265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Notas Baixas</c:v>
                </c:pt>
              </c:strCache>
            </c:strRef>
          </c:tx>
          <c:spPr>
            <a:solidFill>
              <a:srgbClr val="C0504D"/>
            </a:solidFill>
            <a:ln>
              <a:solidFill>
                <a:schemeClr val="bg1"/>
              </a:solidFill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B$2:$B$6</c:f>
              <c:numCache>
                <c:formatCode>0%</c:formatCode>
                <c:ptCount val="5"/>
                <c:pt idx="0">
                  <c:v>3.6362881633839064E-2</c:v>
                </c:pt>
                <c:pt idx="1">
                  <c:v>5.5955298382095266E-2</c:v>
                </c:pt>
                <c:pt idx="2">
                  <c:v>4.0680807169105798E-2</c:v>
                </c:pt>
                <c:pt idx="3">
                  <c:v>0.10202147820593808</c:v>
                </c:pt>
                <c:pt idx="4">
                  <c:v>8.930084459915269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FF1-4520-A23B-B14A13689539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Notas Médias</c:v>
                </c:pt>
              </c:strCache>
            </c:strRef>
          </c:tx>
          <c:spPr>
            <a:solidFill>
              <a:srgbClr val="FFC00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C$2:$C$6</c:f>
              <c:numCache>
                <c:formatCode>0%</c:formatCode>
                <c:ptCount val="5"/>
                <c:pt idx="0">
                  <c:v>0.18612108507502959</c:v>
                </c:pt>
                <c:pt idx="1">
                  <c:v>0.2808542922344186</c:v>
                </c:pt>
                <c:pt idx="2">
                  <c:v>0.27710979305009342</c:v>
                </c:pt>
                <c:pt idx="3">
                  <c:v>0.4071383449147189</c:v>
                </c:pt>
                <c:pt idx="4">
                  <c:v>0.2594673358698291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6FF1-4520-A23B-B14A13689539}"/>
            </c:ext>
          </c:extLst>
        </c:ser>
        <c:ser>
          <c:idx val="2"/>
          <c:order val="2"/>
          <c:tx>
            <c:strRef>
              <c:f>Planilha1!$D$1</c:f>
              <c:strCache>
                <c:ptCount val="1"/>
                <c:pt idx="0">
                  <c:v>Notas Altas</c:v>
                </c:pt>
              </c:strCache>
            </c:strRef>
          </c:tx>
          <c:spPr>
            <a:solidFill>
              <a:srgbClr val="00B05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D$2:$D$6</c:f>
              <c:numCache>
                <c:formatCode>0%</c:formatCode>
                <c:ptCount val="5"/>
                <c:pt idx="0">
                  <c:v>0.77751603329113139</c:v>
                </c:pt>
                <c:pt idx="1">
                  <c:v>0.66319040938348617</c:v>
                </c:pt>
                <c:pt idx="2">
                  <c:v>0.68220939978080075</c:v>
                </c:pt>
                <c:pt idx="3">
                  <c:v>0.490840176879343</c:v>
                </c:pt>
                <c:pt idx="4">
                  <c:v>0.6512318195310181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6FF1-4520-A23B-B14A1368953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6"/>
        <c:axId val="1151740616"/>
        <c:axId val="1151730776"/>
      </c:barChart>
      <c:catAx>
        <c:axId val="11517406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51730776"/>
        <c:crosses val="autoZero"/>
        <c:auto val="1"/>
        <c:lblAlgn val="ctr"/>
        <c:lblOffset val="100"/>
        <c:noMultiLvlLbl val="0"/>
      </c:catAx>
      <c:valAx>
        <c:axId val="1151730776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bg1">
                  <a:lumMod val="85000"/>
                  <a:alpha val="44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crossAx val="11517406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8215906698299758"/>
          <c:y val="0.92295298934142722"/>
          <c:w val="0.62017567327040002"/>
          <c:h val="6.559831352041345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4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4603828042799565E-2"/>
          <c:y val="3.7208384078868249E-2"/>
          <c:w val="0.97528582946603148"/>
          <c:h val="0.7354826452524265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Notas Baixas</c:v>
                </c:pt>
              </c:strCache>
            </c:strRef>
          </c:tx>
          <c:spPr>
            <a:solidFill>
              <a:srgbClr val="C0504D"/>
            </a:solidFill>
            <a:ln>
              <a:solidFill>
                <a:schemeClr val="bg1"/>
              </a:solidFill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B$2:$B$3</c:f>
              <c:numCache>
                <c:formatCode>####%</c:formatCode>
                <c:ptCount val="2"/>
                <c:pt idx="0">
                  <c:v>5.3911470875523448E-2</c:v>
                </c:pt>
                <c:pt idx="1">
                  <c:v>6.8430596347848288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550-4040-B6B6-11A0FE089FEF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Notas Médias</c:v>
                </c:pt>
              </c:strCache>
            </c:strRef>
          </c:tx>
          <c:spPr>
            <a:solidFill>
              <a:srgbClr val="FFC00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C$2:$C$3</c:f>
              <c:numCache>
                <c:formatCode>####%</c:formatCode>
                <c:ptCount val="2"/>
                <c:pt idx="0">
                  <c:v>0.23784102668252724</c:v>
                </c:pt>
                <c:pt idx="1">
                  <c:v>0.2589860809602860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550-4040-B6B6-11A0FE089FEF}"/>
            </c:ext>
          </c:extLst>
        </c:ser>
        <c:ser>
          <c:idx val="2"/>
          <c:order val="2"/>
          <c:tx>
            <c:strRef>
              <c:f>Planilha1!$D$1</c:f>
              <c:strCache>
                <c:ptCount val="1"/>
                <c:pt idx="0">
                  <c:v>Notas Altas</c:v>
                </c:pt>
              </c:strCache>
            </c:strRef>
          </c:tx>
          <c:spPr>
            <a:solidFill>
              <a:srgbClr val="00B05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D$2:$D$3</c:f>
              <c:numCache>
                <c:formatCode>####%</c:formatCode>
                <c:ptCount val="2"/>
                <c:pt idx="0">
                  <c:v>0.70824750244194923</c:v>
                </c:pt>
                <c:pt idx="1">
                  <c:v>0.6725833226918657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E550-4040-B6B6-11A0FE089FE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6"/>
        <c:axId val="1151740616"/>
        <c:axId val="1151730776"/>
      </c:barChart>
      <c:catAx>
        <c:axId val="11517406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51730776"/>
        <c:crosses val="autoZero"/>
        <c:auto val="1"/>
        <c:lblAlgn val="ctr"/>
        <c:lblOffset val="100"/>
        <c:noMultiLvlLbl val="0"/>
      </c:catAx>
      <c:valAx>
        <c:axId val="1151730776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bg1">
                  <a:lumMod val="85000"/>
                  <a:alpha val="44000"/>
                </a:schemeClr>
              </a:solidFill>
              <a:round/>
            </a:ln>
            <a:effectLst/>
          </c:spPr>
        </c:majorGridlines>
        <c:numFmt formatCode="####%" sourceLinked="1"/>
        <c:majorTickMark val="none"/>
        <c:minorTickMark val="none"/>
        <c:tickLblPos val="nextTo"/>
        <c:crossAx val="11517406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8215906698299758"/>
          <c:y val="0.92295298934142722"/>
          <c:w val="0.69190021208178576"/>
          <c:h val="7.704701065857273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4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1.5457518766169123E-2"/>
          <c:y val="2.9675292398281934E-2"/>
          <c:w val="0.96908496246766174"/>
          <c:h val="0.79795544245287431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2</c:f>
              <c:strCache>
                <c:ptCount val="1"/>
                <c:pt idx="0">
                  <c:v>Notas Baixas (0 a 6)</c:v>
                </c:pt>
              </c:strCache>
            </c:strRef>
          </c:tx>
          <c:spPr>
            <a:solidFill>
              <a:srgbClr val="C0504D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D425-44B3-AF95-09AF2D17F2FD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2:$F$2</c:f>
              <c:numCache>
                <c:formatCode>0.0%</c:formatCode>
                <c:ptCount val="4"/>
                <c:pt idx="0">
                  <c:v>6.4000000000000001E-2</c:v>
                </c:pt>
                <c:pt idx="1">
                  <c:v>9.0999999999999998E-2</c:v>
                </c:pt>
                <c:pt idx="2">
                  <c:v>4.9349893136546516E-2</c:v>
                </c:pt>
                <c:pt idx="3">
                  <c:v>5.8999999999999997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D425-44B3-AF95-09AF2D17F2FD}"/>
            </c:ext>
          </c:extLst>
        </c:ser>
        <c:ser>
          <c:idx val="1"/>
          <c:order val="1"/>
          <c:tx>
            <c:strRef>
              <c:f>Plan1!$B$3</c:f>
              <c:strCache>
                <c:ptCount val="1"/>
                <c:pt idx="0">
                  <c:v>Notas Médias (7 e 8)</c:v>
                </c:pt>
              </c:strCache>
            </c:strRef>
          </c:tx>
          <c:spPr>
            <a:solidFill>
              <a:srgbClr val="FFC000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5183-4C5C-9CB7-5D2A389E493D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3:$F$3</c:f>
              <c:numCache>
                <c:formatCode>0.0%</c:formatCode>
                <c:ptCount val="4"/>
                <c:pt idx="0">
                  <c:v>0.22500000000000001</c:v>
                </c:pt>
                <c:pt idx="1">
                  <c:v>0.27200000000000002</c:v>
                </c:pt>
                <c:pt idx="2">
                  <c:v>0.22958958093842921</c:v>
                </c:pt>
                <c:pt idx="3">
                  <c:v>0.24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D425-44B3-AF95-09AF2D17F2FD}"/>
            </c:ext>
          </c:extLst>
        </c:ser>
        <c:ser>
          <c:idx val="2"/>
          <c:order val="2"/>
          <c:tx>
            <c:strRef>
              <c:f>Plan1!$B$4</c:f>
              <c:strCache>
                <c:ptCount val="1"/>
                <c:pt idx="0">
                  <c:v>Notas Altas (9 e 10)</c:v>
                </c:pt>
              </c:strCache>
            </c:strRef>
          </c:tx>
          <c:spPr>
            <a:solidFill>
              <a:srgbClr val="00B050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2-5183-4C5C-9CB7-5D2A389E493D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4:$F$4</c:f>
              <c:numCache>
                <c:formatCode>0.0%</c:formatCode>
                <c:ptCount val="4"/>
                <c:pt idx="0">
                  <c:v>0.69</c:v>
                </c:pt>
                <c:pt idx="1">
                  <c:v>0.625</c:v>
                </c:pt>
                <c:pt idx="2">
                  <c:v>0.70783898906004994</c:v>
                </c:pt>
                <c:pt idx="3">
                  <c:v>0.6969999999999999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D425-44B3-AF95-09AF2D17F2FD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9"/>
        <c:axId val="102801792"/>
        <c:axId val="102803328"/>
      </c:barChart>
      <c:catAx>
        <c:axId val="102801792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200"/>
            </a:pPr>
            <a:endParaRPr lang="pt-BR"/>
          </a:p>
        </c:txPr>
        <c:crossAx val="102803328"/>
        <c:crosses val="autoZero"/>
        <c:auto val="1"/>
        <c:lblAlgn val="ctr"/>
        <c:lblOffset val="100"/>
        <c:noMultiLvlLbl val="0"/>
      </c:catAx>
      <c:valAx>
        <c:axId val="102803328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102801792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3.1274754021306139E-2"/>
          <c:y val="0.92951618864734198"/>
          <c:w val="0.93042434706367427"/>
          <c:h val="6.5088303643879492E-2"/>
        </c:manualLayout>
      </c:layout>
      <c:overlay val="0"/>
      <c:txPr>
        <a:bodyPr/>
        <a:lstStyle/>
        <a:p>
          <a:pPr>
            <a:defRPr sz="1300" b="1"/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4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Série 1</c:v>
                </c:pt>
              </c:strCache>
            </c:strRef>
          </c:tx>
          <c:spPr>
            <a:solidFill>
              <a:srgbClr val="4BACC6"/>
            </a:solidFill>
            <a:ln>
              <a:solidFill>
                <a:schemeClr val="tx2"/>
              </a:solidFill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0A04-4227-8E76-114A6E61E2E8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2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0A04-4227-8E76-114A6E61E2E8}"/>
              </c:ext>
            </c:extLst>
          </c:dPt>
          <c:dPt>
            <c:idx val="2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0A04-4227-8E76-114A6E61E2E8}"/>
              </c:ext>
            </c:extLst>
          </c:dPt>
          <c:dPt>
            <c:idx val="3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0A04-4227-8E76-114A6E61E2E8}"/>
              </c:ext>
            </c:extLst>
          </c:dPt>
          <c:dPt>
            <c:idx val="4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0A04-4227-8E76-114A6E61E2E8}"/>
              </c:ext>
            </c:extLst>
          </c:dPt>
          <c:dPt>
            <c:idx val="5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B-0A04-4227-8E76-114A6E61E2E8}"/>
              </c:ext>
            </c:extLst>
          </c:dPt>
          <c:dPt>
            <c:idx val="6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D-0A04-4227-8E76-114A6E61E2E8}"/>
              </c:ext>
            </c:extLst>
          </c:dPt>
          <c:dPt>
            <c:idx val="7"/>
            <c:invertIfNegative val="0"/>
            <c:bubble3D val="0"/>
            <c:spPr>
              <a:solidFill>
                <a:srgbClr val="FFC00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F-0A04-4227-8E76-114A6E61E2E8}"/>
              </c:ext>
            </c:extLst>
          </c:dPt>
          <c:dPt>
            <c:idx val="8"/>
            <c:invertIfNegative val="0"/>
            <c:bubble3D val="0"/>
            <c:spPr>
              <a:solidFill>
                <a:srgbClr val="FFC00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1-0A04-4227-8E76-114A6E61E2E8}"/>
              </c:ext>
            </c:extLst>
          </c:dPt>
          <c:dPt>
            <c:idx val="9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3-0A04-4227-8E76-114A6E61E2E8}"/>
              </c:ext>
            </c:extLst>
          </c:dPt>
          <c:dPt>
            <c:idx val="1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5-0A04-4227-8E76-114A6E61E2E8}"/>
              </c:ext>
            </c:extLst>
          </c:dPt>
          <c:dPt>
            <c:idx val="11"/>
            <c:invertIfNegative val="0"/>
            <c:bubble3D val="0"/>
            <c:spPr>
              <a:solidFill>
                <a:schemeClr val="bg1">
                  <a:lumMod val="65000"/>
                </a:schemeClr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7-0A04-4227-8E76-114A6E61E2E8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12</c:f>
              <c:strCache>
                <c:ptCount val="11"/>
                <c:pt idx="0">
                  <c:v>Nota 0</c:v>
                </c:pt>
                <c:pt idx="1">
                  <c:v>Nota 1</c:v>
                </c:pt>
                <c:pt idx="2">
                  <c:v>Nota 2</c:v>
                </c:pt>
                <c:pt idx="3">
                  <c:v>Nota 3</c:v>
                </c:pt>
                <c:pt idx="4">
                  <c:v>Nota 4</c:v>
                </c:pt>
                <c:pt idx="5">
                  <c:v>Nota 5</c:v>
                </c:pt>
                <c:pt idx="6">
                  <c:v>Nota 6</c:v>
                </c:pt>
                <c:pt idx="7">
                  <c:v>Nota 7</c:v>
                </c:pt>
                <c:pt idx="8">
                  <c:v>Nota 8</c:v>
                </c:pt>
                <c:pt idx="9">
                  <c:v>Nota 9</c:v>
                </c:pt>
                <c:pt idx="10">
                  <c:v>Nota 10</c:v>
                </c:pt>
              </c:strCache>
            </c:strRef>
          </c:cat>
          <c:val>
            <c:numRef>
              <c:f>Planilha1!$B$2:$B$12</c:f>
              <c:numCache>
                <c:formatCode>0.0%</c:formatCode>
                <c:ptCount val="11"/>
                <c:pt idx="0">
                  <c:v>2.1999999999999999E-2</c:v>
                </c:pt>
                <c:pt idx="1">
                  <c:v>0</c:v>
                </c:pt>
                <c:pt idx="2">
                  <c:v>4.0000000000000001E-3</c:v>
                </c:pt>
                <c:pt idx="3">
                  <c:v>8.9999999999999993E-3</c:v>
                </c:pt>
                <c:pt idx="4">
                  <c:v>0.01</c:v>
                </c:pt>
                <c:pt idx="5">
                  <c:v>8.2000000000000003E-2</c:v>
                </c:pt>
                <c:pt idx="6">
                  <c:v>4.5999999999999999E-2</c:v>
                </c:pt>
                <c:pt idx="7">
                  <c:v>9.9000000000000005E-2</c:v>
                </c:pt>
                <c:pt idx="8">
                  <c:v>0.17799999999999999</c:v>
                </c:pt>
                <c:pt idx="9">
                  <c:v>0.13100000000000001</c:v>
                </c:pt>
                <c:pt idx="10">
                  <c:v>0.4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8-0A04-4227-8E76-114A6E61E2E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4"/>
        <c:overlap val="-27"/>
        <c:axId val="1145182040"/>
        <c:axId val="1145240752"/>
      </c:barChart>
      <c:catAx>
        <c:axId val="114518204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3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45240752"/>
        <c:crosses val="autoZero"/>
        <c:auto val="1"/>
        <c:lblAlgn val="ctr"/>
        <c:lblOffset val="100"/>
        <c:noMultiLvlLbl val="0"/>
      </c:catAx>
      <c:valAx>
        <c:axId val="1145240752"/>
        <c:scaling>
          <c:orientation val="minMax"/>
          <c:max val="0.5"/>
        </c:scaling>
        <c:delete val="1"/>
        <c:axPos val="l"/>
        <c:numFmt formatCode="0%" sourceLinked="0"/>
        <c:majorTickMark val="out"/>
        <c:minorTickMark val="none"/>
        <c:tickLblPos val="nextTo"/>
        <c:crossAx val="11451820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4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Sim</c:v>
                </c:pt>
              </c:strCache>
            </c:strRef>
          </c:tx>
          <c:spPr>
            <a:solidFill>
              <a:schemeClr val="accent5">
                <a:lumMod val="75000"/>
              </a:schemeClr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/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28</c:f>
              <c:strCache>
                <c:ptCount val="27"/>
                <c:pt idx="0">
                  <c:v>AC</c:v>
                </c:pt>
                <c:pt idx="1">
                  <c:v>AL</c:v>
                </c:pt>
                <c:pt idx="2">
                  <c:v>AM</c:v>
                </c:pt>
                <c:pt idx="3">
                  <c:v>AP</c:v>
                </c:pt>
                <c:pt idx="4">
                  <c:v>BA</c:v>
                </c:pt>
                <c:pt idx="5">
                  <c:v>CE</c:v>
                </c:pt>
                <c:pt idx="6">
                  <c:v>DF</c:v>
                </c:pt>
                <c:pt idx="7">
                  <c:v>ES</c:v>
                </c:pt>
                <c:pt idx="8">
                  <c:v>GO</c:v>
                </c:pt>
                <c:pt idx="9">
                  <c:v>MA</c:v>
                </c:pt>
                <c:pt idx="10">
                  <c:v>MG</c:v>
                </c:pt>
                <c:pt idx="11">
                  <c:v>MS</c:v>
                </c:pt>
                <c:pt idx="12">
                  <c:v>MT</c:v>
                </c:pt>
                <c:pt idx="13">
                  <c:v>PA</c:v>
                </c:pt>
                <c:pt idx="14">
                  <c:v>PB</c:v>
                </c:pt>
                <c:pt idx="15">
                  <c:v>PE</c:v>
                </c:pt>
                <c:pt idx="16">
                  <c:v>PI</c:v>
                </c:pt>
                <c:pt idx="17">
                  <c:v>PR</c:v>
                </c:pt>
                <c:pt idx="18">
                  <c:v>RJ</c:v>
                </c:pt>
                <c:pt idx="19">
                  <c:v>RN</c:v>
                </c:pt>
                <c:pt idx="20">
                  <c:v>RO</c:v>
                </c:pt>
                <c:pt idx="21">
                  <c:v>RR</c:v>
                </c:pt>
                <c:pt idx="22">
                  <c:v>RS</c:v>
                </c:pt>
                <c:pt idx="23">
                  <c:v>SC</c:v>
                </c:pt>
                <c:pt idx="24">
                  <c:v>SE</c:v>
                </c:pt>
                <c:pt idx="25">
                  <c:v>SP</c:v>
                </c:pt>
                <c:pt idx="26">
                  <c:v>TO</c:v>
                </c:pt>
              </c:strCache>
            </c:strRef>
          </c:cat>
          <c:val>
            <c:numRef>
              <c:f>Plan1!$B$2:$B$28</c:f>
              <c:numCache>
                <c:formatCode>###0.0</c:formatCode>
                <c:ptCount val="27"/>
                <c:pt idx="0">
                  <c:v>8.843861824623561</c:v>
                </c:pt>
                <c:pt idx="1">
                  <c:v>8.6946057139580564</c:v>
                </c:pt>
                <c:pt idx="2">
                  <c:v>9.2727564395020892</c:v>
                </c:pt>
                <c:pt idx="3">
                  <c:v>9.4136082715796263</c:v>
                </c:pt>
                <c:pt idx="4">
                  <c:v>7.8252505587553545</c:v>
                </c:pt>
                <c:pt idx="5">
                  <c:v>8.3060946396542796</c:v>
                </c:pt>
                <c:pt idx="6">
                  <c:v>8.1018301641065147</c:v>
                </c:pt>
                <c:pt idx="7">
                  <c:v>8.1048387414893543</c:v>
                </c:pt>
                <c:pt idx="8">
                  <c:v>8.507820786138323</c:v>
                </c:pt>
                <c:pt idx="9">
                  <c:v>8.7821213299630561</c:v>
                </c:pt>
                <c:pt idx="10">
                  <c:v>8.0133939239366185</c:v>
                </c:pt>
                <c:pt idx="11">
                  <c:v>8.5430790256104743</c:v>
                </c:pt>
                <c:pt idx="12">
                  <c:v>8.3184781580721623</c:v>
                </c:pt>
                <c:pt idx="13">
                  <c:v>8.7447410924786482</c:v>
                </c:pt>
                <c:pt idx="14">
                  <c:v>8.5043253065376589</c:v>
                </c:pt>
                <c:pt idx="15">
                  <c:v>8.0753031679202039</c:v>
                </c:pt>
                <c:pt idx="16">
                  <c:v>8.2028111575976475</c:v>
                </c:pt>
                <c:pt idx="17">
                  <c:v>8.104928477488464</c:v>
                </c:pt>
                <c:pt idx="18">
                  <c:v>8.5162884539643535</c:v>
                </c:pt>
                <c:pt idx="19">
                  <c:v>8.2783335348162481</c:v>
                </c:pt>
                <c:pt idx="20">
                  <c:v>8.5971680061232298</c:v>
                </c:pt>
                <c:pt idx="21">
                  <c:v>8.6197340018104587</c:v>
                </c:pt>
                <c:pt idx="22">
                  <c:v>7.94821906038149</c:v>
                </c:pt>
                <c:pt idx="23">
                  <c:v>8.1785020733325204</c:v>
                </c:pt>
                <c:pt idx="24">
                  <c:v>8.2721350984671638</c:v>
                </c:pt>
                <c:pt idx="25">
                  <c:v>8.2851384646927393</c:v>
                </c:pt>
                <c:pt idx="26">
                  <c:v>8.074605062543405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741-44B1-BCAC-AD98200BFD9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28"/>
        <c:axId val="167667968"/>
        <c:axId val="167673856"/>
      </c:barChart>
      <c:catAx>
        <c:axId val="16766796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 b="1">
                <a:solidFill>
                  <a:schemeClr val="tx1">
                    <a:lumMod val="85000"/>
                    <a:lumOff val="15000"/>
                  </a:schemeClr>
                </a:solidFill>
              </a:defRPr>
            </a:pPr>
            <a:endParaRPr lang="pt-BR"/>
          </a:p>
        </c:txPr>
        <c:crossAx val="167673856"/>
        <c:crosses val="autoZero"/>
        <c:auto val="1"/>
        <c:lblAlgn val="ctr"/>
        <c:lblOffset val="100"/>
        <c:noMultiLvlLbl val="0"/>
      </c:catAx>
      <c:valAx>
        <c:axId val="167673856"/>
        <c:scaling>
          <c:orientation val="minMax"/>
          <c:max val="10"/>
        </c:scaling>
        <c:delete val="0"/>
        <c:axPos val="l"/>
        <c:majorGridlines>
          <c:spPr>
            <a:ln>
              <a:solidFill>
                <a:schemeClr val="bg2"/>
              </a:solidFill>
            </a:ln>
          </c:spPr>
        </c:majorGridlines>
        <c:numFmt formatCode="#,##0" sourceLinked="0"/>
        <c:majorTickMark val="out"/>
        <c:minorTickMark val="none"/>
        <c:tickLblPos val="nextTo"/>
        <c:txPr>
          <a:bodyPr/>
          <a:lstStyle/>
          <a:p>
            <a:pPr>
              <a:defRPr sz="1000">
                <a:solidFill>
                  <a:schemeClr val="tx1">
                    <a:lumMod val="85000"/>
                    <a:lumOff val="15000"/>
                  </a:schemeClr>
                </a:solidFill>
              </a:defRPr>
            </a:pPr>
            <a:endParaRPr lang="pt-BR"/>
          </a:p>
        </c:txPr>
        <c:crossAx val="167667968"/>
        <c:crosses val="autoZero"/>
        <c:crossBetween val="between"/>
      </c:valAx>
    </c:plotArea>
    <c:plotVisOnly val="1"/>
    <c:dispBlanksAs val="gap"/>
    <c:showDLblsOverMax val="0"/>
  </c:chart>
  <c:spPr>
    <a:noFill/>
  </c:spPr>
  <c:txPr>
    <a:bodyPr/>
    <a:lstStyle/>
    <a:p>
      <a:pPr>
        <a:defRPr sz="1800"/>
      </a:pPr>
      <a:endParaRPr lang="pt-BR"/>
    </a:p>
  </c:txPr>
  <c:externalData r:id="rId1">
    <c:autoUpdate val="0"/>
  </c:externalData>
</c:chartSpace>
</file>

<file path=ppt/charts/chart4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4603828042799565E-2"/>
          <c:y val="3.7208384078868249E-2"/>
          <c:w val="0.97528582946603148"/>
          <c:h val="0.7354826452524265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Notas Baixas</c:v>
                </c:pt>
              </c:strCache>
            </c:strRef>
          </c:tx>
          <c:spPr>
            <a:solidFill>
              <a:srgbClr val="C0504D"/>
            </a:solidFill>
            <a:ln>
              <a:solidFill>
                <a:schemeClr val="bg1"/>
              </a:solidFill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B$2:$B$6</c:f>
              <c:numCache>
                <c:formatCode>0%</c:formatCode>
                <c:ptCount val="5"/>
                <c:pt idx="0">
                  <c:v>0.16585967762089218</c:v>
                </c:pt>
                <c:pt idx="1">
                  <c:v>0.17455472943274047</c:v>
                </c:pt>
                <c:pt idx="2">
                  <c:v>0.11126632447534274</c:v>
                </c:pt>
                <c:pt idx="3">
                  <c:v>0.19140871762476311</c:v>
                </c:pt>
                <c:pt idx="4">
                  <c:v>0.1970393362382856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42C-49A3-8A01-70E5D766A2BF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Notas Médias</c:v>
                </c:pt>
              </c:strCache>
            </c:strRef>
          </c:tx>
          <c:spPr>
            <a:solidFill>
              <a:srgbClr val="FFC00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C$2:$C$6</c:f>
              <c:numCache>
                <c:formatCode>0%</c:formatCode>
                <c:ptCount val="5"/>
                <c:pt idx="0">
                  <c:v>0.22058915406722479</c:v>
                </c:pt>
                <c:pt idx="1">
                  <c:v>0.33365731655224073</c:v>
                </c:pt>
                <c:pt idx="2">
                  <c:v>0.28511792606068481</c:v>
                </c:pt>
                <c:pt idx="3">
                  <c:v>0.35312697409981048</c:v>
                </c:pt>
                <c:pt idx="4">
                  <c:v>0.2822940803004074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142C-49A3-8A01-70E5D766A2BF}"/>
            </c:ext>
          </c:extLst>
        </c:ser>
        <c:ser>
          <c:idx val="2"/>
          <c:order val="2"/>
          <c:tx>
            <c:strRef>
              <c:f>Planilha1!$D$1</c:f>
              <c:strCache>
                <c:ptCount val="1"/>
                <c:pt idx="0">
                  <c:v>Notas Altas</c:v>
                </c:pt>
              </c:strCache>
            </c:strRef>
          </c:tx>
          <c:spPr>
            <a:solidFill>
              <a:srgbClr val="00B05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D$2:$D$6</c:f>
              <c:numCache>
                <c:formatCode>0%</c:formatCode>
                <c:ptCount val="5"/>
                <c:pt idx="0">
                  <c:v>0.61355116831188306</c:v>
                </c:pt>
                <c:pt idx="1">
                  <c:v>0.49178795401501885</c:v>
                </c:pt>
                <c:pt idx="2">
                  <c:v>0.60361574946397245</c:v>
                </c:pt>
                <c:pt idx="3">
                  <c:v>0.45546430827542639</c:v>
                </c:pt>
                <c:pt idx="4">
                  <c:v>0.5206665834613067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142C-49A3-8A01-70E5D766A2B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6"/>
        <c:axId val="1151740616"/>
        <c:axId val="1151730776"/>
      </c:barChart>
      <c:catAx>
        <c:axId val="11517406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51730776"/>
        <c:crosses val="autoZero"/>
        <c:auto val="1"/>
        <c:lblAlgn val="ctr"/>
        <c:lblOffset val="100"/>
        <c:noMultiLvlLbl val="0"/>
      </c:catAx>
      <c:valAx>
        <c:axId val="1151730776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bg1">
                  <a:lumMod val="85000"/>
                  <a:alpha val="44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crossAx val="11517406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8215906698299758"/>
          <c:y val="0.92295298934142722"/>
          <c:w val="0.62017567327040002"/>
          <c:h val="6.559831352041345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Série 1</c:v>
                </c:pt>
              </c:strCache>
            </c:strRef>
          </c:tx>
          <c:spPr>
            <a:ln w="19050" cap="rnd" cmpd="sng" algn="ctr">
              <a:solidFill>
                <a:schemeClr val="accent1">
                  <a:shade val="95000"/>
                  <a:satMod val="105000"/>
                </a:schemeClr>
              </a:solidFill>
              <a:round/>
            </a:ln>
            <a:effectLst/>
          </c:spPr>
          <c:marker>
            <c:symbol val="circle"/>
            <c:size val="17"/>
            <c:spPr>
              <a:solidFill>
                <a:schemeClr val="lt1"/>
              </a:solidFill>
              <a:ln>
                <a:noFill/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400" b="1" i="0" u="none" strike="noStrike" kern="1200" baseline="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>
                      <a:solidFill>
                        <a:schemeClr val="dk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numRef>
              <c:f>Planilha1!$A$2:$A$7</c:f>
              <c:numCache>
                <c:formatCode>General</c:formatCode>
                <c:ptCount val="6"/>
                <c:pt idx="0">
                  <c:v>2012</c:v>
                </c:pt>
                <c:pt idx="1">
                  <c:v>2013</c:v>
                </c:pt>
                <c:pt idx="2">
                  <c:v>2014</c:v>
                </c:pt>
                <c:pt idx="3">
                  <c:v>2015</c:v>
                </c:pt>
                <c:pt idx="4">
                  <c:v>2016</c:v>
                </c:pt>
                <c:pt idx="5">
                  <c:v>2017</c:v>
                </c:pt>
              </c:numCache>
            </c:numRef>
          </c:cat>
          <c:val>
            <c:numRef>
              <c:f>Planilha1!$B$2:$B$7</c:f>
              <c:numCache>
                <c:formatCode>0.0</c:formatCode>
                <c:ptCount val="6"/>
                <c:pt idx="0">
                  <c:v>7.43</c:v>
                </c:pt>
                <c:pt idx="1">
                  <c:v>8</c:v>
                </c:pt>
                <c:pt idx="2">
                  <c:v>8</c:v>
                </c:pt>
                <c:pt idx="3" formatCode="General">
                  <c:v>7.8</c:v>
                </c:pt>
                <c:pt idx="4">
                  <c:v>8.4551020871079636</c:v>
                </c:pt>
                <c:pt idx="5">
                  <c:v>8.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994-4520-A2A6-FF2D3E26ED5E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marker val="1"/>
        <c:smooth val="0"/>
        <c:axId val="574446328"/>
        <c:axId val="574446656"/>
      </c:lineChart>
      <c:catAx>
        <c:axId val="57444632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574446656"/>
        <c:crosses val="autoZero"/>
        <c:auto val="1"/>
        <c:lblAlgn val="ctr"/>
        <c:lblOffset val="100"/>
        <c:noMultiLvlLbl val="0"/>
      </c:catAx>
      <c:valAx>
        <c:axId val="574446656"/>
        <c:scaling>
          <c:orientation val="minMax"/>
          <c:min val="6"/>
        </c:scaling>
        <c:delete val="1"/>
        <c:axPos val="l"/>
        <c:majorGridlines>
          <c:spPr>
            <a:ln>
              <a:solidFill>
                <a:schemeClr val="dk1">
                  <a:lumMod val="15000"/>
                  <a:lumOff val="85000"/>
                </a:schemeClr>
              </a:solidFill>
            </a:ln>
            <a:effectLst/>
          </c:spPr>
        </c:majorGridlines>
        <c:numFmt formatCode="0.0" sourceLinked="1"/>
        <c:majorTickMark val="out"/>
        <c:minorTickMark val="none"/>
        <c:tickLblPos val="nextTo"/>
        <c:crossAx val="57444632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lt1"/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5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4603828042799565E-2"/>
          <c:y val="3.7208384078868249E-2"/>
          <c:w val="0.97528582946603148"/>
          <c:h val="0.7354826452524265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Notas Baixas</c:v>
                </c:pt>
              </c:strCache>
            </c:strRef>
          </c:tx>
          <c:spPr>
            <a:solidFill>
              <a:srgbClr val="C0504D"/>
            </a:solidFill>
            <a:ln>
              <a:solidFill>
                <a:schemeClr val="bg1"/>
              </a:solidFill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B$2:$B$3</c:f>
              <c:numCache>
                <c:formatCode>####%</c:formatCode>
                <c:ptCount val="2"/>
                <c:pt idx="0">
                  <c:v>0.14935405584291422</c:v>
                </c:pt>
                <c:pt idx="1">
                  <c:v>0.2202374228529765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302-4E85-B9CC-2D4BA0FE1A51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Notas Médias</c:v>
                </c:pt>
              </c:strCache>
            </c:strRef>
          </c:tx>
          <c:spPr>
            <a:solidFill>
              <a:srgbClr val="FFC00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C$2:$C$3</c:f>
              <c:numCache>
                <c:formatCode>####%</c:formatCode>
                <c:ptCount val="2"/>
                <c:pt idx="0">
                  <c:v>0.31138675753192951</c:v>
                </c:pt>
                <c:pt idx="1">
                  <c:v>0.2050493432875671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302-4E85-B9CC-2D4BA0FE1A51}"/>
            </c:ext>
          </c:extLst>
        </c:ser>
        <c:ser>
          <c:idx val="2"/>
          <c:order val="2"/>
          <c:tx>
            <c:strRef>
              <c:f>Planilha1!$D$1</c:f>
              <c:strCache>
                <c:ptCount val="1"/>
                <c:pt idx="0">
                  <c:v>Notas Altas</c:v>
                </c:pt>
              </c:strCache>
            </c:strRef>
          </c:tx>
          <c:spPr>
            <a:solidFill>
              <a:srgbClr val="00B05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D$2:$D$3</c:f>
              <c:numCache>
                <c:formatCode>####%</c:formatCode>
                <c:ptCount val="2"/>
                <c:pt idx="0">
                  <c:v>0.53925918662515626</c:v>
                </c:pt>
                <c:pt idx="1">
                  <c:v>0.5747132338594563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302-4E85-B9CC-2D4BA0FE1A5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6"/>
        <c:axId val="1151740616"/>
        <c:axId val="1151730776"/>
      </c:barChart>
      <c:catAx>
        <c:axId val="11517406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51730776"/>
        <c:crosses val="autoZero"/>
        <c:auto val="1"/>
        <c:lblAlgn val="ctr"/>
        <c:lblOffset val="100"/>
        <c:noMultiLvlLbl val="0"/>
      </c:catAx>
      <c:valAx>
        <c:axId val="1151730776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bg1">
                  <a:lumMod val="85000"/>
                  <a:alpha val="44000"/>
                </a:schemeClr>
              </a:solidFill>
              <a:round/>
            </a:ln>
            <a:effectLst/>
          </c:spPr>
        </c:majorGridlines>
        <c:numFmt formatCode="####%" sourceLinked="1"/>
        <c:majorTickMark val="none"/>
        <c:minorTickMark val="none"/>
        <c:tickLblPos val="nextTo"/>
        <c:crossAx val="11517406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8215906698299758"/>
          <c:y val="0.92295298934142722"/>
          <c:w val="0.66425518549121387"/>
          <c:h val="7.704701065857273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5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1.5457518766169123E-2"/>
          <c:y val="2.9675292398281934E-2"/>
          <c:w val="0.96908496246766174"/>
          <c:h val="0.79795544245287431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2</c:f>
              <c:strCache>
                <c:ptCount val="1"/>
                <c:pt idx="0">
                  <c:v>Notas Baixas (0 a 6)</c:v>
                </c:pt>
              </c:strCache>
            </c:strRef>
          </c:tx>
          <c:spPr>
            <a:solidFill>
              <a:srgbClr val="C0504D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4CBC-4E48-BE1F-488D54CA2897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2:$F$2</c:f>
              <c:numCache>
                <c:formatCode>0.0%</c:formatCode>
                <c:ptCount val="4"/>
                <c:pt idx="0">
                  <c:v>0.191</c:v>
                </c:pt>
                <c:pt idx="1">
                  <c:v>0.16700000000000001</c:v>
                </c:pt>
                <c:pt idx="2">
                  <c:v>0.12405503843246901</c:v>
                </c:pt>
                <c:pt idx="3">
                  <c:v>0.171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4CBC-4E48-BE1F-488D54CA2897}"/>
            </c:ext>
          </c:extLst>
        </c:ser>
        <c:ser>
          <c:idx val="1"/>
          <c:order val="1"/>
          <c:tx>
            <c:strRef>
              <c:f>Plan1!$B$3</c:f>
              <c:strCache>
                <c:ptCount val="1"/>
                <c:pt idx="0">
                  <c:v>Notas Médias (7 e 8)</c:v>
                </c:pt>
              </c:strCache>
            </c:strRef>
          </c:tx>
          <c:spPr>
            <a:solidFill>
              <a:srgbClr val="FFC000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74D0-4754-A3F1-A85690A9A340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3:$F$3</c:f>
              <c:numCache>
                <c:formatCode>0.0%</c:formatCode>
                <c:ptCount val="4"/>
                <c:pt idx="0">
                  <c:v>0.27400000000000002</c:v>
                </c:pt>
                <c:pt idx="1">
                  <c:v>0.34399999999999997</c:v>
                </c:pt>
                <c:pt idx="2">
                  <c:v>0.32877404844810193</c:v>
                </c:pt>
                <c:pt idx="3">
                  <c:v>0.277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4CBC-4E48-BE1F-488D54CA2897}"/>
            </c:ext>
          </c:extLst>
        </c:ser>
        <c:ser>
          <c:idx val="2"/>
          <c:order val="2"/>
          <c:tx>
            <c:strRef>
              <c:f>Plan1!$B$4</c:f>
              <c:strCache>
                <c:ptCount val="1"/>
                <c:pt idx="0">
                  <c:v>Notas Altas (9 e 10)</c:v>
                </c:pt>
              </c:strCache>
            </c:strRef>
          </c:tx>
          <c:spPr>
            <a:solidFill>
              <a:srgbClr val="00B050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2-74D0-4754-A3F1-A85690A9A340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4:$F$4</c:f>
              <c:numCache>
                <c:formatCode>0.0%</c:formatCode>
                <c:ptCount val="4"/>
                <c:pt idx="0">
                  <c:v>0.46500000000000002</c:v>
                </c:pt>
                <c:pt idx="1">
                  <c:v>0.45400000000000001</c:v>
                </c:pt>
                <c:pt idx="2">
                  <c:v>0.52455023082839491</c:v>
                </c:pt>
                <c:pt idx="3">
                  <c:v>0.5510000000000000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4CBC-4E48-BE1F-488D54CA2897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12"/>
        <c:axId val="102801792"/>
        <c:axId val="102803328"/>
      </c:barChart>
      <c:catAx>
        <c:axId val="102801792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200"/>
            </a:pPr>
            <a:endParaRPr lang="pt-BR"/>
          </a:p>
        </c:txPr>
        <c:crossAx val="102803328"/>
        <c:crosses val="autoZero"/>
        <c:auto val="1"/>
        <c:lblAlgn val="ctr"/>
        <c:lblOffset val="100"/>
        <c:noMultiLvlLbl val="0"/>
      </c:catAx>
      <c:valAx>
        <c:axId val="102803328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102801792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3.4085211978791434E-2"/>
          <c:y val="0.92951618864734198"/>
          <c:w val="0.91356159931876257"/>
          <c:h val="6.5088303643879492E-2"/>
        </c:manualLayout>
      </c:layout>
      <c:overlay val="0"/>
      <c:txPr>
        <a:bodyPr/>
        <a:lstStyle/>
        <a:p>
          <a:pPr>
            <a:defRPr sz="1300" b="1"/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5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Série 1</c:v>
                </c:pt>
              </c:strCache>
            </c:strRef>
          </c:tx>
          <c:spPr>
            <a:solidFill>
              <a:srgbClr val="4BACC6"/>
            </a:solidFill>
            <a:ln>
              <a:solidFill>
                <a:schemeClr val="tx2"/>
              </a:solidFill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0A04-4227-8E76-114A6E61E2E8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2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0A04-4227-8E76-114A6E61E2E8}"/>
              </c:ext>
            </c:extLst>
          </c:dPt>
          <c:dPt>
            <c:idx val="2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0A04-4227-8E76-114A6E61E2E8}"/>
              </c:ext>
            </c:extLst>
          </c:dPt>
          <c:dPt>
            <c:idx val="3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0A04-4227-8E76-114A6E61E2E8}"/>
              </c:ext>
            </c:extLst>
          </c:dPt>
          <c:dPt>
            <c:idx val="4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0A04-4227-8E76-114A6E61E2E8}"/>
              </c:ext>
            </c:extLst>
          </c:dPt>
          <c:dPt>
            <c:idx val="5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B-0A04-4227-8E76-114A6E61E2E8}"/>
              </c:ext>
            </c:extLst>
          </c:dPt>
          <c:dPt>
            <c:idx val="6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D-0A04-4227-8E76-114A6E61E2E8}"/>
              </c:ext>
            </c:extLst>
          </c:dPt>
          <c:dPt>
            <c:idx val="7"/>
            <c:invertIfNegative val="0"/>
            <c:bubble3D val="0"/>
            <c:spPr>
              <a:solidFill>
                <a:srgbClr val="FFC00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F-0A04-4227-8E76-114A6E61E2E8}"/>
              </c:ext>
            </c:extLst>
          </c:dPt>
          <c:dPt>
            <c:idx val="8"/>
            <c:invertIfNegative val="0"/>
            <c:bubble3D val="0"/>
            <c:spPr>
              <a:solidFill>
                <a:srgbClr val="FFC00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1-0A04-4227-8E76-114A6E61E2E8}"/>
              </c:ext>
            </c:extLst>
          </c:dPt>
          <c:dPt>
            <c:idx val="9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3-0A04-4227-8E76-114A6E61E2E8}"/>
              </c:ext>
            </c:extLst>
          </c:dPt>
          <c:dPt>
            <c:idx val="1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5-0A04-4227-8E76-114A6E61E2E8}"/>
              </c:ext>
            </c:extLst>
          </c:dPt>
          <c:dPt>
            <c:idx val="11"/>
            <c:invertIfNegative val="0"/>
            <c:bubble3D val="0"/>
            <c:spPr>
              <a:solidFill>
                <a:schemeClr val="bg1">
                  <a:lumMod val="65000"/>
                </a:schemeClr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7-0A04-4227-8E76-114A6E61E2E8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12</c:f>
              <c:strCache>
                <c:ptCount val="11"/>
                <c:pt idx="0">
                  <c:v>Nota 0</c:v>
                </c:pt>
                <c:pt idx="1">
                  <c:v>Nota 1</c:v>
                </c:pt>
                <c:pt idx="2">
                  <c:v>Nota 2</c:v>
                </c:pt>
                <c:pt idx="3">
                  <c:v>Nota 3</c:v>
                </c:pt>
                <c:pt idx="4">
                  <c:v>Nota 4</c:v>
                </c:pt>
                <c:pt idx="5">
                  <c:v>Nota 5</c:v>
                </c:pt>
                <c:pt idx="6">
                  <c:v>Nota 6</c:v>
                </c:pt>
                <c:pt idx="7">
                  <c:v>Nota 7</c:v>
                </c:pt>
                <c:pt idx="8">
                  <c:v>Nota 8</c:v>
                </c:pt>
                <c:pt idx="9">
                  <c:v>Nota 9</c:v>
                </c:pt>
                <c:pt idx="10">
                  <c:v>Nota 10</c:v>
                </c:pt>
              </c:strCache>
            </c:strRef>
          </c:cat>
          <c:val>
            <c:numRef>
              <c:f>Planilha1!$B$2:$B$12</c:f>
              <c:numCache>
                <c:formatCode>0.0%</c:formatCode>
                <c:ptCount val="11"/>
                <c:pt idx="0">
                  <c:v>2.7E-2</c:v>
                </c:pt>
                <c:pt idx="1">
                  <c:v>1E-3</c:v>
                </c:pt>
                <c:pt idx="2">
                  <c:v>1E-3</c:v>
                </c:pt>
                <c:pt idx="3">
                  <c:v>8.9999999999999993E-3</c:v>
                </c:pt>
                <c:pt idx="4">
                  <c:v>6.0000000000000001E-3</c:v>
                </c:pt>
                <c:pt idx="5">
                  <c:v>5.7000000000000002E-2</c:v>
                </c:pt>
                <c:pt idx="6">
                  <c:v>3.9E-2</c:v>
                </c:pt>
                <c:pt idx="7">
                  <c:v>0.114</c:v>
                </c:pt>
                <c:pt idx="8">
                  <c:v>0.21299999999999999</c:v>
                </c:pt>
                <c:pt idx="9">
                  <c:v>0.14099999999999999</c:v>
                </c:pt>
                <c:pt idx="10">
                  <c:v>0.391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8-0A04-4227-8E76-114A6E61E2E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4"/>
        <c:overlap val="-27"/>
        <c:axId val="1145182040"/>
        <c:axId val="1145240752"/>
      </c:barChart>
      <c:catAx>
        <c:axId val="114518204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3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45240752"/>
        <c:crosses val="autoZero"/>
        <c:auto val="1"/>
        <c:lblAlgn val="ctr"/>
        <c:lblOffset val="100"/>
        <c:noMultiLvlLbl val="0"/>
      </c:catAx>
      <c:valAx>
        <c:axId val="1145240752"/>
        <c:scaling>
          <c:orientation val="minMax"/>
          <c:max val="0.4"/>
        </c:scaling>
        <c:delete val="1"/>
        <c:axPos val="l"/>
        <c:numFmt formatCode="0%" sourceLinked="0"/>
        <c:majorTickMark val="out"/>
        <c:minorTickMark val="none"/>
        <c:tickLblPos val="nextTo"/>
        <c:crossAx val="11451820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5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Sim</c:v>
                </c:pt>
              </c:strCache>
            </c:strRef>
          </c:tx>
          <c:spPr>
            <a:solidFill>
              <a:schemeClr val="accent5">
                <a:lumMod val="75000"/>
              </a:schemeClr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/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28</c:f>
              <c:strCache>
                <c:ptCount val="27"/>
                <c:pt idx="0">
                  <c:v>AC</c:v>
                </c:pt>
                <c:pt idx="1">
                  <c:v>AL</c:v>
                </c:pt>
                <c:pt idx="2">
                  <c:v>AM</c:v>
                </c:pt>
                <c:pt idx="3">
                  <c:v>AP</c:v>
                </c:pt>
                <c:pt idx="4">
                  <c:v>BA</c:v>
                </c:pt>
                <c:pt idx="5">
                  <c:v>CE</c:v>
                </c:pt>
                <c:pt idx="6">
                  <c:v>DF</c:v>
                </c:pt>
                <c:pt idx="7">
                  <c:v>ES</c:v>
                </c:pt>
                <c:pt idx="8">
                  <c:v>GO</c:v>
                </c:pt>
                <c:pt idx="9">
                  <c:v>MA</c:v>
                </c:pt>
                <c:pt idx="10">
                  <c:v>MG</c:v>
                </c:pt>
                <c:pt idx="11">
                  <c:v>MS</c:v>
                </c:pt>
                <c:pt idx="12">
                  <c:v>MT</c:v>
                </c:pt>
                <c:pt idx="13">
                  <c:v>PA</c:v>
                </c:pt>
                <c:pt idx="14">
                  <c:v>PB</c:v>
                </c:pt>
                <c:pt idx="15">
                  <c:v>PE</c:v>
                </c:pt>
                <c:pt idx="16">
                  <c:v>PI</c:v>
                </c:pt>
                <c:pt idx="17">
                  <c:v>PR</c:v>
                </c:pt>
                <c:pt idx="18">
                  <c:v>RJ</c:v>
                </c:pt>
                <c:pt idx="19">
                  <c:v>RN</c:v>
                </c:pt>
                <c:pt idx="20">
                  <c:v>RO</c:v>
                </c:pt>
                <c:pt idx="21">
                  <c:v>RR</c:v>
                </c:pt>
                <c:pt idx="22">
                  <c:v>RS</c:v>
                </c:pt>
                <c:pt idx="23">
                  <c:v>SC</c:v>
                </c:pt>
                <c:pt idx="24">
                  <c:v>SE</c:v>
                </c:pt>
                <c:pt idx="25">
                  <c:v>SP</c:v>
                </c:pt>
                <c:pt idx="26">
                  <c:v>TO</c:v>
                </c:pt>
              </c:strCache>
            </c:strRef>
          </c:cat>
          <c:val>
            <c:numRef>
              <c:f>Plan1!$B$2:$B$28</c:f>
              <c:numCache>
                <c:formatCode>###0.0</c:formatCode>
                <c:ptCount val="27"/>
                <c:pt idx="0">
                  <c:v>9.2392816639580975</c:v>
                </c:pt>
                <c:pt idx="1">
                  <c:v>8.5492098988422054</c:v>
                </c:pt>
                <c:pt idx="2">
                  <c:v>9.2089133128666401</c:v>
                </c:pt>
                <c:pt idx="3">
                  <c:v>9.2967088411084386</c:v>
                </c:pt>
                <c:pt idx="4">
                  <c:v>7.9553718803199356</c:v>
                </c:pt>
                <c:pt idx="5">
                  <c:v>8.3718769091440333</c:v>
                </c:pt>
                <c:pt idx="6">
                  <c:v>7.7258620755992249</c:v>
                </c:pt>
                <c:pt idx="7">
                  <c:v>8.1525842904221495</c:v>
                </c:pt>
                <c:pt idx="8">
                  <c:v>8.3605541105260492</c:v>
                </c:pt>
                <c:pt idx="9">
                  <c:v>8.8130213840911775</c:v>
                </c:pt>
                <c:pt idx="10">
                  <c:v>8.1329204100095662</c:v>
                </c:pt>
                <c:pt idx="11">
                  <c:v>8.1621853763694379</c:v>
                </c:pt>
                <c:pt idx="12">
                  <c:v>8.3905279953140308</c:v>
                </c:pt>
                <c:pt idx="13">
                  <c:v>8.4738197424892707</c:v>
                </c:pt>
                <c:pt idx="14">
                  <c:v>8.438902133144893</c:v>
                </c:pt>
                <c:pt idx="15">
                  <c:v>8.2689825929219705</c:v>
                </c:pt>
                <c:pt idx="16">
                  <c:v>8.0028601721817303</c:v>
                </c:pt>
                <c:pt idx="17">
                  <c:v>7.9338952520663355</c:v>
                </c:pt>
                <c:pt idx="18">
                  <c:v>8.2271945867572622</c:v>
                </c:pt>
                <c:pt idx="19">
                  <c:v>8.3558626819020407</c:v>
                </c:pt>
                <c:pt idx="20">
                  <c:v>8.5364366976307284</c:v>
                </c:pt>
                <c:pt idx="21">
                  <c:v>9.3039249820114662</c:v>
                </c:pt>
                <c:pt idx="22">
                  <c:v>7.9588919688643331</c:v>
                </c:pt>
                <c:pt idx="23">
                  <c:v>8.0144618618351906</c:v>
                </c:pt>
                <c:pt idx="24">
                  <c:v>8.2241655360709203</c:v>
                </c:pt>
                <c:pt idx="25">
                  <c:v>8.4529106044160631</c:v>
                </c:pt>
                <c:pt idx="26">
                  <c:v>8.123777669569662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741-44B1-BCAC-AD98200BFD9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28"/>
        <c:axId val="167667968"/>
        <c:axId val="167673856"/>
      </c:barChart>
      <c:catAx>
        <c:axId val="16766796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 b="1">
                <a:solidFill>
                  <a:schemeClr val="tx1">
                    <a:lumMod val="85000"/>
                    <a:lumOff val="15000"/>
                  </a:schemeClr>
                </a:solidFill>
              </a:defRPr>
            </a:pPr>
            <a:endParaRPr lang="pt-BR"/>
          </a:p>
        </c:txPr>
        <c:crossAx val="167673856"/>
        <c:crosses val="autoZero"/>
        <c:auto val="1"/>
        <c:lblAlgn val="ctr"/>
        <c:lblOffset val="100"/>
        <c:noMultiLvlLbl val="0"/>
      </c:catAx>
      <c:valAx>
        <c:axId val="167673856"/>
        <c:scaling>
          <c:orientation val="minMax"/>
          <c:max val="10"/>
        </c:scaling>
        <c:delete val="0"/>
        <c:axPos val="l"/>
        <c:majorGridlines>
          <c:spPr>
            <a:ln>
              <a:solidFill>
                <a:schemeClr val="bg2"/>
              </a:solidFill>
            </a:ln>
          </c:spPr>
        </c:majorGridlines>
        <c:numFmt formatCode="#,##0" sourceLinked="0"/>
        <c:majorTickMark val="out"/>
        <c:minorTickMark val="none"/>
        <c:tickLblPos val="nextTo"/>
        <c:txPr>
          <a:bodyPr/>
          <a:lstStyle/>
          <a:p>
            <a:pPr>
              <a:defRPr sz="1000">
                <a:solidFill>
                  <a:schemeClr val="tx1">
                    <a:lumMod val="85000"/>
                    <a:lumOff val="15000"/>
                  </a:schemeClr>
                </a:solidFill>
              </a:defRPr>
            </a:pPr>
            <a:endParaRPr lang="pt-BR"/>
          </a:p>
        </c:txPr>
        <c:crossAx val="167667968"/>
        <c:crosses val="autoZero"/>
        <c:crossBetween val="between"/>
      </c:valAx>
    </c:plotArea>
    <c:plotVisOnly val="1"/>
    <c:dispBlanksAs val="gap"/>
    <c:showDLblsOverMax val="0"/>
  </c:chart>
  <c:spPr>
    <a:noFill/>
  </c:spPr>
  <c:txPr>
    <a:bodyPr/>
    <a:lstStyle/>
    <a:p>
      <a:pPr>
        <a:defRPr sz="1800"/>
      </a:pPr>
      <a:endParaRPr lang="pt-BR"/>
    </a:p>
  </c:txPr>
  <c:externalData r:id="rId1">
    <c:autoUpdate val="0"/>
  </c:externalData>
</c:chartSpace>
</file>

<file path=ppt/charts/chart5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4603828042799565E-2"/>
          <c:y val="3.7208384078868249E-2"/>
          <c:w val="0.97528582946603148"/>
          <c:h val="0.7354826452524265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Notas Baixas</c:v>
                </c:pt>
              </c:strCache>
            </c:strRef>
          </c:tx>
          <c:spPr>
            <a:solidFill>
              <a:srgbClr val="C0504D"/>
            </a:solidFill>
            <a:ln>
              <a:solidFill>
                <a:schemeClr val="bg1"/>
              </a:solidFill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B$2:$B$6</c:f>
              <c:numCache>
                <c:formatCode>0%</c:formatCode>
                <c:ptCount val="5"/>
                <c:pt idx="0">
                  <c:v>0.12929266299333</c:v>
                </c:pt>
                <c:pt idx="1">
                  <c:v>0.18500560432225482</c:v>
                </c:pt>
                <c:pt idx="2">
                  <c:v>0.10040496450412342</c:v>
                </c:pt>
                <c:pt idx="3">
                  <c:v>6.1256709820018948E-2</c:v>
                </c:pt>
                <c:pt idx="4">
                  <c:v>0.1278577709386678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80E-4C06-9CD3-6C9233726105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Notas Médias</c:v>
                </c:pt>
              </c:strCache>
            </c:strRef>
          </c:tx>
          <c:spPr>
            <a:solidFill>
              <a:srgbClr val="FFC00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C$2:$C$6</c:f>
              <c:numCache>
                <c:formatCode>0%</c:formatCode>
                <c:ptCount val="5"/>
                <c:pt idx="0">
                  <c:v>0.28392080356436689</c:v>
                </c:pt>
                <c:pt idx="1">
                  <c:v>0.34692014155636436</c:v>
                </c:pt>
                <c:pt idx="2">
                  <c:v>0.35145016641253912</c:v>
                </c:pt>
                <c:pt idx="3">
                  <c:v>0.32807072939690562</c:v>
                </c:pt>
                <c:pt idx="4">
                  <c:v>0.3487579687843482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80E-4C06-9CD3-6C9233726105}"/>
            </c:ext>
          </c:extLst>
        </c:ser>
        <c:ser>
          <c:idx val="2"/>
          <c:order val="2"/>
          <c:tx>
            <c:strRef>
              <c:f>Planilha1!$D$1</c:f>
              <c:strCache>
                <c:ptCount val="1"/>
                <c:pt idx="0">
                  <c:v>Notas Altas</c:v>
                </c:pt>
              </c:strCache>
            </c:strRef>
          </c:tx>
          <c:spPr>
            <a:solidFill>
              <a:srgbClr val="00B05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D$2:$D$6</c:f>
              <c:numCache>
                <c:formatCode>0%</c:formatCode>
                <c:ptCount val="5"/>
                <c:pt idx="0">
                  <c:v>0.58678653344230314</c:v>
                </c:pt>
                <c:pt idx="1">
                  <c:v>0.46807425412138076</c:v>
                </c:pt>
                <c:pt idx="2">
                  <c:v>0.54814486908333748</c:v>
                </c:pt>
                <c:pt idx="3">
                  <c:v>0.61067256078307552</c:v>
                </c:pt>
                <c:pt idx="4">
                  <c:v>0.5233842602769839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E80E-4C06-9CD3-6C923372610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6"/>
        <c:axId val="1151740616"/>
        <c:axId val="1151730776"/>
      </c:barChart>
      <c:catAx>
        <c:axId val="11517406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51730776"/>
        <c:crosses val="autoZero"/>
        <c:auto val="1"/>
        <c:lblAlgn val="ctr"/>
        <c:lblOffset val="100"/>
        <c:noMultiLvlLbl val="0"/>
      </c:catAx>
      <c:valAx>
        <c:axId val="1151730776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bg1">
                  <a:lumMod val="85000"/>
                  <a:alpha val="44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crossAx val="11517406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8215906698299758"/>
          <c:y val="0.92295298934142722"/>
          <c:w val="0.62017567327040002"/>
          <c:h val="6.559831352041345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5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4603828042799565E-2"/>
          <c:y val="3.7208384078868249E-2"/>
          <c:w val="0.97528582946603148"/>
          <c:h val="0.7354826452524265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Notas Baixas</c:v>
                </c:pt>
              </c:strCache>
            </c:strRef>
          </c:tx>
          <c:spPr>
            <a:solidFill>
              <a:srgbClr val="C0504D"/>
            </a:solidFill>
            <a:ln>
              <a:solidFill>
                <a:schemeClr val="bg1"/>
              </a:solidFill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B$2:$B$3</c:f>
              <c:numCache>
                <c:formatCode>####%</c:formatCode>
                <c:ptCount val="2"/>
                <c:pt idx="0">
                  <c:v>0.15012865252360705</c:v>
                </c:pt>
                <c:pt idx="1">
                  <c:v>0.1201509457402863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3F7-49D4-A6FF-AAA91B78C303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Notas Médias</c:v>
                </c:pt>
              </c:strCache>
            </c:strRef>
          </c:tx>
          <c:spPr>
            <a:solidFill>
              <a:srgbClr val="FFC00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C$2:$C$3</c:f>
              <c:numCache>
                <c:formatCode>####%</c:formatCode>
                <c:ptCount val="2"/>
                <c:pt idx="0">
                  <c:v>0.31537926963227547</c:v>
                </c:pt>
                <c:pt idx="1">
                  <c:v>0.3533455497924237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3F7-49D4-A6FF-AAA91B78C303}"/>
            </c:ext>
          </c:extLst>
        </c:ser>
        <c:ser>
          <c:idx val="2"/>
          <c:order val="2"/>
          <c:tx>
            <c:strRef>
              <c:f>Planilha1!$D$1</c:f>
              <c:strCache>
                <c:ptCount val="1"/>
                <c:pt idx="0">
                  <c:v>Notas Altas</c:v>
                </c:pt>
              </c:strCache>
            </c:strRef>
          </c:tx>
          <c:spPr>
            <a:solidFill>
              <a:srgbClr val="00B05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D$2:$D$3</c:f>
              <c:numCache>
                <c:formatCode>####%</c:formatCode>
                <c:ptCount val="2"/>
                <c:pt idx="0">
                  <c:v>0.53449207784411745</c:v>
                </c:pt>
                <c:pt idx="1">
                  <c:v>0.5265035044672898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3F7-49D4-A6FF-AAA91B78C30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6"/>
        <c:axId val="1151740616"/>
        <c:axId val="1151730776"/>
      </c:barChart>
      <c:catAx>
        <c:axId val="11517406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51730776"/>
        <c:crosses val="autoZero"/>
        <c:auto val="1"/>
        <c:lblAlgn val="ctr"/>
        <c:lblOffset val="100"/>
        <c:noMultiLvlLbl val="0"/>
      </c:catAx>
      <c:valAx>
        <c:axId val="1151730776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bg1">
                  <a:lumMod val="85000"/>
                  <a:alpha val="44000"/>
                </a:schemeClr>
              </a:solidFill>
              <a:round/>
            </a:ln>
            <a:effectLst/>
          </c:spPr>
        </c:majorGridlines>
        <c:numFmt formatCode="####%" sourceLinked="1"/>
        <c:majorTickMark val="none"/>
        <c:minorTickMark val="none"/>
        <c:tickLblPos val="nextTo"/>
        <c:crossAx val="11517406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8215906698299758"/>
          <c:y val="0.92295298934142722"/>
          <c:w val="0.62685309069220507"/>
          <c:h val="7.704701065857273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5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1.5457518766169123E-2"/>
          <c:y val="2.9675292398281934E-2"/>
          <c:w val="0.96908496246766174"/>
          <c:h val="0.79795544245287431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2</c:f>
              <c:strCache>
                <c:ptCount val="1"/>
                <c:pt idx="0">
                  <c:v>Notas Baixas (0 a 6)</c:v>
                </c:pt>
              </c:strCache>
            </c:strRef>
          </c:tx>
          <c:spPr>
            <a:solidFill>
              <a:srgbClr val="C0504D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6D01-48EA-8BE8-84003E16C200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2:$F$2</c:f>
              <c:numCache>
                <c:formatCode>0.0%</c:formatCode>
                <c:ptCount val="4"/>
                <c:pt idx="0">
                  <c:v>0.182</c:v>
                </c:pt>
                <c:pt idx="1">
                  <c:v>0.17899999999999999</c:v>
                </c:pt>
                <c:pt idx="2">
                  <c:v>0.11413283769602046</c:v>
                </c:pt>
                <c:pt idx="3">
                  <c:v>0.140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6D01-48EA-8BE8-84003E16C200}"/>
            </c:ext>
          </c:extLst>
        </c:ser>
        <c:ser>
          <c:idx val="1"/>
          <c:order val="1"/>
          <c:tx>
            <c:strRef>
              <c:f>Plan1!$B$3</c:f>
              <c:strCache>
                <c:ptCount val="1"/>
                <c:pt idx="0">
                  <c:v>Notas Médias (7 e 8)</c:v>
                </c:pt>
              </c:strCache>
            </c:strRef>
          </c:tx>
          <c:spPr>
            <a:solidFill>
              <a:srgbClr val="FFC000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7618-40C3-B72D-231056260DCE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3:$F$3</c:f>
              <c:numCache>
                <c:formatCode>0.0%</c:formatCode>
                <c:ptCount val="4"/>
                <c:pt idx="0">
                  <c:v>0.25900000000000001</c:v>
                </c:pt>
                <c:pt idx="1">
                  <c:v>0.36199999999999999</c:v>
                </c:pt>
                <c:pt idx="2">
                  <c:v>0.33325463867472593</c:v>
                </c:pt>
                <c:pt idx="3">
                  <c:v>0.328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6D01-48EA-8BE8-84003E16C200}"/>
            </c:ext>
          </c:extLst>
        </c:ser>
        <c:ser>
          <c:idx val="2"/>
          <c:order val="2"/>
          <c:tx>
            <c:strRef>
              <c:f>Plan1!$B$4</c:f>
              <c:strCache>
                <c:ptCount val="1"/>
                <c:pt idx="0">
                  <c:v>Notas Altas (9 e 10)</c:v>
                </c:pt>
              </c:strCache>
            </c:strRef>
          </c:tx>
          <c:spPr>
            <a:solidFill>
              <a:srgbClr val="00B050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2-7618-40C3-B72D-231056260DCE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4:$F$4</c:f>
              <c:numCache>
                <c:formatCode>0.0%</c:formatCode>
                <c:ptCount val="4"/>
                <c:pt idx="0">
                  <c:v>0.44900000000000001</c:v>
                </c:pt>
                <c:pt idx="1">
                  <c:v>0.40200000000000002</c:v>
                </c:pt>
                <c:pt idx="2">
                  <c:v>0.51451123943252974</c:v>
                </c:pt>
                <c:pt idx="3">
                  <c:v>0.5320000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6D01-48EA-8BE8-84003E16C200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12"/>
        <c:axId val="102801792"/>
        <c:axId val="102803328"/>
      </c:barChart>
      <c:catAx>
        <c:axId val="102801792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200"/>
            </a:pPr>
            <a:endParaRPr lang="pt-BR"/>
          </a:p>
        </c:txPr>
        <c:crossAx val="102803328"/>
        <c:crosses val="autoZero"/>
        <c:auto val="1"/>
        <c:lblAlgn val="ctr"/>
        <c:lblOffset val="100"/>
        <c:noMultiLvlLbl val="0"/>
      </c:catAx>
      <c:valAx>
        <c:axId val="102803328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102801792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2.4248609127592902E-2"/>
          <c:y val="0.92951618864734198"/>
          <c:w val="0.9529080107235568"/>
          <c:h val="6.5088303643879492E-2"/>
        </c:manualLayout>
      </c:layout>
      <c:overlay val="0"/>
      <c:txPr>
        <a:bodyPr/>
        <a:lstStyle/>
        <a:p>
          <a:pPr>
            <a:defRPr sz="1300" b="1"/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5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Série 1</c:v>
                </c:pt>
              </c:strCache>
            </c:strRef>
          </c:tx>
          <c:spPr>
            <a:solidFill>
              <a:srgbClr val="4BACC6"/>
            </a:solidFill>
            <a:ln>
              <a:solidFill>
                <a:schemeClr val="tx2"/>
              </a:solidFill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0A04-4227-8E76-114A6E61E2E8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2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0A04-4227-8E76-114A6E61E2E8}"/>
              </c:ext>
            </c:extLst>
          </c:dPt>
          <c:dPt>
            <c:idx val="2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0A04-4227-8E76-114A6E61E2E8}"/>
              </c:ext>
            </c:extLst>
          </c:dPt>
          <c:dPt>
            <c:idx val="3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0A04-4227-8E76-114A6E61E2E8}"/>
              </c:ext>
            </c:extLst>
          </c:dPt>
          <c:dPt>
            <c:idx val="4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0A04-4227-8E76-114A6E61E2E8}"/>
              </c:ext>
            </c:extLst>
          </c:dPt>
          <c:dPt>
            <c:idx val="5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B-0A04-4227-8E76-114A6E61E2E8}"/>
              </c:ext>
            </c:extLst>
          </c:dPt>
          <c:dPt>
            <c:idx val="6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D-0A04-4227-8E76-114A6E61E2E8}"/>
              </c:ext>
            </c:extLst>
          </c:dPt>
          <c:dPt>
            <c:idx val="7"/>
            <c:invertIfNegative val="0"/>
            <c:bubble3D val="0"/>
            <c:spPr>
              <a:solidFill>
                <a:srgbClr val="FFC00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F-0A04-4227-8E76-114A6E61E2E8}"/>
              </c:ext>
            </c:extLst>
          </c:dPt>
          <c:dPt>
            <c:idx val="8"/>
            <c:invertIfNegative val="0"/>
            <c:bubble3D val="0"/>
            <c:spPr>
              <a:solidFill>
                <a:srgbClr val="FFC00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1-0A04-4227-8E76-114A6E61E2E8}"/>
              </c:ext>
            </c:extLst>
          </c:dPt>
          <c:dPt>
            <c:idx val="9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3-0A04-4227-8E76-114A6E61E2E8}"/>
              </c:ext>
            </c:extLst>
          </c:dPt>
          <c:dPt>
            <c:idx val="1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5-0A04-4227-8E76-114A6E61E2E8}"/>
              </c:ext>
            </c:extLst>
          </c:dPt>
          <c:dPt>
            <c:idx val="11"/>
            <c:invertIfNegative val="0"/>
            <c:bubble3D val="0"/>
            <c:spPr>
              <a:solidFill>
                <a:schemeClr val="bg1">
                  <a:lumMod val="65000"/>
                </a:schemeClr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7-0A04-4227-8E76-114A6E61E2E8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12</c:f>
              <c:strCache>
                <c:ptCount val="11"/>
                <c:pt idx="0">
                  <c:v>Nota 0</c:v>
                </c:pt>
                <c:pt idx="1">
                  <c:v>Nota 1</c:v>
                </c:pt>
                <c:pt idx="2">
                  <c:v>Nota 2</c:v>
                </c:pt>
                <c:pt idx="3">
                  <c:v>Nota 3</c:v>
                </c:pt>
                <c:pt idx="4">
                  <c:v>Nota 4</c:v>
                </c:pt>
                <c:pt idx="5">
                  <c:v>Nota 5</c:v>
                </c:pt>
                <c:pt idx="6">
                  <c:v>Nota 6</c:v>
                </c:pt>
                <c:pt idx="7">
                  <c:v>Nota 7</c:v>
                </c:pt>
                <c:pt idx="8">
                  <c:v>Nota 8</c:v>
                </c:pt>
                <c:pt idx="9">
                  <c:v>Nota 9</c:v>
                </c:pt>
                <c:pt idx="10">
                  <c:v>Nota 10</c:v>
                </c:pt>
              </c:strCache>
            </c:strRef>
          </c:cat>
          <c:val>
            <c:numRef>
              <c:f>Planilha1!$B$2:$B$12</c:f>
              <c:numCache>
                <c:formatCode>0.0%</c:formatCode>
                <c:ptCount val="11"/>
                <c:pt idx="0">
                  <c:v>1E-3</c:v>
                </c:pt>
                <c:pt idx="1">
                  <c:v>2E-3</c:v>
                </c:pt>
                <c:pt idx="2">
                  <c:v>1E-3</c:v>
                </c:pt>
                <c:pt idx="3">
                  <c:v>1E-3</c:v>
                </c:pt>
                <c:pt idx="4">
                  <c:v>3.0000000000000001E-3</c:v>
                </c:pt>
                <c:pt idx="5">
                  <c:v>2.7E-2</c:v>
                </c:pt>
                <c:pt idx="6">
                  <c:v>1.2999999999999999E-2</c:v>
                </c:pt>
                <c:pt idx="7">
                  <c:v>6.3E-2</c:v>
                </c:pt>
                <c:pt idx="8">
                  <c:v>0.219</c:v>
                </c:pt>
                <c:pt idx="9">
                  <c:v>0.14799999999999999</c:v>
                </c:pt>
                <c:pt idx="10">
                  <c:v>0.522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8-0A04-4227-8E76-114A6E61E2E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4"/>
        <c:overlap val="-27"/>
        <c:axId val="1145182040"/>
        <c:axId val="1145240752"/>
      </c:barChart>
      <c:catAx>
        <c:axId val="114518204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3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45240752"/>
        <c:crosses val="autoZero"/>
        <c:auto val="1"/>
        <c:lblAlgn val="ctr"/>
        <c:lblOffset val="100"/>
        <c:noMultiLvlLbl val="0"/>
      </c:catAx>
      <c:valAx>
        <c:axId val="1145240752"/>
        <c:scaling>
          <c:orientation val="minMax"/>
          <c:max val="0.60000000000000009"/>
        </c:scaling>
        <c:delete val="1"/>
        <c:axPos val="l"/>
        <c:numFmt formatCode="0%" sourceLinked="0"/>
        <c:majorTickMark val="out"/>
        <c:minorTickMark val="none"/>
        <c:tickLblPos val="nextTo"/>
        <c:crossAx val="11451820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5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Sim</c:v>
                </c:pt>
              </c:strCache>
            </c:strRef>
          </c:tx>
          <c:spPr>
            <a:solidFill>
              <a:schemeClr val="accent5">
                <a:lumMod val="75000"/>
              </a:schemeClr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/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28</c:f>
              <c:strCache>
                <c:ptCount val="27"/>
                <c:pt idx="0">
                  <c:v>AC</c:v>
                </c:pt>
                <c:pt idx="1">
                  <c:v>AL</c:v>
                </c:pt>
                <c:pt idx="2">
                  <c:v>AM</c:v>
                </c:pt>
                <c:pt idx="3">
                  <c:v>AP</c:v>
                </c:pt>
                <c:pt idx="4">
                  <c:v>BA</c:v>
                </c:pt>
                <c:pt idx="5">
                  <c:v>CE</c:v>
                </c:pt>
                <c:pt idx="6">
                  <c:v>DF</c:v>
                </c:pt>
                <c:pt idx="7">
                  <c:v>ES</c:v>
                </c:pt>
                <c:pt idx="8">
                  <c:v>GO</c:v>
                </c:pt>
                <c:pt idx="9">
                  <c:v>MA</c:v>
                </c:pt>
                <c:pt idx="10">
                  <c:v>MG</c:v>
                </c:pt>
                <c:pt idx="11">
                  <c:v>MS</c:v>
                </c:pt>
                <c:pt idx="12">
                  <c:v>MT</c:v>
                </c:pt>
                <c:pt idx="13">
                  <c:v>PA</c:v>
                </c:pt>
                <c:pt idx="14">
                  <c:v>PB</c:v>
                </c:pt>
                <c:pt idx="15">
                  <c:v>PE</c:v>
                </c:pt>
                <c:pt idx="16">
                  <c:v>PI</c:v>
                </c:pt>
                <c:pt idx="17">
                  <c:v>PR</c:v>
                </c:pt>
                <c:pt idx="18">
                  <c:v>RJ</c:v>
                </c:pt>
                <c:pt idx="19">
                  <c:v>RN</c:v>
                </c:pt>
                <c:pt idx="20">
                  <c:v>RO</c:v>
                </c:pt>
                <c:pt idx="21">
                  <c:v>RR</c:v>
                </c:pt>
                <c:pt idx="22">
                  <c:v>RS</c:v>
                </c:pt>
                <c:pt idx="23">
                  <c:v>SC</c:v>
                </c:pt>
                <c:pt idx="24">
                  <c:v>SE</c:v>
                </c:pt>
                <c:pt idx="25">
                  <c:v>SP</c:v>
                </c:pt>
                <c:pt idx="26">
                  <c:v>TO</c:v>
                </c:pt>
              </c:strCache>
            </c:strRef>
          </c:cat>
          <c:val>
            <c:numRef>
              <c:f>Plan1!$B$2:$B$28</c:f>
              <c:numCache>
                <c:formatCode>###0.0</c:formatCode>
                <c:ptCount val="27"/>
                <c:pt idx="0">
                  <c:v>9.1615965541181978</c:v>
                </c:pt>
                <c:pt idx="1">
                  <c:v>8.6927444737310928</c:v>
                </c:pt>
                <c:pt idx="2">
                  <c:v>9.3353342523050511</c:v>
                </c:pt>
                <c:pt idx="3">
                  <c:v>9.2505378232427429</c:v>
                </c:pt>
                <c:pt idx="4">
                  <c:v>9.0235385328166124</c:v>
                </c:pt>
                <c:pt idx="5">
                  <c:v>9.1528745627615145</c:v>
                </c:pt>
                <c:pt idx="6">
                  <c:v>8.44302111356523</c:v>
                </c:pt>
                <c:pt idx="7">
                  <c:v>9.2968420306044646</c:v>
                </c:pt>
                <c:pt idx="8">
                  <c:v>9.0791600755423545</c:v>
                </c:pt>
                <c:pt idx="9">
                  <c:v>9.3248612233196955</c:v>
                </c:pt>
                <c:pt idx="10">
                  <c:v>8.9561404111825702</c:v>
                </c:pt>
                <c:pt idx="11">
                  <c:v>8.9979931453111437</c:v>
                </c:pt>
                <c:pt idx="12">
                  <c:v>8.9625502613590662</c:v>
                </c:pt>
                <c:pt idx="13">
                  <c:v>9.0564009834364629</c:v>
                </c:pt>
                <c:pt idx="14">
                  <c:v>8.742911277429112</c:v>
                </c:pt>
                <c:pt idx="15">
                  <c:v>8.8053972464387389</c:v>
                </c:pt>
                <c:pt idx="16">
                  <c:v>9.3338853239494934</c:v>
                </c:pt>
                <c:pt idx="17">
                  <c:v>8.9056343189230667</c:v>
                </c:pt>
                <c:pt idx="18">
                  <c:v>8.8021389949109423</c:v>
                </c:pt>
                <c:pt idx="19">
                  <c:v>9.4078914488480194</c:v>
                </c:pt>
                <c:pt idx="20">
                  <c:v>9.11002374613226</c:v>
                </c:pt>
                <c:pt idx="21">
                  <c:v>9.4183385058745266</c:v>
                </c:pt>
                <c:pt idx="22">
                  <c:v>9.3605263418842402</c:v>
                </c:pt>
                <c:pt idx="23">
                  <c:v>9.302800312750561</c:v>
                </c:pt>
                <c:pt idx="24">
                  <c:v>8.8316795663522853</c:v>
                </c:pt>
                <c:pt idx="25">
                  <c:v>8.8112803226459402</c:v>
                </c:pt>
                <c:pt idx="26">
                  <c:v>9.037607061989302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741-44B1-BCAC-AD98200BFD9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28"/>
        <c:axId val="167667968"/>
        <c:axId val="167673856"/>
      </c:barChart>
      <c:catAx>
        <c:axId val="16766796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 b="1">
                <a:solidFill>
                  <a:schemeClr val="tx1">
                    <a:lumMod val="85000"/>
                    <a:lumOff val="15000"/>
                  </a:schemeClr>
                </a:solidFill>
              </a:defRPr>
            </a:pPr>
            <a:endParaRPr lang="pt-BR"/>
          </a:p>
        </c:txPr>
        <c:crossAx val="167673856"/>
        <c:crosses val="autoZero"/>
        <c:auto val="1"/>
        <c:lblAlgn val="ctr"/>
        <c:lblOffset val="100"/>
        <c:noMultiLvlLbl val="0"/>
      </c:catAx>
      <c:valAx>
        <c:axId val="167673856"/>
        <c:scaling>
          <c:orientation val="minMax"/>
          <c:max val="10"/>
          <c:min val="0"/>
        </c:scaling>
        <c:delete val="0"/>
        <c:axPos val="l"/>
        <c:majorGridlines>
          <c:spPr>
            <a:ln>
              <a:solidFill>
                <a:schemeClr val="bg2"/>
              </a:solidFill>
            </a:ln>
          </c:spPr>
        </c:majorGridlines>
        <c:numFmt formatCode="#,##0" sourceLinked="0"/>
        <c:majorTickMark val="out"/>
        <c:minorTickMark val="none"/>
        <c:tickLblPos val="nextTo"/>
        <c:txPr>
          <a:bodyPr/>
          <a:lstStyle/>
          <a:p>
            <a:pPr>
              <a:defRPr sz="1000">
                <a:solidFill>
                  <a:schemeClr val="tx1">
                    <a:lumMod val="85000"/>
                    <a:lumOff val="15000"/>
                  </a:schemeClr>
                </a:solidFill>
              </a:defRPr>
            </a:pPr>
            <a:endParaRPr lang="pt-BR"/>
          </a:p>
        </c:txPr>
        <c:crossAx val="167667968"/>
        <c:crosses val="autoZero"/>
        <c:crossBetween val="between"/>
      </c:valAx>
    </c:plotArea>
    <c:plotVisOnly val="1"/>
    <c:dispBlanksAs val="gap"/>
    <c:showDLblsOverMax val="0"/>
  </c:chart>
  <c:spPr>
    <a:noFill/>
  </c:spPr>
  <c:txPr>
    <a:bodyPr/>
    <a:lstStyle/>
    <a:p>
      <a:pPr>
        <a:defRPr sz="1800"/>
      </a:pPr>
      <a:endParaRPr lang="pt-BR"/>
    </a:p>
  </c:txPr>
  <c:externalData r:id="rId1">
    <c:autoUpdate val="0"/>
  </c:externalData>
</c:chartSpace>
</file>

<file path=ppt/charts/chart5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4603828042799565E-2"/>
          <c:y val="3.7208384078868249E-2"/>
          <c:w val="0.97528582946603148"/>
          <c:h val="0.7354826452524265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Notas Baixas</c:v>
                </c:pt>
              </c:strCache>
            </c:strRef>
          </c:tx>
          <c:spPr>
            <a:solidFill>
              <a:srgbClr val="C0504D"/>
            </a:solidFill>
            <a:ln>
              <a:solidFill>
                <a:schemeClr val="bg1"/>
              </a:solidFill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B$2:$B$6</c:f>
              <c:numCache>
                <c:formatCode>0%</c:formatCode>
                <c:ptCount val="5"/>
                <c:pt idx="0">
                  <c:v>6.78134720245816E-2</c:v>
                </c:pt>
                <c:pt idx="1">
                  <c:v>3.7770193401592718E-2</c:v>
                </c:pt>
                <c:pt idx="2">
                  <c:v>2.9456408310406981E-2</c:v>
                </c:pt>
                <c:pt idx="3">
                  <c:v>0</c:v>
                </c:pt>
                <c:pt idx="4">
                  <c:v>4.1962054368337838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FF1-4520-A23B-B14A13689539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Notas Médias</c:v>
                </c:pt>
              </c:strCache>
            </c:strRef>
          </c:tx>
          <c:spPr>
            <a:solidFill>
              <a:srgbClr val="FFC00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C$2:$C$6</c:f>
              <c:numCache>
                <c:formatCode>0%</c:formatCode>
                <c:ptCount val="5"/>
                <c:pt idx="0">
                  <c:v>0.19288745608180433</c:v>
                </c:pt>
                <c:pt idx="1">
                  <c:v>0.37241183162684871</c:v>
                </c:pt>
                <c:pt idx="2">
                  <c:v>0.3977800967650128</c:v>
                </c:pt>
                <c:pt idx="3">
                  <c:v>8.2359813084112152E-2</c:v>
                </c:pt>
                <c:pt idx="4">
                  <c:v>0.287818126179425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6FF1-4520-A23B-B14A13689539}"/>
            </c:ext>
          </c:extLst>
        </c:ser>
        <c:ser>
          <c:idx val="2"/>
          <c:order val="2"/>
          <c:tx>
            <c:strRef>
              <c:f>Planilha1!$D$1</c:f>
              <c:strCache>
                <c:ptCount val="1"/>
                <c:pt idx="0">
                  <c:v>Notas Altas</c:v>
                </c:pt>
              </c:strCache>
            </c:strRef>
          </c:tx>
          <c:spPr>
            <a:solidFill>
              <a:srgbClr val="00B05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D$2:$D$6</c:f>
              <c:numCache>
                <c:formatCode>0%</c:formatCode>
                <c:ptCount val="5"/>
                <c:pt idx="0">
                  <c:v>0.7392990718936141</c:v>
                </c:pt>
                <c:pt idx="1">
                  <c:v>0.58981797497155863</c:v>
                </c:pt>
                <c:pt idx="2">
                  <c:v>0.57276349492458023</c:v>
                </c:pt>
                <c:pt idx="3">
                  <c:v>0.91764018691588778</c:v>
                </c:pt>
                <c:pt idx="4">
                  <c:v>0.6702198194522364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6FF1-4520-A23B-B14A1368953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6"/>
        <c:axId val="1151740616"/>
        <c:axId val="1151730776"/>
      </c:barChart>
      <c:catAx>
        <c:axId val="11517406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51730776"/>
        <c:crosses val="autoZero"/>
        <c:auto val="1"/>
        <c:lblAlgn val="ctr"/>
        <c:lblOffset val="100"/>
        <c:noMultiLvlLbl val="0"/>
      </c:catAx>
      <c:valAx>
        <c:axId val="1151730776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bg1">
                  <a:lumMod val="85000"/>
                  <a:alpha val="44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crossAx val="11517406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8215906698299758"/>
          <c:y val="0.92295298934142722"/>
          <c:w val="0.62017567327040002"/>
          <c:h val="6.559831352041345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2012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Efetividade dos Cursos</c:v>
                </c:pt>
                <c:pt idx="1">
                  <c:v>Efetividade das Palestras, seminários e oficinas</c:v>
                </c:pt>
                <c:pt idx="2">
                  <c:v>Efetividade das Consultorias</c:v>
                </c:pt>
                <c:pt idx="3">
                  <c:v>Efetividade das Feiras e eventos</c:v>
                </c:pt>
                <c:pt idx="4">
                  <c:v>Efetividade das Orientação e materiais</c:v>
                </c:pt>
              </c:strCache>
            </c:strRef>
          </c:cat>
          <c:val>
            <c:numRef>
              <c:f>Planilha1!$B$2:$B$6</c:f>
              <c:numCache>
                <c:formatCode>General</c:formatCode>
                <c:ptCount val="5"/>
              </c:numCache>
            </c:numRef>
          </c:val>
          <c:extLst>
            <c:ext xmlns:c16="http://schemas.microsoft.com/office/drawing/2014/chart" uri="{C3380CC4-5D6E-409C-BE32-E72D297353CC}">
              <c16:uniqueId val="{00000000-9CF3-4DDD-AB30-7AEE49E20CE5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2013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Efetividade dos Cursos</c:v>
                </c:pt>
                <c:pt idx="1">
                  <c:v>Efetividade das Palestras, seminários e oficinas</c:v>
                </c:pt>
                <c:pt idx="2">
                  <c:v>Efetividade das Consultorias</c:v>
                </c:pt>
                <c:pt idx="3">
                  <c:v>Efetividade das Feiras e eventos</c:v>
                </c:pt>
                <c:pt idx="4">
                  <c:v>Efetividade das Orientação e materiais</c:v>
                </c:pt>
              </c:strCache>
            </c:strRef>
          </c:cat>
          <c:val>
            <c:numRef>
              <c:f>Planilha1!$C$2:$C$6</c:f>
              <c:numCache>
                <c:formatCode>0.0</c:formatCode>
                <c:ptCount val="5"/>
                <c:pt idx="0">
                  <c:v>8.3000000000000007</c:v>
                </c:pt>
                <c:pt idx="1">
                  <c:v>8.1999999999999993</c:v>
                </c:pt>
                <c:pt idx="2">
                  <c:v>8</c:v>
                </c:pt>
                <c:pt idx="3">
                  <c:v>8.1999999999999993</c:v>
                </c:pt>
                <c:pt idx="4">
                  <c:v>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9CF3-4DDD-AB30-7AEE49E20CE5}"/>
            </c:ext>
          </c:extLst>
        </c:ser>
        <c:ser>
          <c:idx val="2"/>
          <c:order val="2"/>
          <c:tx>
            <c:strRef>
              <c:f>Planilha1!$D$1</c:f>
              <c:strCache>
                <c:ptCount val="1"/>
                <c:pt idx="0">
                  <c:v>2014</c:v>
                </c:pt>
              </c:strCache>
            </c:strRef>
          </c:tx>
          <c:spPr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Efetividade dos Cursos</c:v>
                </c:pt>
                <c:pt idx="1">
                  <c:v>Efetividade das Palestras, seminários e oficinas</c:v>
                </c:pt>
                <c:pt idx="2">
                  <c:v>Efetividade das Consultorias</c:v>
                </c:pt>
                <c:pt idx="3">
                  <c:v>Efetividade das Feiras e eventos</c:v>
                </c:pt>
                <c:pt idx="4">
                  <c:v>Efetividade das Orientação e materiais</c:v>
                </c:pt>
              </c:strCache>
            </c:strRef>
          </c:cat>
          <c:val>
            <c:numRef>
              <c:f>Planilha1!$D$2:$D$6</c:f>
              <c:numCache>
                <c:formatCode>0.0</c:formatCode>
                <c:ptCount val="5"/>
                <c:pt idx="0">
                  <c:v>8.4</c:v>
                </c:pt>
                <c:pt idx="1">
                  <c:v>8.3000000000000007</c:v>
                </c:pt>
                <c:pt idx="2">
                  <c:v>7.8</c:v>
                </c:pt>
                <c:pt idx="3">
                  <c:v>8</c:v>
                </c:pt>
                <c:pt idx="4">
                  <c:v>7.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9CF3-4DDD-AB30-7AEE49E20CE5}"/>
            </c:ext>
          </c:extLst>
        </c:ser>
        <c:ser>
          <c:idx val="3"/>
          <c:order val="3"/>
          <c:tx>
            <c:strRef>
              <c:f>Planilha1!$E$1</c:f>
              <c:strCache>
                <c:ptCount val="1"/>
                <c:pt idx="0">
                  <c:v>2015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Efetividade dos Cursos</c:v>
                </c:pt>
                <c:pt idx="1">
                  <c:v>Efetividade das Palestras, seminários e oficinas</c:v>
                </c:pt>
                <c:pt idx="2">
                  <c:v>Efetividade das Consultorias</c:v>
                </c:pt>
                <c:pt idx="3">
                  <c:v>Efetividade das Feiras e eventos</c:v>
                </c:pt>
                <c:pt idx="4">
                  <c:v>Efetividade das Orientação e materiais</c:v>
                </c:pt>
              </c:strCache>
            </c:strRef>
          </c:cat>
          <c:val>
            <c:numRef>
              <c:f>Planilha1!$E$2:$E$6</c:f>
              <c:numCache>
                <c:formatCode>0.0</c:formatCode>
                <c:ptCount val="5"/>
                <c:pt idx="0" formatCode="General">
                  <c:v>8.1999999999999993</c:v>
                </c:pt>
                <c:pt idx="1">
                  <c:v>8</c:v>
                </c:pt>
                <c:pt idx="2" formatCode="General">
                  <c:v>7.7</c:v>
                </c:pt>
                <c:pt idx="3" formatCode="General">
                  <c:v>7.5</c:v>
                </c:pt>
                <c:pt idx="4" formatCode="General">
                  <c:v>7.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9CF3-4DDD-AB30-7AEE49E20CE5}"/>
            </c:ext>
          </c:extLst>
        </c:ser>
        <c:ser>
          <c:idx val="4"/>
          <c:order val="4"/>
          <c:tx>
            <c:strRef>
              <c:f>Planilha1!$F$1</c:f>
              <c:strCache>
                <c:ptCount val="1"/>
                <c:pt idx="0">
                  <c:v>2016</c:v>
                </c:pt>
              </c:strCache>
            </c:strRef>
          </c:tx>
          <c:spPr>
            <a:solidFill>
              <a:srgbClr val="6666FF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Efetividade dos Cursos</c:v>
                </c:pt>
                <c:pt idx="1">
                  <c:v>Efetividade das Palestras, seminários e oficinas</c:v>
                </c:pt>
                <c:pt idx="2">
                  <c:v>Efetividade das Consultorias</c:v>
                </c:pt>
                <c:pt idx="3">
                  <c:v>Efetividade das Feiras e eventos</c:v>
                </c:pt>
                <c:pt idx="4">
                  <c:v>Efetividade das Orientação e materiais</c:v>
                </c:pt>
              </c:strCache>
            </c:strRef>
          </c:cat>
          <c:val>
            <c:numRef>
              <c:f>Planilha1!$F$2:$F$6</c:f>
              <c:numCache>
                <c:formatCode>0.0</c:formatCode>
                <c:ptCount val="5"/>
                <c:pt idx="0">
                  <c:v>8.6</c:v>
                </c:pt>
                <c:pt idx="1">
                  <c:v>8.6</c:v>
                </c:pt>
                <c:pt idx="2">
                  <c:v>8.3000000000000007</c:v>
                </c:pt>
                <c:pt idx="3">
                  <c:v>8.5</c:v>
                </c:pt>
                <c:pt idx="4">
                  <c:v>8.300000000000000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9CF3-4DDD-AB30-7AEE49E20CE5}"/>
            </c:ext>
          </c:extLst>
        </c:ser>
        <c:ser>
          <c:idx val="5"/>
          <c:order val="5"/>
          <c:tx>
            <c:strRef>
              <c:f>Planilha1!$G$1</c:f>
              <c:strCache>
                <c:ptCount val="1"/>
                <c:pt idx="0">
                  <c:v>2017</c:v>
                </c:pt>
              </c:strCache>
            </c:strRef>
          </c:tx>
          <c:spPr>
            <a:solidFill>
              <a:schemeClr val="accent6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Efetividade dos Cursos</c:v>
                </c:pt>
                <c:pt idx="1">
                  <c:v>Efetividade das Palestras, seminários e oficinas</c:v>
                </c:pt>
                <c:pt idx="2">
                  <c:v>Efetividade das Consultorias</c:v>
                </c:pt>
                <c:pt idx="3">
                  <c:v>Efetividade das Feiras e eventos</c:v>
                </c:pt>
                <c:pt idx="4">
                  <c:v>Efetividade das Orientação e materiais</c:v>
                </c:pt>
              </c:strCache>
            </c:strRef>
          </c:cat>
          <c:val>
            <c:numRef>
              <c:f>Planilha1!$G$2:$G$6</c:f>
              <c:numCache>
                <c:formatCode>0.0</c:formatCode>
                <c:ptCount val="5"/>
                <c:pt idx="0">
                  <c:v>8.4</c:v>
                </c:pt>
                <c:pt idx="1">
                  <c:v>8.3000000000000007</c:v>
                </c:pt>
                <c:pt idx="2">
                  <c:v>8.3000000000000007</c:v>
                </c:pt>
                <c:pt idx="3">
                  <c:v>8.1999999999999993</c:v>
                </c:pt>
                <c:pt idx="4">
                  <c:v>8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9CF3-4DDD-AB30-7AEE49E20CE5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676038472"/>
        <c:axId val="676043064"/>
      </c:barChart>
      <c:catAx>
        <c:axId val="67603847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676043064"/>
        <c:crosses val="autoZero"/>
        <c:auto val="1"/>
        <c:lblAlgn val="ctr"/>
        <c:lblOffset val="100"/>
        <c:noMultiLvlLbl val="0"/>
      </c:catAx>
      <c:valAx>
        <c:axId val="676043064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crossAx val="67603847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6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4603828042799565E-2"/>
          <c:y val="3.7208384078868249E-2"/>
          <c:w val="0.97528582946603148"/>
          <c:h val="0.7354826452524265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Notas Baixas</c:v>
                </c:pt>
              </c:strCache>
            </c:strRef>
          </c:tx>
          <c:spPr>
            <a:solidFill>
              <a:srgbClr val="C0504D"/>
            </a:solidFill>
            <a:ln>
              <a:solidFill>
                <a:schemeClr val="bg1"/>
              </a:solidFill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B$2:$B$3</c:f>
              <c:numCache>
                <c:formatCode>####%</c:formatCode>
                <c:ptCount val="2"/>
                <c:pt idx="0">
                  <c:v>6.1963730265860675E-2</c:v>
                </c:pt>
                <c:pt idx="1">
                  <c:v>1.1456602827320314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550-4040-B6B6-11A0FE089FEF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Notas Médias</c:v>
                </c:pt>
              </c:strCache>
            </c:strRef>
          </c:tx>
          <c:spPr>
            <a:solidFill>
              <a:srgbClr val="FFC00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C$2:$C$3</c:f>
              <c:numCache>
                <c:formatCode>####%</c:formatCode>
                <c:ptCount val="2"/>
                <c:pt idx="0">
                  <c:v>0.25513821233640471</c:v>
                </c:pt>
                <c:pt idx="1">
                  <c:v>0.3547628749647369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550-4040-B6B6-11A0FE089FEF}"/>
            </c:ext>
          </c:extLst>
        </c:ser>
        <c:ser>
          <c:idx val="2"/>
          <c:order val="2"/>
          <c:tx>
            <c:strRef>
              <c:f>Planilha1!$D$1</c:f>
              <c:strCache>
                <c:ptCount val="1"/>
                <c:pt idx="0">
                  <c:v>Notas Altas</c:v>
                </c:pt>
              </c:strCache>
            </c:strRef>
          </c:tx>
          <c:spPr>
            <a:solidFill>
              <a:srgbClr val="00B05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D$2:$D$3</c:f>
              <c:numCache>
                <c:formatCode>####%</c:formatCode>
                <c:ptCount val="2"/>
                <c:pt idx="0">
                  <c:v>0.68289805739773457</c:v>
                </c:pt>
                <c:pt idx="1">
                  <c:v>0.6337805222079427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E550-4040-B6B6-11A0FE089FE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6"/>
        <c:axId val="1151740616"/>
        <c:axId val="1151730776"/>
      </c:barChart>
      <c:catAx>
        <c:axId val="11517406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51730776"/>
        <c:crosses val="autoZero"/>
        <c:auto val="1"/>
        <c:lblAlgn val="ctr"/>
        <c:lblOffset val="100"/>
        <c:noMultiLvlLbl val="0"/>
      </c:catAx>
      <c:valAx>
        <c:axId val="1151730776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bg1">
                  <a:lumMod val="85000"/>
                  <a:alpha val="44000"/>
                </a:schemeClr>
              </a:solidFill>
              <a:round/>
            </a:ln>
            <a:effectLst/>
          </c:spPr>
        </c:majorGridlines>
        <c:numFmt formatCode="####%" sourceLinked="1"/>
        <c:majorTickMark val="none"/>
        <c:minorTickMark val="none"/>
        <c:tickLblPos val="nextTo"/>
        <c:crossAx val="11517406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8215906698299758"/>
          <c:y val="0.92295298934142722"/>
          <c:w val="0.6431148710396003"/>
          <c:h val="7.704701065857273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6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1.5457518766169123E-2"/>
          <c:y val="2.9675292398281934E-2"/>
          <c:w val="0.96908496246766174"/>
          <c:h val="0.79795544245287431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2</c:f>
              <c:strCache>
                <c:ptCount val="1"/>
                <c:pt idx="0">
                  <c:v>Notas Baixas (0 a 6)</c:v>
                </c:pt>
              </c:strCache>
            </c:strRef>
          </c:tx>
          <c:spPr>
            <a:solidFill>
              <a:srgbClr val="C0504D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D425-44B3-AF95-09AF2D17F2FD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2:$F$2</c:f>
              <c:numCache>
                <c:formatCode>0.0%</c:formatCode>
                <c:ptCount val="4"/>
                <c:pt idx="0">
                  <c:v>4.4999999999999998E-2</c:v>
                </c:pt>
                <c:pt idx="1">
                  <c:v>0.10299999999999999</c:v>
                </c:pt>
                <c:pt idx="2">
                  <c:v>4.1769677404074834E-2</c:v>
                </c:pt>
                <c:pt idx="3">
                  <c:v>4.8000000000000001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D425-44B3-AF95-09AF2D17F2FD}"/>
            </c:ext>
          </c:extLst>
        </c:ser>
        <c:ser>
          <c:idx val="1"/>
          <c:order val="1"/>
          <c:tx>
            <c:strRef>
              <c:f>Plan1!$B$3</c:f>
              <c:strCache>
                <c:ptCount val="1"/>
                <c:pt idx="0">
                  <c:v>Notas Médias (7 e 8)</c:v>
                </c:pt>
              </c:strCache>
            </c:strRef>
          </c:tx>
          <c:spPr>
            <a:solidFill>
              <a:srgbClr val="FFC000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BE7C-4C65-9436-A23E80E0DA87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3:$F$3</c:f>
              <c:numCache>
                <c:formatCode>0.0%</c:formatCode>
                <c:ptCount val="4"/>
                <c:pt idx="0">
                  <c:v>0.222</c:v>
                </c:pt>
                <c:pt idx="1">
                  <c:v>0.27600000000000002</c:v>
                </c:pt>
                <c:pt idx="2">
                  <c:v>0.24145777576968913</c:v>
                </c:pt>
                <c:pt idx="3">
                  <c:v>0.281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D425-44B3-AF95-09AF2D17F2FD}"/>
            </c:ext>
          </c:extLst>
        </c:ser>
        <c:ser>
          <c:idx val="2"/>
          <c:order val="2"/>
          <c:tx>
            <c:strRef>
              <c:f>Plan1!$B$4</c:f>
              <c:strCache>
                <c:ptCount val="1"/>
                <c:pt idx="0">
                  <c:v>Notas Altas (9 e 10)</c:v>
                </c:pt>
              </c:strCache>
            </c:strRef>
          </c:tx>
          <c:spPr>
            <a:solidFill>
              <a:srgbClr val="00B050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2-BE7C-4C65-9436-A23E80E0DA87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4:$F$4</c:f>
              <c:numCache>
                <c:formatCode>0.0%</c:formatCode>
                <c:ptCount val="4"/>
                <c:pt idx="0">
                  <c:v>0.71</c:v>
                </c:pt>
                <c:pt idx="1">
                  <c:v>0.60299999999999998</c:v>
                </c:pt>
                <c:pt idx="2">
                  <c:v>0.6972932695198153</c:v>
                </c:pt>
                <c:pt idx="3">
                  <c:v>0.6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D425-44B3-AF95-09AF2D17F2FD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10"/>
        <c:axId val="102801792"/>
        <c:axId val="102803328"/>
      </c:barChart>
      <c:catAx>
        <c:axId val="102801792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200"/>
            </a:pPr>
            <a:endParaRPr lang="pt-BR"/>
          </a:p>
        </c:txPr>
        <c:crossAx val="102803328"/>
        <c:crosses val="autoZero"/>
        <c:auto val="1"/>
        <c:lblAlgn val="ctr"/>
        <c:lblOffset val="100"/>
        <c:noMultiLvlLbl val="0"/>
      </c:catAx>
      <c:valAx>
        <c:axId val="102803328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102801792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3.1274754021306139E-2"/>
          <c:y val="0.92951618864734198"/>
          <c:w val="0.93042434706367427"/>
          <c:h val="6.5088303643879492E-2"/>
        </c:manualLayout>
      </c:layout>
      <c:overlay val="0"/>
      <c:txPr>
        <a:bodyPr/>
        <a:lstStyle/>
        <a:p>
          <a:pPr>
            <a:defRPr sz="1300" b="1"/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6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Série 1</c:v>
                </c:pt>
              </c:strCache>
            </c:strRef>
          </c:tx>
          <c:spPr>
            <a:solidFill>
              <a:srgbClr val="4BACC6"/>
            </a:solidFill>
            <a:ln>
              <a:solidFill>
                <a:schemeClr val="tx2"/>
              </a:solidFill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0A04-4227-8E76-114A6E61E2E8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2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0A04-4227-8E76-114A6E61E2E8}"/>
              </c:ext>
            </c:extLst>
          </c:dPt>
          <c:dPt>
            <c:idx val="2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0A04-4227-8E76-114A6E61E2E8}"/>
              </c:ext>
            </c:extLst>
          </c:dPt>
          <c:dPt>
            <c:idx val="3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0A04-4227-8E76-114A6E61E2E8}"/>
              </c:ext>
            </c:extLst>
          </c:dPt>
          <c:dPt>
            <c:idx val="4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0A04-4227-8E76-114A6E61E2E8}"/>
              </c:ext>
            </c:extLst>
          </c:dPt>
          <c:dPt>
            <c:idx val="5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B-0A04-4227-8E76-114A6E61E2E8}"/>
              </c:ext>
            </c:extLst>
          </c:dPt>
          <c:dPt>
            <c:idx val="6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D-0A04-4227-8E76-114A6E61E2E8}"/>
              </c:ext>
            </c:extLst>
          </c:dPt>
          <c:dPt>
            <c:idx val="7"/>
            <c:invertIfNegative val="0"/>
            <c:bubble3D val="0"/>
            <c:spPr>
              <a:solidFill>
                <a:srgbClr val="FFC00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F-0A04-4227-8E76-114A6E61E2E8}"/>
              </c:ext>
            </c:extLst>
          </c:dPt>
          <c:dPt>
            <c:idx val="8"/>
            <c:invertIfNegative val="0"/>
            <c:bubble3D val="0"/>
            <c:spPr>
              <a:solidFill>
                <a:srgbClr val="FFC00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1-0A04-4227-8E76-114A6E61E2E8}"/>
              </c:ext>
            </c:extLst>
          </c:dPt>
          <c:dPt>
            <c:idx val="9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3-0A04-4227-8E76-114A6E61E2E8}"/>
              </c:ext>
            </c:extLst>
          </c:dPt>
          <c:dPt>
            <c:idx val="1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5-0A04-4227-8E76-114A6E61E2E8}"/>
              </c:ext>
            </c:extLst>
          </c:dPt>
          <c:dPt>
            <c:idx val="11"/>
            <c:invertIfNegative val="0"/>
            <c:bubble3D val="0"/>
            <c:spPr>
              <a:solidFill>
                <a:schemeClr val="bg1">
                  <a:lumMod val="65000"/>
                </a:schemeClr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7-0A04-4227-8E76-114A6E61E2E8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12</c:f>
              <c:strCache>
                <c:ptCount val="11"/>
                <c:pt idx="0">
                  <c:v>Nota 0</c:v>
                </c:pt>
                <c:pt idx="1">
                  <c:v>Nota 1</c:v>
                </c:pt>
                <c:pt idx="2">
                  <c:v>Nota 2</c:v>
                </c:pt>
                <c:pt idx="3">
                  <c:v>Nota 3</c:v>
                </c:pt>
                <c:pt idx="4">
                  <c:v>Nota 4</c:v>
                </c:pt>
                <c:pt idx="5">
                  <c:v>Nota 5</c:v>
                </c:pt>
                <c:pt idx="6">
                  <c:v>Nota 6</c:v>
                </c:pt>
                <c:pt idx="7">
                  <c:v>Nota 7</c:v>
                </c:pt>
                <c:pt idx="8">
                  <c:v>Nota 8</c:v>
                </c:pt>
                <c:pt idx="9">
                  <c:v>Nota 9</c:v>
                </c:pt>
                <c:pt idx="10">
                  <c:v>Nota 10</c:v>
                </c:pt>
              </c:strCache>
            </c:strRef>
          </c:cat>
          <c:val>
            <c:numRef>
              <c:f>Planilha1!$B$2:$B$12</c:f>
              <c:numCache>
                <c:formatCode>0.0%</c:formatCode>
                <c:ptCount val="11"/>
                <c:pt idx="0">
                  <c:v>1.6E-2</c:v>
                </c:pt>
                <c:pt idx="1">
                  <c:v>4.0000000000000001E-3</c:v>
                </c:pt>
                <c:pt idx="2">
                  <c:v>2E-3</c:v>
                </c:pt>
                <c:pt idx="3">
                  <c:v>3.0000000000000001E-3</c:v>
                </c:pt>
                <c:pt idx="4">
                  <c:v>6.0000000000000001E-3</c:v>
                </c:pt>
                <c:pt idx="5">
                  <c:v>8.8999999999999996E-2</c:v>
                </c:pt>
                <c:pt idx="6">
                  <c:v>2.8000000000000001E-2</c:v>
                </c:pt>
                <c:pt idx="7">
                  <c:v>0.11700000000000001</c:v>
                </c:pt>
                <c:pt idx="8">
                  <c:v>0.17499999999999999</c:v>
                </c:pt>
                <c:pt idx="9">
                  <c:v>0.19900000000000001</c:v>
                </c:pt>
                <c:pt idx="10">
                  <c:v>0.3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8-0A04-4227-8E76-114A6E61E2E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9"/>
        <c:overlap val="-27"/>
        <c:axId val="1145182040"/>
        <c:axId val="1145240752"/>
      </c:barChart>
      <c:catAx>
        <c:axId val="114518204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3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45240752"/>
        <c:crosses val="autoZero"/>
        <c:auto val="1"/>
        <c:lblAlgn val="ctr"/>
        <c:lblOffset val="100"/>
        <c:noMultiLvlLbl val="0"/>
      </c:catAx>
      <c:valAx>
        <c:axId val="1145240752"/>
        <c:scaling>
          <c:orientation val="minMax"/>
          <c:max val="0.4"/>
        </c:scaling>
        <c:delete val="1"/>
        <c:axPos val="l"/>
        <c:numFmt formatCode="0%" sourceLinked="0"/>
        <c:majorTickMark val="out"/>
        <c:minorTickMark val="none"/>
        <c:tickLblPos val="nextTo"/>
        <c:crossAx val="11451820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6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Sim</c:v>
                </c:pt>
              </c:strCache>
            </c:strRef>
          </c:tx>
          <c:spPr>
            <a:solidFill>
              <a:schemeClr val="accent5">
                <a:lumMod val="75000"/>
              </a:schemeClr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/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28</c:f>
              <c:strCache>
                <c:ptCount val="27"/>
                <c:pt idx="0">
                  <c:v>AC</c:v>
                </c:pt>
                <c:pt idx="1">
                  <c:v>AL</c:v>
                </c:pt>
                <c:pt idx="2">
                  <c:v>AM</c:v>
                </c:pt>
                <c:pt idx="3">
                  <c:v>AP</c:v>
                </c:pt>
                <c:pt idx="4">
                  <c:v>BA</c:v>
                </c:pt>
                <c:pt idx="5">
                  <c:v>CE</c:v>
                </c:pt>
                <c:pt idx="6">
                  <c:v>DF</c:v>
                </c:pt>
                <c:pt idx="7">
                  <c:v>ES</c:v>
                </c:pt>
                <c:pt idx="8">
                  <c:v>GO</c:v>
                </c:pt>
                <c:pt idx="9">
                  <c:v>MA</c:v>
                </c:pt>
                <c:pt idx="10">
                  <c:v>MG</c:v>
                </c:pt>
                <c:pt idx="11">
                  <c:v>MS</c:v>
                </c:pt>
                <c:pt idx="12">
                  <c:v>MT</c:v>
                </c:pt>
                <c:pt idx="13">
                  <c:v>PA</c:v>
                </c:pt>
                <c:pt idx="14">
                  <c:v>PB</c:v>
                </c:pt>
                <c:pt idx="15">
                  <c:v>PE</c:v>
                </c:pt>
                <c:pt idx="16">
                  <c:v>PI</c:v>
                </c:pt>
                <c:pt idx="17">
                  <c:v>PR</c:v>
                </c:pt>
                <c:pt idx="18">
                  <c:v>RJ</c:v>
                </c:pt>
                <c:pt idx="19">
                  <c:v>RN</c:v>
                </c:pt>
                <c:pt idx="20">
                  <c:v>RO</c:v>
                </c:pt>
                <c:pt idx="21">
                  <c:v>RR</c:v>
                </c:pt>
                <c:pt idx="22">
                  <c:v>RS</c:v>
                </c:pt>
                <c:pt idx="23">
                  <c:v>SC</c:v>
                </c:pt>
                <c:pt idx="24">
                  <c:v>SE</c:v>
                </c:pt>
                <c:pt idx="25">
                  <c:v>SP</c:v>
                </c:pt>
                <c:pt idx="26">
                  <c:v>TO</c:v>
                </c:pt>
              </c:strCache>
            </c:strRef>
          </c:cat>
          <c:val>
            <c:numRef>
              <c:f>Plan1!$B$2:$B$28</c:f>
              <c:numCache>
                <c:formatCode>###0.0</c:formatCode>
                <c:ptCount val="27"/>
                <c:pt idx="0">
                  <c:v>9.3390764696714239</c:v>
                </c:pt>
                <c:pt idx="1">
                  <c:v>8.618832482903855</c:v>
                </c:pt>
                <c:pt idx="2">
                  <c:v>9.1073054226045862</c:v>
                </c:pt>
                <c:pt idx="3">
                  <c:v>9.0486555327216429</c:v>
                </c:pt>
                <c:pt idx="4">
                  <c:v>8.3758289054142541</c:v>
                </c:pt>
                <c:pt idx="5">
                  <c:v>8.4760313368871358</c:v>
                </c:pt>
                <c:pt idx="6">
                  <c:v>7.970987348635961</c:v>
                </c:pt>
                <c:pt idx="7">
                  <c:v>8.4143009970979534</c:v>
                </c:pt>
                <c:pt idx="8">
                  <c:v>8.7379684960273991</c:v>
                </c:pt>
                <c:pt idx="9">
                  <c:v>8.5987976161661113</c:v>
                </c:pt>
                <c:pt idx="10">
                  <c:v>8.4029420024430532</c:v>
                </c:pt>
                <c:pt idx="11">
                  <c:v>8.7264687826649627</c:v>
                </c:pt>
                <c:pt idx="12">
                  <c:v>8.18921391234419</c:v>
                </c:pt>
                <c:pt idx="13">
                  <c:v>8.2997153186783894</c:v>
                </c:pt>
                <c:pt idx="14">
                  <c:v>8.3751460461878828</c:v>
                </c:pt>
                <c:pt idx="15">
                  <c:v>8.5895631948797462</c:v>
                </c:pt>
                <c:pt idx="16">
                  <c:v>8.7578874163752651</c:v>
                </c:pt>
                <c:pt idx="17">
                  <c:v>7.4527962662163727</c:v>
                </c:pt>
                <c:pt idx="18">
                  <c:v>7.6257492236351547</c:v>
                </c:pt>
                <c:pt idx="19">
                  <c:v>9.4190064470988055</c:v>
                </c:pt>
                <c:pt idx="20">
                  <c:v>8.1190390526218401</c:v>
                </c:pt>
                <c:pt idx="21">
                  <c:v>8.8698459321658163</c:v>
                </c:pt>
                <c:pt idx="22">
                  <c:v>9.1332216129384101</c:v>
                </c:pt>
                <c:pt idx="23">
                  <c:v>8.8637443413562824</c:v>
                </c:pt>
                <c:pt idx="24">
                  <c:v>8.6411765240880047</c:v>
                </c:pt>
                <c:pt idx="25">
                  <c:v>7.8074435455517106</c:v>
                </c:pt>
                <c:pt idx="26">
                  <c:v>8.505275161618483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741-44B1-BCAC-AD98200BFD9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28"/>
        <c:axId val="167667968"/>
        <c:axId val="167673856"/>
      </c:barChart>
      <c:catAx>
        <c:axId val="16766796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 b="1">
                <a:solidFill>
                  <a:schemeClr val="tx1">
                    <a:lumMod val="85000"/>
                    <a:lumOff val="15000"/>
                  </a:schemeClr>
                </a:solidFill>
              </a:defRPr>
            </a:pPr>
            <a:endParaRPr lang="pt-BR"/>
          </a:p>
        </c:txPr>
        <c:crossAx val="167673856"/>
        <c:crosses val="autoZero"/>
        <c:auto val="1"/>
        <c:lblAlgn val="ctr"/>
        <c:lblOffset val="100"/>
        <c:noMultiLvlLbl val="0"/>
      </c:catAx>
      <c:valAx>
        <c:axId val="167673856"/>
        <c:scaling>
          <c:orientation val="minMax"/>
          <c:max val="10"/>
        </c:scaling>
        <c:delete val="0"/>
        <c:axPos val="l"/>
        <c:majorGridlines>
          <c:spPr>
            <a:ln>
              <a:solidFill>
                <a:schemeClr val="bg2"/>
              </a:solidFill>
            </a:ln>
          </c:spPr>
        </c:majorGridlines>
        <c:numFmt formatCode="#,##0" sourceLinked="0"/>
        <c:majorTickMark val="out"/>
        <c:minorTickMark val="none"/>
        <c:tickLblPos val="nextTo"/>
        <c:txPr>
          <a:bodyPr/>
          <a:lstStyle/>
          <a:p>
            <a:pPr>
              <a:defRPr sz="1000">
                <a:solidFill>
                  <a:schemeClr val="tx1">
                    <a:lumMod val="85000"/>
                    <a:lumOff val="15000"/>
                  </a:schemeClr>
                </a:solidFill>
              </a:defRPr>
            </a:pPr>
            <a:endParaRPr lang="pt-BR"/>
          </a:p>
        </c:txPr>
        <c:crossAx val="167667968"/>
        <c:crosses val="autoZero"/>
        <c:crossBetween val="between"/>
      </c:valAx>
    </c:plotArea>
    <c:plotVisOnly val="1"/>
    <c:dispBlanksAs val="gap"/>
    <c:showDLblsOverMax val="0"/>
  </c:chart>
  <c:spPr>
    <a:noFill/>
  </c:spPr>
  <c:txPr>
    <a:bodyPr/>
    <a:lstStyle/>
    <a:p>
      <a:pPr>
        <a:defRPr sz="1800"/>
      </a:pPr>
      <a:endParaRPr lang="pt-BR"/>
    </a:p>
  </c:txPr>
  <c:externalData r:id="rId1">
    <c:autoUpdate val="0"/>
  </c:externalData>
</c:chartSpace>
</file>

<file path=ppt/charts/chart6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4603828042799565E-2"/>
          <c:y val="3.7208384078868249E-2"/>
          <c:w val="0.97528582946603148"/>
          <c:h val="0.7354826452524265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Notas Baixas</c:v>
                </c:pt>
              </c:strCache>
            </c:strRef>
          </c:tx>
          <c:spPr>
            <a:solidFill>
              <a:srgbClr val="C0504D"/>
            </a:solidFill>
            <a:ln>
              <a:solidFill>
                <a:schemeClr val="bg1"/>
              </a:solidFill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B$2:$B$6</c:f>
              <c:numCache>
                <c:formatCode>0%</c:formatCode>
                <c:ptCount val="5"/>
                <c:pt idx="0">
                  <c:v>0.2289213079046678</c:v>
                </c:pt>
                <c:pt idx="1">
                  <c:v>0.12640003063314889</c:v>
                </c:pt>
                <c:pt idx="2">
                  <c:v>9.8305882352941173E-2</c:v>
                </c:pt>
                <c:pt idx="3">
                  <c:v>3.0957943925233645E-2</c:v>
                </c:pt>
                <c:pt idx="4">
                  <c:v>9.9874404060080996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42C-49A3-8A01-70E5D766A2BF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Notas Médias</c:v>
                </c:pt>
              </c:strCache>
            </c:strRef>
          </c:tx>
          <c:spPr>
            <a:solidFill>
              <a:srgbClr val="FFC00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C$2:$C$6</c:f>
              <c:numCache>
                <c:formatCode>0%</c:formatCode>
                <c:ptCount val="5"/>
                <c:pt idx="0">
                  <c:v>0.20625332421548515</c:v>
                </c:pt>
                <c:pt idx="1">
                  <c:v>0.27144799065688963</c:v>
                </c:pt>
                <c:pt idx="2">
                  <c:v>0.47934117647058827</c:v>
                </c:pt>
                <c:pt idx="3">
                  <c:v>0.27686915887850466</c:v>
                </c:pt>
                <c:pt idx="4">
                  <c:v>0.3457989439688317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142C-49A3-8A01-70E5D766A2BF}"/>
            </c:ext>
          </c:extLst>
        </c:ser>
        <c:ser>
          <c:idx val="2"/>
          <c:order val="2"/>
          <c:tx>
            <c:strRef>
              <c:f>Planilha1!$D$1</c:f>
              <c:strCache>
                <c:ptCount val="1"/>
                <c:pt idx="0">
                  <c:v>Notas Altas</c:v>
                </c:pt>
              </c:strCache>
            </c:strRef>
          </c:tx>
          <c:spPr>
            <a:solidFill>
              <a:srgbClr val="00B05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D$2:$D$6</c:f>
              <c:numCache>
                <c:formatCode>0%</c:formatCode>
                <c:ptCount val="5"/>
                <c:pt idx="0">
                  <c:v>0.56482536787984705</c:v>
                </c:pt>
                <c:pt idx="1">
                  <c:v>0.60215197870996151</c:v>
                </c:pt>
                <c:pt idx="2">
                  <c:v>0.4223529411764706</c:v>
                </c:pt>
                <c:pt idx="3">
                  <c:v>0.69217289719626163</c:v>
                </c:pt>
                <c:pt idx="4">
                  <c:v>0.5543266519710872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142C-49A3-8A01-70E5D766A2B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6"/>
        <c:axId val="1151740616"/>
        <c:axId val="1151730776"/>
      </c:barChart>
      <c:catAx>
        <c:axId val="11517406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51730776"/>
        <c:crosses val="autoZero"/>
        <c:auto val="1"/>
        <c:lblAlgn val="ctr"/>
        <c:lblOffset val="100"/>
        <c:noMultiLvlLbl val="0"/>
      </c:catAx>
      <c:valAx>
        <c:axId val="1151730776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bg1">
                  <a:lumMod val="85000"/>
                  <a:alpha val="44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crossAx val="11517406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8215906698299758"/>
          <c:y val="0.92295298934142722"/>
          <c:w val="0.62017567327040002"/>
          <c:h val="6.559831352041345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6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4603828042799565E-2"/>
          <c:y val="3.7208384078868249E-2"/>
          <c:w val="0.97528582946603148"/>
          <c:h val="0.7354826452524265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Notas Baixas</c:v>
                </c:pt>
              </c:strCache>
            </c:strRef>
          </c:tx>
          <c:spPr>
            <a:solidFill>
              <a:srgbClr val="C0504D"/>
            </a:solidFill>
            <a:ln>
              <a:solidFill>
                <a:schemeClr val="bg1"/>
              </a:solidFill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B$2:$B$3</c:f>
              <c:numCache>
                <c:formatCode>####%</c:formatCode>
                <c:ptCount val="2"/>
                <c:pt idx="0">
                  <c:v>0.1384031808957478</c:v>
                </c:pt>
                <c:pt idx="1">
                  <c:v>0.1756118302938675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302-4E85-B9CC-2D4BA0FE1A51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Notas Médias</c:v>
                </c:pt>
              </c:strCache>
            </c:strRef>
          </c:tx>
          <c:spPr>
            <a:solidFill>
              <a:srgbClr val="FFC00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C$2:$C$3</c:f>
              <c:numCache>
                <c:formatCode>####%</c:formatCode>
                <c:ptCount val="2"/>
                <c:pt idx="0">
                  <c:v>0.28990867903157297</c:v>
                </c:pt>
                <c:pt idx="1">
                  <c:v>0.2994582506535639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302-4E85-B9CC-2D4BA0FE1A51}"/>
            </c:ext>
          </c:extLst>
        </c:ser>
        <c:ser>
          <c:idx val="2"/>
          <c:order val="2"/>
          <c:tx>
            <c:strRef>
              <c:f>Planilha1!$D$1</c:f>
              <c:strCache>
                <c:ptCount val="1"/>
                <c:pt idx="0">
                  <c:v>Notas Altas</c:v>
                </c:pt>
              </c:strCache>
            </c:strRef>
          </c:tx>
          <c:spPr>
            <a:solidFill>
              <a:srgbClr val="00B05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D$2:$D$3</c:f>
              <c:numCache>
                <c:formatCode>####%</c:formatCode>
                <c:ptCount val="2"/>
                <c:pt idx="0">
                  <c:v>0.57168814007267921</c:v>
                </c:pt>
                <c:pt idx="1">
                  <c:v>0.5249299190525685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302-4E85-B9CC-2D4BA0FE1A5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6"/>
        <c:axId val="1151740616"/>
        <c:axId val="1151730776"/>
      </c:barChart>
      <c:catAx>
        <c:axId val="11517406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51730776"/>
        <c:crosses val="autoZero"/>
        <c:auto val="1"/>
        <c:lblAlgn val="ctr"/>
        <c:lblOffset val="100"/>
        <c:noMultiLvlLbl val="0"/>
      </c:catAx>
      <c:valAx>
        <c:axId val="1151730776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bg1">
                  <a:lumMod val="85000"/>
                  <a:alpha val="44000"/>
                </a:schemeClr>
              </a:solidFill>
              <a:round/>
            </a:ln>
            <a:effectLst/>
          </c:spPr>
        </c:majorGridlines>
        <c:numFmt formatCode="####%" sourceLinked="1"/>
        <c:majorTickMark val="none"/>
        <c:minorTickMark val="none"/>
        <c:tickLblPos val="nextTo"/>
        <c:crossAx val="11517406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8215906698299758"/>
          <c:y val="0.92295298934142722"/>
          <c:w val="0.69677874618600422"/>
          <c:h val="7.704701065857273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6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1.5457518766169123E-2"/>
          <c:y val="2.9675292398281934E-2"/>
          <c:w val="0.96908496246766174"/>
          <c:h val="0.79795544245287431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2</c:f>
              <c:strCache>
                <c:ptCount val="1"/>
                <c:pt idx="0">
                  <c:v>Notas Baixas (0 a 6)</c:v>
                </c:pt>
              </c:strCache>
            </c:strRef>
          </c:tx>
          <c:spPr>
            <a:solidFill>
              <a:srgbClr val="C0504D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4CBC-4E48-BE1F-488D54CA2897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2:$F$2</c:f>
              <c:numCache>
                <c:formatCode>0.0%</c:formatCode>
                <c:ptCount val="4"/>
                <c:pt idx="0">
                  <c:v>0.14799999999999999</c:v>
                </c:pt>
                <c:pt idx="1">
                  <c:v>0.21099999999999999</c:v>
                </c:pt>
                <c:pt idx="2">
                  <c:v>8.6417886246996339E-2</c:v>
                </c:pt>
                <c:pt idx="3">
                  <c:v>0.148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4CBC-4E48-BE1F-488D54CA2897}"/>
            </c:ext>
          </c:extLst>
        </c:ser>
        <c:ser>
          <c:idx val="1"/>
          <c:order val="1"/>
          <c:tx>
            <c:strRef>
              <c:f>Plan1!$B$3</c:f>
              <c:strCache>
                <c:ptCount val="1"/>
                <c:pt idx="0">
                  <c:v>Notas Médias (7 e 8)</c:v>
                </c:pt>
              </c:strCache>
            </c:strRef>
          </c:tx>
          <c:spPr>
            <a:solidFill>
              <a:srgbClr val="FFC000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DD1F-4650-A74F-0DD2BB4BD5DF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3:$F$3</c:f>
              <c:numCache>
                <c:formatCode>0.0%</c:formatCode>
                <c:ptCount val="4"/>
                <c:pt idx="0">
                  <c:v>0.253</c:v>
                </c:pt>
                <c:pt idx="1">
                  <c:v>0.373</c:v>
                </c:pt>
                <c:pt idx="2">
                  <c:v>0.30648890216819091</c:v>
                </c:pt>
                <c:pt idx="3">
                  <c:v>0.292999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4CBC-4E48-BE1F-488D54CA2897}"/>
            </c:ext>
          </c:extLst>
        </c:ser>
        <c:ser>
          <c:idx val="2"/>
          <c:order val="2"/>
          <c:tx>
            <c:strRef>
              <c:f>Plan1!$B$4</c:f>
              <c:strCache>
                <c:ptCount val="1"/>
                <c:pt idx="0">
                  <c:v>Notas Altas (9 e 10)</c:v>
                </c:pt>
              </c:strCache>
            </c:strRef>
          </c:tx>
          <c:spPr>
            <a:solidFill>
              <a:srgbClr val="00B050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2-DD1F-4650-A74F-0DD2BB4BD5DF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4:$F$4</c:f>
              <c:numCache>
                <c:formatCode>0.0%</c:formatCode>
                <c:ptCount val="4"/>
                <c:pt idx="0">
                  <c:v>0.56499999999999995</c:v>
                </c:pt>
                <c:pt idx="1">
                  <c:v>0.38800000000000001</c:v>
                </c:pt>
                <c:pt idx="2">
                  <c:v>0.58286982297031875</c:v>
                </c:pt>
                <c:pt idx="3">
                  <c:v>0.5590000000000000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4CBC-4E48-BE1F-488D54CA2897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12"/>
        <c:axId val="102801792"/>
        <c:axId val="102803328"/>
      </c:barChart>
      <c:catAx>
        <c:axId val="102801792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200"/>
            </a:pPr>
            <a:endParaRPr lang="pt-BR"/>
          </a:p>
        </c:txPr>
        <c:crossAx val="102803328"/>
        <c:crosses val="autoZero"/>
        <c:auto val="1"/>
        <c:lblAlgn val="ctr"/>
        <c:lblOffset val="100"/>
        <c:noMultiLvlLbl val="0"/>
      </c:catAx>
      <c:valAx>
        <c:axId val="102803328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102801792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3.4085211978791434E-2"/>
          <c:y val="0.92951618864734198"/>
          <c:w val="0.91356159931876257"/>
          <c:h val="6.5088303643879492E-2"/>
        </c:manualLayout>
      </c:layout>
      <c:overlay val="0"/>
      <c:txPr>
        <a:bodyPr/>
        <a:lstStyle/>
        <a:p>
          <a:pPr>
            <a:defRPr sz="1300" b="1"/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6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Série 1</c:v>
                </c:pt>
              </c:strCache>
            </c:strRef>
          </c:tx>
          <c:spPr>
            <a:solidFill>
              <a:srgbClr val="4BACC6"/>
            </a:solidFill>
            <a:ln>
              <a:solidFill>
                <a:schemeClr val="tx2"/>
              </a:solidFill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0A04-4227-8E76-114A6E61E2E8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2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0A04-4227-8E76-114A6E61E2E8}"/>
              </c:ext>
            </c:extLst>
          </c:dPt>
          <c:dPt>
            <c:idx val="2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0A04-4227-8E76-114A6E61E2E8}"/>
              </c:ext>
            </c:extLst>
          </c:dPt>
          <c:dPt>
            <c:idx val="3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0A04-4227-8E76-114A6E61E2E8}"/>
              </c:ext>
            </c:extLst>
          </c:dPt>
          <c:dPt>
            <c:idx val="4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0A04-4227-8E76-114A6E61E2E8}"/>
              </c:ext>
            </c:extLst>
          </c:dPt>
          <c:dPt>
            <c:idx val="5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B-0A04-4227-8E76-114A6E61E2E8}"/>
              </c:ext>
            </c:extLst>
          </c:dPt>
          <c:dPt>
            <c:idx val="6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D-0A04-4227-8E76-114A6E61E2E8}"/>
              </c:ext>
            </c:extLst>
          </c:dPt>
          <c:dPt>
            <c:idx val="7"/>
            <c:invertIfNegative val="0"/>
            <c:bubble3D val="0"/>
            <c:spPr>
              <a:solidFill>
                <a:srgbClr val="FFC00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F-0A04-4227-8E76-114A6E61E2E8}"/>
              </c:ext>
            </c:extLst>
          </c:dPt>
          <c:dPt>
            <c:idx val="8"/>
            <c:invertIfNegative val="0"/>
            <c:bubble3D val="0"/>
            <c:spPr>
              <a:solidFill>
                <a:srgbClr val="FFC00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1-0A04-4227-8E76-114A6E61E2E8}"/>
              </c:ext>
            </c:extLst>
          </c:dPt>
          <c:dPt>
            <c:idx val="9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3-0A04-4227-8E76-114A6E61E2E8}"/>
              </c:ext>
            </c:extLst>
          </c:dPt>
          <c:dPt>
            <c:idx val="1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5-0A04-4227-8E76-114A6E61E2E8}"/>
              </c:ext>
            </c:extLst>
          </c:dPt>
          <c:dPt>
            <c:idx val="11"/>
            <c:invertIfNegative val="0"/>
            <c:bubble3D val="0"/>
            <c:spPr>
              <a:solidFill>
                <a:schemeClr val="bg1">
                  <a:lumMod val="65000"/>
                </a:schemeClr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7-0A04-4227-8E76-114A6E61E2E8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12</c:f>
              <c:strCache>
                <c:ptCount val="11"/>
                <c:pt idx="0">
                  <c:v>Nota 0</c:v>
                </c:pt>
                <c:pt idx="1">
                  <c:v>Nota 1</c:v>
                </c:pt>
                <c:pt idx="2">
                  <c:v>Nota 2</c:v>
                </c:pt>
                <c:pt idx="3">
                  <c:v>Nota 3</c:v>
                </c:pt>
                <c:pt idx="4">
                  <c:v>Nota 4</c:v>
                </c:pt>
                <c:pt idx="5">
                  <c:v>Nota 5</c:v>
                </c:pt>
                <c:pt idx="6">
                  <c:v>Nota 6</c:v>
                </c:pt>
                <c:pt idx="7">
                  <c:v>Nota 7</c:v>
                </c:pt>
                <c:pt idx="8">
                  <c:v>Nota 8</c:v>
                </c:pt>
                <c:pt idx="9">
                  <c:v>Nota 9</c:v>
                </c:pt>
                <c:pt idx="10">
                  <c:v>Nota 10</c:v>
                </c:pt>
              </c:strCache>
            </c:strRef>
          </c:cat>
          <c:val>
            <c:numRef>
              <c:f>Planilha1!$B$2:$B$12</c:f>
              <c:numCache>
                <c:formatCode>0.0%</c:formatCode>
                <c:ptCount val="11"/>
                <c:pt idx="0">
                  <c:v>1.7999999999999999E-2</c:v>
                </c:pt>
                <c:pt idx="1">
                  <c:v>1E-3</c:v>
                </c:pt>
                <c:pt idx="2">
                  <c:v>3.0000000000000001E-3</c:v>
                </c:pt>
                <c:pt idx="3">
                  <c:v>1.2E-2</c:v>
                </c:pt>
                <c:pt idx="4">
                  <c:v>3.0000000000000001E-3</c:v>
                </c:pt>
                <c:pt idx="5">
                  <c:v>5.8999999999999997E-2</c:v>
                </c:pt>
                <c:pt idx="6">
                  <c:v>3.4000000000000002E-2</c:v>
                </c:pt>
                <c:pt idx="7">
                  <c:v>0.125</c:v>
                </c:pt>
                <c:pt idx="8">
                  <c:v>0.26300000000000001</c:v>
                </c:pt>
                <c:pt idx="9">
                  <c:v>0.14899999999999999</c:v>
                </c:pt>
                <c:pt idx="10">
                  <c:v>0.333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8-0A04-4227-8E76-114A6E61E2E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2"/>
        <c:overlap val="-27"/>
        <c:axId val="1145182040"/>
        <c:axId val="1145240752"/>
      </c:barChart>
      <c:catAx>
        <c:axId val="114518204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3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45240752"/>
        <c:crosses val="autoZero"/>
        <c:auto val="1"/>
        <c:lblAlgn val="ctr"/>
        <c:lblOffset val="100"/>
        <c:noMultiLvlLbl val="0"/>
      </c:catAx>
      <c:valAx>
        <c:axId val="1145240752"/>
        <c:scaling>
          <c:orientation val="minMax"/>
          <c:max val="0.4"/>
        </c:scaling>
        <c:delete val="1"/>
        <c:axPos val="l"/>
        <c:numFmt formatCode="0%" sourceLinked="0"/>
        <c:majorTickMark val="out"/>
        <c:minorTickMark val="none"/>
        <c:tickLblPos val="nextTo"/>
        <c:crossAx val="11451820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6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Sim</c:v>
                </c:pt>
              </c:strCache>
            </c:strRef>
          </c:tx>
          <c:spPr>
            <a:solidFill>
              <a:schemeClr val="accent5">
                <a:lumMod val="75000"/>
              </a:schemeClr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/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28</c:f>
              <c:strCache>
                <c:ptCount val="27"/>
                <c:pt idx="0">
                  <c:v>AC</c:v>
                </c:pt>
                <c:pt idx="1">
                  <c:v>AL</c:v>
                </c:pt>
                <c:pt idx="2">
                  <c:v>AM</c:v>
                </c:pt>
                <c:pt idx="3">
                  <c:v>AP</c:v>
                </c:pt>
                <c:pt idx="4">
                  <c:v>BA</c:v>
                </c:pt>
                <c:pt idx="5">
                  <c:v>CE</c:v>
                </c:pt>
                <c:pt idx="6">
                  <c:v>DF</c:v>
                </c:pt>
                <c:pt idx="7">
                  <c:v>ES</c:v>
                </c:pt>
                <c:pt idx="8">
                  <c:v>GO</c:v>
                </c:pt>
                <c:pt idx="9">
                  <c:v>MA</c:v>
                </c:pt>
                <c:pt idx="10">
                  <c:v>MG</c:v>
                </c:pt>
                <c:pt idx="11">
                  <c:v>MS</c:v>
                </c:pt>
                <c:pt idx="12">
                  <c:v>MT</c:v>
                </c:pt>
                <c:pt idx="13">
                  <c:v>PA</c:v>
                </c:pt>
                <c:pt idx="14">
                  <c:v>PB</c:v>
                </c:pt>
                <c:pt idx="15">
                  <c:v>PE</c:v>
                </c:pt>
                <c:pt idx="16">
                  <c:v>PI</c:v>
                </c:pt>
                <c:pt idx="17">
                  <c:v>PR</c:v>
                </c:pt>
                <c:pt idx="18">
                  <c:v>RJ</c:v>
                </c:pt>
                <c:pt idx="19">
                  <c:v>RN</c:v>
                </c:pt>
                <c:pt idx="20">
                  <c:v>RO</c:v>
                </c:pt>
                <c:pt idx="21">
                  <c:v>RR</c:v>
                </c:pt>
                <c:pt idx="22">
                  <c:v>RS</c:v>
                </c:pt>
                <c:pt idx="23">
                  <c:v>SC</c:v>
                </c:pt>
                <c:pt idx="24">
                  <c:v>SE</c:v>
                </c:pt>
                <c:pt idx="25">
                  <c:v>SP</c:v>
                </c:pt>
                <c:pt idx="26">
                  <c:v>TO</c:v>
                </c:pt>
              </c:strCache>
            </c:strRef>
          </c:cat>
          <c:val>
            <c:numRef>
              <c:f>Plan1!$B$2:$B$28</c:f>
              <c:numCache>
                <c:formatCode>###0.0</c:formatCode>
                <c:ptCount val="27"/>
                <c:pt idx="0">
                  <c:v>9.2056482265027757</c:v>
                </c:pt>
                <c:pt idx="1">
                  <c:v>8.4527954538187107</c:v>
                </c:pt>
                <c:pt idx="2">
                  <c:v>9.191787203316796</c:v>
                </c:pt>
                <c:pt idx="3">
                  <c:v>8.8077600640605667</c:v>
                </c:pt>
                <c:pt idx="4">
                  <c:v>8.648870532161796</c:v>
                </c:pt>
                <c:pt idx="5">
                  <c:v>8.2808738140454459</c:v>
                </c:pt>
                <c:pt idx="6">
                  <c:v>7.7021994147730428</c:v>
                </c:pt>
                <c:pt idx="7">
                  <c:v>8.1532403495718633</c:v>
                </c:pt>
                <c:pt idx="8">
                  <c:v>8.5468807714763475</c:v>
                </c:pt>
                <c:pt idx="9">
                  <c:v>8.4105309983449228</c:v>
                </c:pt>
                <c:pt idx="10">
                  <c:v>8.0464287072933711</c:v>
                </c:pt>
                <c:pt idx="11">
                  <c:v>8.3102423783555839</c:v>
                </c:pt>
                <c:pt idx="12">
                  <c:v>8.2573180538801765</c:v>
                </c:pt>
                <c:pt idx="13">
                  <c:v>8.3821322461440211</c:v>
                </c:pt>
                <c:pt idx="14">
                  <c:v>8.405632357929397</c:v>
                </c:pt>
                <c:pt idx="15">
                  <c:v>7.9345306818149108</c:v>
                </c:pt>
                <c:pt idx="16">
                  <c:v>8.6126914771748044</c:v>
                </c:pt>
                <c:pt idx="17">
                  <c:v>7.3599290704060962</c:v>
                </c:pt>
                <c:pt idx="18">
                  <c:v>7.5788761435075704</c:v>
                </c:pt>
                <c:pt idx="19">
                  <c:v>9.1992903193562885</c:v>
                </c:pt>
                <c:pt idx="20">
                  <c:v>8.0042714506914425</c:v>
                </c:pt>
                <c:pt idx="21">
                  <c:v>8.9528097982708932</c:v>
                </c:pt>
                <c:pt idx="22">
                  <c:v>8.3112527926085811</c:v>
                </c:pt>
                <c:pt idx="23">
                  <c:v>8.6603106875495044</c:v>
                </c:pt>
                <c:pt idx="24">
                  <c:v>8.6506989477130727</c:v>
                </c:pt>
                <c:pt idx="25">
                  <c:v>7.9399510728033169</c:v>
                </c:pt>
                <c:pt idx="26">
                  <c:v>8.383462409345977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741-44B1-BCAC-AD98200BFD9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28"/>
        <c:axId val="167667968"/>
        <c:axId val="167673856"/>
      </c:barChart>
      <c:catAx>
        <c:axId val="16766796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 b="1">
                <a:solidFill>
                  <a:schemeClr val="tx1">
                    <a:lumMod val="85000"/>
                    <a:lumOff val="15000"/>
                  </a:schemeClr>
                </a:solidFill>
              </a:defRPr>
            </a:pPr>
            <a:endParaRPr lang="pt-BR"/>
          </a:p>
        </c:txPr>
        <c:crossAx val="167673856"/>
        <c:crosses val="autoZero"/>
        <c:auto val="1"/>
        <c:lblAlgn val="ctr"/>
        <c:lblOffset val="100"/>
        <c:noMultiLvlLbl val="0"/>
      </c:catAx>
      <c:valAx>
        <c:axId val="167673856"/>
        <c:scaling>
          <c:orientation val="minMax"/>
          <c:max val="10"/>
        </c:scaling>
        <c:delete val="0"/>
        <c:axPos val="l"/>
        <c:majorGridlines>
          <c:spPr>
            <a:ln>
              <a:solidFill>
                <a:schemeClr val="bg2"/>
              </a:solidFill>
            </a:ln>
          </c:spPr>
        </c:majorGridlines>
        <c:numFmt formatCode="#,##0" sourceLinked="0"/>
        <c:majorTickMark val="out"/>
        <c:minorTickMark val="none"/>
        <c:tickLblPos val="nextTo"/>
        <c:txPr>
          <a:bodyPr/>
          <a:lstStyle/>
          <a:p>
            <a:pPr>
              <a:defRPr sz="1000">
                <a:solidFill>
                  <a:schemeClr val="tx1">
                    <a:lumMod val="85000"/>
                    <a:lumOff val="15000"/>
                  </a:schemeClr>
                </a:solidFill>
              </a:defRPr>
            </a:pPr>
            <a:endParaRPr lang="pt-BR"/>
          </a:p>
        </c:txPr>
        <c:crossAx val="167667968"/>
        <c:crosses val="autoZero"/>
        <c:crossBetween val="between"/>
      </c:valAx>
    </c:plotArea>
    <c:plotVisOnly val="1"/>
    <c:dispBlanksAs val="gap"/>
    <c:showDLblsOverMax val="0"/>
  </c:chart>
  <c:spPr>
    <a:noFill/>
  </c:spPr>
  <c:txPr>
    <a:bodyPr/>
    <a:lstStyle/>
    <a:p>
      <a:pPr>
        <a:defRPr sz="1800"/>
      </a:pPr>
      <a:endParaRPr lang="pt-BR"/>
    </a:p>
  </c:txPr>
  <c:externalData r:id="rId1">
    <c:autoUpdate val="0"/>
  </c:externalData>
</c:chartSpace>
</file>

<file path=ppt/charts/chart6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4603828042799565E-2"/>
          <c:y val="3.7208384078868249E-2"/>
          <c:w val="0.97528582946603148"/>
          <c:h val="0.7354826452524265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Notas Baixas</c:v>
                </c:pt>
              </c:strCache>
            </c:strRef>
          </c:tx>
          <c:spPr>
            <a:solidFill>
              <a:srgbClr val="C0504D"/>
            </a:solidFill>
            <a:ln>
              <a:solidFill>
                <a:schemeClr val="bg1"/>
              </a:solidFill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B$2:$B$6</c:f>
              <c:numCache>
                <c:formatCode>0%</c:formatCode>
                <c:ptCount val="5"/>
                <c:pt idx="0">
                  <c:v>0.14548137594138</c:v>
                </c:pt>
                <c:pt idx="1">
                  <c:v>0.1421007359265985</c:v>
                </c:pt>
                <c:pt idx="2">
                  <c:v>0.1718676345809371</c:v>
                </c:pt>
                <c:pt idx="3">
                  <c:v>5.4466230936819175E-3</c:v>
                </c:pt>
                <c:pt idx="4">
                  <c:v>0.1006944900290136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80E-4C06-9CD3-6C9233726105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Notas Médias</c:v>
                </c:pt>
              </c:strCache>
            </c:strRef>
          </c:tx>
          <c:spPr>
            <a:solidFill>
              <a:srgbClr val="FFC00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C$2:$C$6</c:f>
              <c:numCache>
                <c:formatCode>0%</c:formatCode>
                <c:ptCount val="5"/>
                <c:pt idx="0">
                  <c:v>0.35116018725829434</c:v>
                </c:pt>
                <c:pt idx="1">
                  <c:v>0.48571155500334512</c:v>
                </c:pt>
                <c:pt idx="2">
                  <c:v>0.42476666352408787</c:v>
                </c:pt>
                <c:pt idx="3">
                  <c:v>0.15958605664488018</c:v>
                </c:pt>
                <c:pt idx="4">
                  <c:v>0.3562773233907917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80E-4C06-9CD3-6C9233726105}"/>
            </c:ext>
          </c:extLst>
        </c:ser>
        <c:ser>
          <c:idx val="2"/>
          <c:order val="2"/>
          <c:tx>
            <c:strRef>
              <c:f>Planilha1!$D$1</c:f>
              <c:strCache>
                <c:ptCount val="1"/>
                <c:pt idx="0">
                  <c:v>Notas Altas</c:v>
                </c:pt>
              </c:strCache>
            </c:strRef>
          </c:tx>
          <c:spPr>
            <a:solidFill>
              <a:srgbClr val="00B05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D$2:$D$6</c:f>
              <c:numCache>
                <c:formatCode>0%</c:formatCode>
                <c:ptCount val="5"/>
                <c:pt idx="0">
                  <c:v>0.50335843680032566</c:v>
                </c:pt>
                <c:pt idx="1">
                  <c:v>0.37218770907005638</c:v>
                </c:pt>
                <c:pt idx="2">
                  <c:v>0.403365701894975</c:v>
                </c:pt>
                <c:pt idx="3">
                  <c:v>0.83496732026143783</c:v>
                </c:pt>
                <c:pt idx="4">
                  <c:v>0.5430281865801945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E80E-4C06-9CD3-6C923372610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6"/>
        <c:axId val="1151740616"/>
        <c:axId val="1151730776"/>
      </c:barChart>
      <c:catAx>
        <c:axId val="11517406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51730776"/>
        <c:crosses val="autoZero"/>
        <c:auto val="1"/>
        <c:lblAlgn val="ctr"/>
        <c:lblOffset val="100"/>
        <c:noMultiLvlLbl val="0"/>
      </c:catAx>
      <c:valAx>
        <c:axId val="1151730776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bg1">
                  <a:lumMod val="85000"/>
                  <a:alpha val="44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crossAx val="11517406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8215906698299758"/>
          <c:y val="0.92295298934142722"/>
          <c:w val="0.62017567327040002"/>
          <c:h val="6.559831352041345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Série 1</c:v>
                </c:pt>
              </c:strCache>
            </c:strRef>
          </c:tx>
          <c:spPr>
            <a:solidFill>
              <a:schemeClr val="accent6">
                <a:lumMod val="75000"/>
              </a:schemeClr>
            </a:solidFill>
            <a:ln>
              <a:noFill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c:spPr>
          <c:invertIfNegative val="0"/>
          <c:dPt>
            <c:idx val="0"/>
            <c:invertIfNegative val="0"/>
            <c:bubble3D val="0"/>
            <c:spPr>
              <a:solidFill>
                <a:schemeClr val="accent6">
                  <a:lumMod val="75000"/>
                </a:schemeClr>
              </a:solidFill>
              <a:ln>
                <a:noFill/>
              </a:ln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1-D4EC-4B71-9A42-E9EA0734345F}"/>
              </c:ext>
            </c:extLst>
          </c:dPt>
          <c:dPt>
            <c:idx val="1"/>
            <c:invertIfNegative val="0"/>
            <c:bubble3D val="0"/>
            <c:spPr>
              <a:solidFill>
                <a:srgbClr val="00B0F0"/>
              </a:solidFill>
              <a:ln>
                <a:noFill/>
              </a:ln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3-D4EC-4B71-9A42-E9EA0734345F}"/>
              </c:ext>
            </c:extLst>
          </c:dPt>
          <c:dPt>
            <c:idx val="2"/>
            <c:invertIfNegative val="0"/>
            <c:bubble3D val="0"/>
            <c:spPr>
              <a:solidFill>
                <a:schemeClr val="accent2">
                  <a:lumMod val="75000"/>
                </a:schemeClr>
              </a:solidFill>
              <a:ln>
                <a:noFill/>
              </a:ln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5-D4EC-4B71-9A42-E9EA0734345F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400" b="1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4</c:f>
              <c:strCache>
                <c:ptCount val="3"/>
                <c:pt idx="0">
                  <c:v>Sim, foi atendido em 2017</c:v>
                </c:pt>
                <c:pt idx="1">
                  <c:v>Não, mas já foi atendido em outros anos</c:v>
                </c:pt>
                <c:pt idx="2">
                  <c:v>Nunca foi atendido pelo SEBRAE</c:v>
                </c:pt>
              </c:strCache>
            </c:strRef>
          </c:cat>
          <c:val>
            <c:numRef>
              <c:f>Planilha1!$B$2:$B$4</c:f>
              <c:numCache>
                <c:formatCode>0.0%</c:formatCode>
                <c:ptCount val="3"/>
                <c:pt idx="0">
                  <c:v>0.71</c:v>
                </c:pt>
                <c:pt idx="1">
                  <c:v>0.16700000000000001</c:v>
                </c:pt>
                <c:pt idx="2">
                  <c:v>0.12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D4EC-4B71-9A42-E9EA0734345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953178840"/>
        <c:axId val="953175232"/>
      </c:barChart>
      <c:catAx>
        <c:axId val="95317884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953175232"/>
        <c:crosses val="autoZero"/>
        <c:auto val="1"/>
        <c:lblAlgn val="ctr"/>
        <c:lblOffset val="100"/>
        <c:noMultiLvlLbl val="0"/>
      </c:catAx>
      <c:valAx>
        <c:axId val="953175232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accent1">
                  <a:lumMod val="20000"/>
                  <a:lumOff val="80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crossAx val="9531788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7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4603828042799565E-2"/>
          <c:y val="3.7208384078868249E-2"/>
          <c:w val="0.97528582946603148"/>
          <c:h val="0.7354826452524265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Notas Baixas</c:v>
                </c:pt>
              </c:strCache>
            </c:strRef>
          </c:tx>
          <c:spPr>
            <a:solidFill>
              <a:srgbClr val="C0504D"/>
            </a:solidFill>
            <a:ln>
              <a:solidFill>
                <a:schemeClr val="bg1"/>
              </a:solidFill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B$2:$B$3</c:f>
              <c:numCache>
                <c:formatCode>####%</c:formatCode>
                <c:ptCount val="2"/>
                <c:pt idx="0">
                  <c:v>0.14901970101029299</c:v>
                </c:pt>
                <c:pt idx="1">
                  <c:v>8.1590927242233047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3F7-49D4-A6FF-AAA91B78C303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Notas Médias</c:v>
                </c:pt>
              </c:strCache>
            </c:strRef>
          </c:tx>
          <c:spPr>
            <a:solidFill>
              <a:srgbClr val="FFC00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C$2:$C$3</c:f>
              <c:numCache>
                <c:formatCode>####%</c:formatCode>
                <c:ptCount val="2"/>
                <c:pt idx="0">
                  <c:v>0.32478454804088686</c:v>
                </c:pt>
                <c:pt idx="1">
                  <c:v>0.5562814471687564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3F7-49D4-A6FF-AAA91B78C303}"/>
            </c:ext>
          </c:extLst>
        </c:ser>
        <c:ser>
          <c:idx val="2"/>
          <c:order val="2"/>
          <c:tx>
            <c:strRef>
              <c:f>Planilha1!$D$1</c:f>
              <c:strCache>
                <c:ptCount val="1"/>
                <c:pt idx="0">
                  <c:v>Notas Altas</c:v>
                </c:pt>
              </c:strCache>
            </c:strRef>
          </c:tx>
          <c:spPr>
            <a:solidFill>
              <a:srgbClr val="00B05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D$2:$D$3</c:f>
              <c:numCache>
                <c:formatCode>####%</c:formatCode>
                <c:ptCount val="2"/>
                <c:pt idx="0">
                  <c:v>0.52619575094882021</c:v>
                </c:pt>
                <c:pt idx="1">
                  <c:v>0.3621276255890104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3F7-49D4-A6FF-AAA91B78C30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6"/>
        <c:axId val="1151740616"/>
        <c:axId val="1151730776"/>
      </c:barChart>
      <c:catAx>
        <c:axId val="11517406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51730776"/>
        <c:crosses val="autoZero"/>
        <c:auto val="1"/>
        <c:lblAlgn val="ctr"/>
        <c:lblOffset val="100"/>
        <c:noMultiLvlLbl val="0"/>
      </c:catAx>
      <c:valAx>
        <c:axId val="1151730776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bg1">
                  <a:lumMod val="85000"/>
                  <a:alpha val="44000"/>
                </a:schemeClr>
              </a:solidFill>
              <a:round/>
            </a:ln>
            <a:effectLst/>
          </c:spPr>
        </c:majorGridlines>
        <c:numFmt formatCode="####%" sourceLinked="1"/>
        <c:majorTickMark val="none"/>
        <c:minorTickMark val="none"/>
        <c:tickLblPos val="nextTo"/>
        <c:crossAx val="11517406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8215906698299758"/>
          <c:y val="0.92295298934142722"/>
          <c:w val="0.64148869300486078"/>
          <c:h val="7.704701065857273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7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1.5457518766169123E-2"/>
          <c:y val="2.9675292398281934E-2"/>
          <c:w val="0.96908496246766174"/>
          <c:h val="0.79795544245287431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2</c:f>
              <c:strCache>
                <c:ptCount val="1"/>
                <c:pt idx="0">
                  <c:v>Notas Baixas (0 a 6)</c:v>
                </c:pt>
              </c:strCache>
            </c:strRef>
          </c:tx>
          <c:spPr>
            <a:solidFill>
              <a:srgbClr val="C0504D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6D01-48EA-8BE8-84003E16C200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2:$F$2</c:f>
              <c:numCache>
                <c:formatCode>0.0%</c:formatCode>
                <c:ptCount val="4"/>
                <c:pt idx="0">
                  <c:v>0.17199999999999999</c:v>
                </c:pt>
                <c:pt idx="1">
                  <c:v>0.20499999999999999</c:v>
                </c:pt>
                <c:pt idx="2">
                  <c:v>9.4246398647454696E-2</c:v>
                </c:pt>
                <c:pt idx="3">
                  <c:v>0.131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6D01-48EA-8BE8-84003E16C200}"/>
            </c:ext>
          </c:extLst>
        </c:ser>
        <c:ser>
          <c:idx val="1"/>
          <c:order val="1"/>
          <c:tx>
            <c:strRef>
              <c:f>Plan1!$B$3</c:f>
              <c:strCache>
                <c:ptCount val="1"/>
                <c:pt idx="0">
                  <c:v>Notas Médias (7 e 8)</c:v>
                </c:pt>
              </c:strCache>
            </c:strRef>
          </c:tx>
          <c:spPr>
            <a:solidFill>
              <a:srgbClr val="FFC000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736F-465F-9211-7008D31348BF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3:$F$3</c:f>
              <c:numCache>
                <c:formatCode>0.0%</c:formatCode>
                <c:ptCount val="4"/>
                <c:pt idx="0">
                  <c:v>0.26200000000000001</c:v>
                </c:pt>
                <c:pt idx="1">
                  <c:v>0.373</c:v>
                </c:pt>
                <c:pt idx="2">
                  <c:v>0.31604271157661601</c:v>
                </c:pt>
                <c:pt idx="3">
                  <c:v>0.388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6D01-48EA-8BE8-84003E16C200}"/>
            </c:ext>
          </c:extLst>
        </c:ser>
        <c:ser>
          <c:idx val="2"/>
          <c:order val="2"/>
          <c:tx>
            <c:strRef>
              <c:f>Plan1!$B$4</c:f>
              <c:strCache>
                <c:ptCount val="1"/>
                <c:pt idx="0">
                  <c:v>Notas Altas (9 e 10)</c:v>
                </c:pt>
              </c:strCache>
            </c:strRef>
          </c:tx>
          <c:spPr>
            <a:solidFill>
              <a:srgbClr val="00B050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2-736F-465F-9211-7008D31348BF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4:$F$4</c:f>
              <c:numCache>
                <c:formatCode>0.0%</c:formatCode>
                <c:ptCount val="4"/>
                <c:pt idx="0">
                  <c:v>0.49</c:v>
                </c:pt>
                <c:pt idx="1">
                  <c:v>0.376</c:v>
                </c:pt>
                <c:pt idx="2">
                  <c:v>0.5572417838878776</c:v>
                </c:pt>
                <c:pt idx="3">
                  <c:v>0.481999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6D01-48EA-8BE8-84003E16C200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8"/>
        <c:axId val="102801792"/>
        <c:axId val="102803328"/>
      </c:barChart>
      <c:catAx>
        <c:axId val="102801792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200"/>
            </a:pPr>
            <a:endParaRPr lang="pt-BR"/>
          </a:p>
        </c:txPr>
        <c:crossAx val="102803328"/>
        <c:crosses val="autoZero"/>
        <c:auto val="1"/>
        <c:lblAlgn val="ctr"/>
        <c:lblOffset val="100"/>
        <c:noMultiLvlLbl val="0"/>
      </c:catAx>
      <c:valAx>
        <c:axId val="102803328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102801792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2.4248609127592902E-2"/>
          <c:y val="0.92951618864734198"/>
          <c:w val="0.9529080107235568"/>
          <c:h val="6.5088303643879492E-2"/>
        </c:manualLayout>
      </c:layout>
      <c:overlay val="0"/>
      <c:txPr>
        <a:bodyPr/>
        <a:lstStyle/>
        <a:p>
          <a:pPr>
            <a:defRPr sz="1300" b="1"/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7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Série 1</c:v>
                </c:pt>
              </c:strCache>
            </c:strRef>
          </c:tx>
          <c:spPr>
            <a:solidFill>
              <a:srgbClr val="4BACC6"/>
            </a:solidFill>
            <a:ln>
              <a:solidFill>
                <a:schemeClr val="tx2"/>
              </a:solidFill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0A04-4227-8E76-114A6E61E2E8}"/>
              </c:ext>
            </c:extLst>
          </c:dPt>
          <c:dPt>
            <c:idx val="1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0A04-4227-8E76-114A6E61E2E8}"/>
              </c:ext>
            </c:extLst>
          </c:dPt>
          <c:dPt>
            <c:idx val="2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0A04-4227-8E76-114A6E61E2E8}"/>
              </c:ext>
            </c:extLst>
          </c:dPt>
          <c:dPt>
            <c:idx val="3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0A04-4227-8E76-114A6E61E2E8}"/>
              </c:ext>
            </c:extLst>
          </c:dPt>
          <c:dPt>
            <c:idx val="4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0A04-4227-8E76-114A6E61E2E8}"/>
              </c:ext>
            </c:extLst>
          </c:dPt>
          <c:dPt>
            <c:idx val="5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B-0A04-4227-8E76-114A6E61E2E8}"/>
              </c:ext>
            </c:extLst>
          </c:dPt>
          <c:dPt>
            <c:idx val="6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D-0A04-4227-8E76-114A6E61E2E8}"/>
              </c:ext>
            </c:extLst>
          </c:dPt>
          <c:dPt>
            <c:idx val="7"/>
            <c:invertIfNegative val="0"/>
            <c:bubble3D val="0"/>
            <c:spPr>
              <a:solidFill>
                <a:srgbClr val="FFC00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F-0A04-4227-8E76-114A6E61E2E8}"/>
              </c:ext>
            </c:extLst>
          </c:dPt>
          <c:dPt>
            <c:idx val="8"/>
            <c:invertIfNegative val="0"/>
            <c:bubble3D val="0"/>
            <c:spPr>
              <a:solidFill>
                <a:srgbClr val="FFC00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1-0A04-4227-8E76-114A6E61E2E8}"/>
              </c:ext>
            </c:extLst>
          </c:dPt>
          <c:dPt>
            <c:idx val="9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3-0A04-4227-8E76-114A6E61E2E8}"/>
              </c:ext>
            </c:extLst>
          </c:dPt>
          <c:dPt>
            <c:idx val="1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5-0A04-4227-8E76-114A6E61E2E8}"/>
              </c:ext>
            </c:extLst>
          </c:dPt>
          <c:dPt>
            <c:idx val="11"/>
            <c:invertIfNegative val="0"/>
            <c:bubble3D val="0"/>
            <c:spPr>
              <a:solidFill>
                <a:schemeClr val="bg1">
                  <a:lumMod val="65000"/>
                </a:schemeClr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7-0A04-4227-8E76-114A6E61E2E8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12</c:f>
              <c:strCache>
                <c:ptCount val="11"/>
                <c:pt idx="0">
                  <c:v>Nota 0</c:v>
                </c:pt>
                <c:pt idx="1">
                  <c:v>Nota 1</c:v>
                </c:pt>
                <c:pt idx="2">
                  <c:v>Nota 2</c:v>
                </c:pt>
                <c:pt idx="3">
                  <c:v>Nota 3</c:v>
                </c:pt>
                <c:pt idx="4">
                  <c:v>Nota 4</c:v>
                </c:pt>
                <c:pt idx="5">
                  <c:v>Nota 5</c:v>
                </c:pt>
                <c:pt idx="6">
                  <c:v>Nota 6</c:v>
                </c:pt>
                <c:pt idx="7">
                  <c:v>Nota 7</c:v>
                </c:pt>
                <c:pt idx="8">
                  <c:v>Nota 8</c:v>
                </c:pt>
                <c:pt idx="9">
                  <c:v>Nota 9</c:v>
                </c:pt>
                <c:pt idx="10">
                  <c:v>Nota 10</c:v>
                </c:pt>
              </c:strCache>
            </c:strRef>
          </c:cat>
          <c:val>
            <c:numRef>
              <c:f>Planilha1!$B$2:$B$12</c:f>
              <c:numCache>
                <c:formatCode>0.0%</c:formatCode>
                <c:ptCount val="11"/>
                <c:pt idx="0">
                  <c:v>5.0000000000000001E-3</c:v>
                </c:pt>
                <c:pt idx="1">
                  <c:v>0</c:v>
                </c:pt>
                <c:pt idx="2">
                  <c:v>1E-3</c:v>
                </c:pt>
                <c:pt idx="3">
                  <c:v>5.0000000000000001E-3</c:v>
                </c:pt>
                <c:pt idx="4">
                  <c:v>4.0000000000000001E-3</c:v>
                </c:pt>
                <c:pt idx="5">
                  <c:v>2.5000000000000001E-2</c:v>
                </c:pt>
                <c:pt idx="6">
                  <c:v>1.9E-2</c:v>
                </c:pt>
                <c:pt idx="7">
                  <c:v>0.05</c:v>
                </c:pt>
                <c:pt idx="8">
                  <c:v>0.183</c:v>
                </c:pt>
                <c:pt idx="9">
                  <c:v>0.13100000000000001</c:v>
                </c:pt>
                <c:pt idx="10">
                  <c:v>0.576999999999999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8-0A04-4227-8E76-114A6E61E2E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99"/>
        <c:overlap val="-27"/>
        <c:axId val="1145182040"/>
        <c:axId val="1145240752"/>
      </c:barChart>
      <c:catAx>
        <c:axId val="114518204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3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45240752"/>
        <c:crosses val="autoZero"/>
        <c:auto val="1"/>
        <c:lblAlgn val="ctr"/>
        <c:lblOffset val="100"/>
        <c:noMultiLvlLbl val="0"/>
      </c:catAx>
      <c:valAx>
        <c:axId val="1145240752"/>
        <c:scaling>
          <c:orientation val="minMax"/>
          <c:max val="0.60000000000000009"/>
        </c:scaling>
        <c:delete val="1"/>
        <c:axPos val="l"/>
        <c:numFmt formatCode="0%" sourceLinked="0"/>
        <c:majorTickMark val="out"/>
        <c:minorTickMark val="none"/>
        <c:tickLblPos val="nextTo"/>
        <c:crossAx val="11451820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7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Sim</c:v>
                </c:pt>
              </c:strCache>
            </c:strRef>
          </c:tx>
          <c:spPr>
            <a:solidFill>
              <a:schemeClr val="accent5">
                <a:lumMod val="75000"/>
              </a:schemeClr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/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28</c:f>
              <c:strCache>
                <c:ptCount val="27"/>
                <c:pt idx="0">
                  <c:v>AC</c:v>
                </c:pt>
                <c:pt idx="1">
                  <c:v>AL</c:v>
                </c:pt>
                <c:pt idx="2">
                  <c:v>AM</c:v>
                </c:pt>
                <c:pt idx="3">
                  <c:v>AP</c:v>
                </c:pt>
                <c:pt idx="4">
                  <c:v>BA</c:v>
                </c:pt>
                <c:pt idx="5">
                  <c:v>CE</c:v>
                </c:pt>
                <c:pt idx="6">
                  <c:v>DF</c:v>
                </c:pt>
                <c:pt idx="7">
                  <c:v>ES</c:v>
                </c:pt>
                <c:pt idx="8">
                  <c:v>GO</c:v>
                </c:pt>
                <c:pt idx="9">
                  <c:v>MA</c:v>
                </c:pt>
                <c:pt idx="10">
                  <c:v>MG</c:v>
                </c:pt>
                <c:pt idx="11">
                  <c:v>MS</c:v>
                </c:pt>
                <c:pt idx="12">
                  <c:v>MT</c:v>
                </c:pt>
                <c:pt idx="13">
                  <c:v>PA</c:v>
                </c:pt>
                <c:pt idx="14">
                  <c:v>PB</c:v>
                </c:pt>
                <c:pt idx="15">
                  <c:v>PE</c:v>
                </c:pt>
                <c:pt idx="16">
                  <c:v>PI</c:v>
                </c:pt>
                <c:pt idx="17">
                  <c:v>PR</c:v>
                </c:pt>
                <c:pt idx="18">
                  <c:v>RJ</c:v>
                </c:pt>
                <c:pt idx="19">
                  <c:v>RN</c:v>
                </c:pt>
                <c:pt idx="20">
                  <c:v>RO</c:v>
                </c:pt>
                <c:pt idx="21">
                  <c:v>RR</c:v>
                </c:pt>
                <c:pt idx="22">
                  <c:v>RS</c:v>
                </c:pt>
                <c:pt idx="23">
                  <c:v>SC</c:v>
                </c:pt>
                <c:pt idx="24">
                  <c:v>SE</c:v>
                </c:pt>
                <c:pt idx="25">
                  <c:v>SP</c:v>
                </c:pt>
                <c:pt idx="26">
                  <c:v>TO</c:v>
                </c:pt>
              </c:strCache>
            </c:strRef>
          </c:cat>
          <c:val>
            <c:numRef>
              <c:f>Plan1!$B$2:$B$28</c:f>
              <c:numCache>
                <c:formatCode>###0.0</c:formatCode>
                <c:ptCount val="27"/>
                <c:pt idx="0">
                  <c:v>9.2947961692509029</c:v>
                </c:pt>
                <c:pt idx="1">
                  <c:v>9.0791514973539194</c:v>
                </c:pt>
                <c:pt idx="2">
                  <c:v>9.3157788773438615</c:v>
                </c:pt>
                <c:pt idx="3">
                  <c:v>9.1232427698659251</c:v>
                </c:pt>
                <c:pt idx="4">
                  <c:v>8.9957254422285686</c:v>
                </c:pt>
                <c:pt idx="5">
                  <c:v>8.8900333552913633</c:v>
                </c:pt>
                <c:pt idx="6">
                  <c:v>8.9089466337467869</c:v>
                </c:pt>
                <c:pt idx="7">
                  <c:v>9.2517616617012131</c:v>
                </c:pt>
                <c:pt idx="8">
                  <c:v>9.1233168540821374</c:v>
                </c:pt>
                <c:pt idx="9">
                  <c:v>9.0437061866991186</c:v>
                </c:pt>
                <c:pt idx="10">
                  <c:v>8.6752916967769753</c:v>
                </c:pt>
                <c:pt idx="11">
                  <c:v>9.2627252604672297</c:v>
                </c:pt>
                <c:pt idx="12">
                  <c:v>9.0261905210387958</c:v>
                </c:pt>
                <c:pt idx="13">
                  <c:v>9.1550224777065363</c:v>
                </c:pt>
                <c:pt idx="14">
                  <c:v>9.0347403730118323</c:v>
                </c:pt>
                <c:pt idx="15">
                  <c:v>9.1395435030522592</c:v>
                </c:pt>
                <c:pt idx="16">
                  <c:v>8.9767254298814585</c:v>
                </c:pt>
                <c:pt idx="17">
                  <c:v>8.922824265405362</c:v>
                </c:pt>
                <c:pt idx="18">
                  <c:v>9.1365603416157981</c:v>
                </c:pt>
                <c:pt idx="19">
                  <c:v>8.9198593810181119</c:v>
                </c:pt>
                <c:pt idx="20">
                  <c:v>9.2282851450029</c:v>
                </c:pt>
                <c:pt idx="21">
                  <c:v>9.3412020683878971</c:v>
                </c:pt>
                <c:pt idx="22">
                  <c:v>8.9651040983641845</c:v>
                </c:pt>
                <c:pt idx="23">
                  <c:v>9.0519573094295218</c:v>
                </c:pt>
                <c:pt idx="24">
                  <c:v>8.9633573299680673</c:v>
                </c:pt>
                <c:pt idx="25">
                  <c:v>9.1126508187417894</c:v>
                </c:pt>
                <c:pt idx="26">
                  <c:v>9.014895087030735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741-44B1-BCAC-AD98200BFD9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28"/>
        <c:axId val="167667968"/>
        <c:axId val="167673856"/>
      </c:barChart>
      <c:catAx>
        <c:axId val="16766796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 b="1">
                <a:solidFill>
                  <a:schemeClr val="tx1">
                    <a:lumMod val="85000"/>
                    <a:lumOff val="15000"/>
                  </a:schemeClr>
                </a:solidFill>
              </a:defRPr>
            </a:pPr>
            <a:endParaRPr lang="pt-BR"/>
          </a:p>
        </c:txPr>
        <c:crossAx val="167673856"/>
        <c:crosses val="autoZero"/>
        <c:auto val="1"/>
        <c:lblAlgn val="ctr"/>
        <c:lblOffset val="100"/>
        <c:noMultiLvlLbl val="0"/>
      </c:catAx>
      <c:valAx>
        <c:axId val="167673856"/>
        <c:scaling>
          <c:orientation val="minMax"/>
          <c:max val="10"/>
          <c:min val="0"/>
        </c:scaling>
        <c:delete val="0"/>
        <c:axPos val="l"/>
        <c:majorGridlines>
          <c:spPr>
            <a:ln>
              <a:solidFill>
                <a:schemeClr val="bg2"/>
              </a:solidFill>
            </a:ln>
          </c:spPr>
        </c:majorGridlines>
        <c:numFmt formatCode="#,##0" sourceLinked="0"/>
        <c:majorTickMark val="out"/>
        <c:minorTickMark val="none"/>
        <c:tickLblPos val="nextTo"/>
        <c:txPr>
          <a:bodyPr/>
          <a:lstStyle/>
          <a:p>
            <a:pPr>
              <a:defRPr sz="1000">
                <a:solidFill>
                  <a:schemeClr val="tx1">
                    <a:lumMod val="85000"/>
                    <a:lumOff val="15000"/>
                  </a:schemeClr>
                </a:solidFill>
              </a:defRPr>
            </a:pPr>
            <a:endParaRPr lang="pt-BR"/>
          </a:p>
        </c:txPr>
        <c:crossAx val="167667968"/>
        <c:crosses val="autoZero"/>
        <c:crossBetween val="between"/>
      </c:valAx>
    </c:plotArea>
    <c:plotVisOnly val="1"/>
    <c:dispBlanksAs val="gap"/>
    <c:showDLblsOverMax val="0"/>
  </c:chart>
  <c:spPr>
    <a:noFill/>
  </c:spPr>
  <c:txPr>
    <a:bodyPr/>
    <a:lstStyle/>
    <a:p>
      <a:pPr>
        <a:defRPr sz="1800"/>
      </a:pPr>
      <a:endParaRPr lang="pt-BR"/>
    </a:p>
  </c:txPr>
  <c:externalData r:id="rId1">
    <c:autoUpdate val="0"/>
  </c:externalData>
</c:chartSpace>
</file>

<file path=ppt/charts/chart7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4603828042799565E-2"/>
          <c:y val="3.7208384078868249E-2"/>
          <c:w val="0.97528582946603148"/>
          <c:h val="0.7354826452524265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Notas Baixas</c:v>
                </c:pt>
              </c:strCache>
            </c:strRef>
          </c:tx>
          <c:spPr>
            <a:solidFill>
              <a:srgbClr val="C0504D"/>
            </a:solidFill>
            <a:ln>
              <a:solidFill>
                <a:schemeClr val="bg1"/>
              </a:solidFill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B$2:$B$6</c:f>
              <c:numCache>
                <c:formatCode>0%</c:formatCode>
                <c:ptCount val="5"/>
                <c:pt idx="0">
                  <c:v>4.328050588646306E-2</c:v>
                </c:pt>
                <c:pt idx="1">
                  <c:v>6.9110903121506681E-2</c:v>
                </c:pt>
                <c:pt idx="2">
                  <c:v>6.8840543832374465E-2</c:v>
                </c:pt>
                <c:pt idx="3">
                  <c:v>0.11665133394664212</c:v>
                </c:pt>
                <c:pt idx="4">
                  <c:v>6.7366838945359539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FF1-4520-A23B-B14A13689539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Notas Médias</c:v>
                </c:pt>
              </c:strCache>
            </c:strRef>
          </c:tx>
          <c:spPr>
            <a:solidFill>
              <a:srgbClr val="FFC00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C$2:$C$6</c:f>
              <c:numCache>
                <c:formatCode>0%</c:formatCode>
                <c:ptCount val="5"/>
                <c:pt idx="0">
                  <c:v>0.2070333329432984</c:v>
                </c:pt>
                <c:pt idx="1">
                  <c:v>0.29101983692702205</c:v>
                </c:pt>
                <c:pt idx="2">
                  <c:v>0.39300107934684664</c:v>
                </c:pt>
                <c:pt idx="3">
                  <c:v>0.25298988040478382</c:v>
                </c:pt>
                <c:pt idx="4">
                  <c:v>0.19234533823686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6FF1-4520-A23B-B14A13689539}"/>
            </c:ext>
          </c:extLst>
        </c:ser>
        <c:ser>
          <c:idx val="2"/>
          <c:order val="2"/>
          <c:tx>
            <c:strRef>
              <c:f>Planilha1!$D$1</c:f>
              <c:strCache>
                <c:ptCount val="1"/>
                <c:pt idx="0">
                  <c:v>Notas Altas</c:v>
                </c:pt>
              </c:strCache>
            </c:strRef>
          </c:tx>
          <c:spPr>
            <a:solidFill>
              <a:srgbClr val="00B05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D$2:$D$6</c:f>
              <c:numCache>
                <c:formatCode>0%</c:formatCode>
                <c:ptCount val="5"/>
                <c:pt idx="0">
                  <c:v>0.74968616117023856</c:v>
                </c:pt>
                <c:pt idx="1">
                  <c:v>0.63986925995147126</c:v>
                </c:pt>
                <c:pt idx="2">
                  <c:v>0.53815837682077894</c:v>
                </c:pt>
                <c:pt idx="3">
                  <c:v>0.63035878564857406</c:v>
                </c:pt>
                <c:pt idx="4">
                  <c:v>0.7402878228177804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6FF1-4520-A23B-B14A1368953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6"/>
        <c:axId val="1151740616"/>
        <c:axId val="1151730776"/>
      </c:barChart>
      <c:catAx>
        <c:axId val="11517406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51730776"/>
        <c:crosses val="autoZero"/>
        <c:auto val="1"/>
        <c:lblAlgn val="ctr"/>
        <c:lblOffset val="100"/>
        <c:noMultiLvlLbl val="0"/>
      </c:catAx>
      <c:valAx>
        <c:axId val="1151730776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bg1">
                  <a:lumMod val="85000"/>
                  <a:alpha val="44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crossAx val="11517406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8215906698299758"/>
          <c:y val="0.92295298934142722"/>
          <c:w val="0.62017567327040002"/>
          <c:h val="6.559831352041345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7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4603828042799565E-2"/>
          <c:y val="3.7208384078868249E-2"/>
          <c:w val="0.97528582946603148"/>
          <c:h val="0.7354826452524265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Notas Baixas</c:v>
                </c:pt>
              </c:strCache>
            </c:strRef>
          </c:tx>
          <c:spPr>
            <a:solidFill>
              <a:srgbClr val="C0504D"/>
            </a:solidFill>
            <a:ln>
              <a:solidFill>
                <a:schemeClr val="bg1"/>
              </a:solidFill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B$2:$B$3</c:f>
              <c:numCache>
                <c:formatCode>####%</c:formatCode>
                <c:ptCount val="2"/>
                <c:pt idx="0">
                  <c:v>6.4889817353007653E-2</c:v>
                </c:pt>
                <c:pt idx="1">
                  <c:v>4.7251213489368199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550-4040-B6B6-11A0FE089FEF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Notas Médias</c:v>
                </c:pt>
              </c:strCache>
            </c:strRef>
          </c:tx>
          <c:spPr>
            <a:solidFill>
              <a:srgbClr val="FFC00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C$2:$C$3</c:f>
              <c:numCache>
                <c:formatCode>####%</c:formatCode>
                <c:ptCount val="2"/>
                <c:pt idx="0">
                  <c:v>0.22688633826784577</c:v>
                </c:pt>
                <c:pt idx="1">
                  <c:v>0.245306616789757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550-4040-B6B6-11A0FE089FEF}"/>
            </c:ext>
          </c:extLst>
        </c:ser>
        <c:ser>
          <c:idx val="2"/>
          <c:order val="2"/>
          <c:tx>
            <c:strRef>
              <c:f>Planilha1!$D$1</c:f>
              <c:strCache>
                <c:ptCount val="1"/>
                <c:pt idx="0">
                  <c:v>Notas Altas</c:v>
                </c:pt>
              </c:strCache>
            </c:strRef>
          </c:tx>
          <c:spPr>
            <a:solidFill>
              <a:srgbClr val="00B05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D$2:$D$3</c:f>
              <c:numCache>
                <c:formatCode>####%</c:formatCode>
                <c:ptCount val="2"/>
                <c:pt idx="0">
                  <c:v>0.70822384437914654</c:v>
                </c:pt>
                <c:pt idx="1">
                  <c:v>0.7074421697208739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E550-4040-B6B6-11A0FE089FE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6"/>
        <c:axId val="1151740616"/>
        <c:axId val="1151730776"/>
      </c:barChart>
      <c:catAx>
        <c:axId val="11517406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51730776"/>
        <c:crosses val="autoZero"/>
        <c:auto val="1"/>
        <c:lblAlgn val="ctr"/>
        <c:lblOffset val="100"/>
        <c:noMultiLvlLbl val="0"/>
      </c:catAx>
      <c:valAx>
        <c:axId val="1151730776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bg1">
                  <a:lumMod val="85000"/>
                  <a:alpha val="44000"/>
                </a:schemeClr>
              </a:solidFill>
              <a:round/>
            </a:ln>
            <a:effectLst/>
          </c:spPr>
        </c:majorGridlines>
        <c:numFmt formatCode="####%" sourceLinked="1"/>
        <c:majorTickMark val="none"/>
        <c:minorTickMark val="none"/>
        <c:tickLblPos val="nextTo"/>
        <c:crossAx val="11517406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8215906698299758"/>
          <c:y val="0.92295298934142722"/>
          <c:w val="0.66425518549121387"/>
          <c:h val="7.704701065857273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7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1.5457518766169123E-2"/>
          <c:y val="2.9675292398281934E-2"/>
          <c:w val="0.96908496246766174"/>
          <c:h val="0.79795544245287431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2</c:f>
              <c:strCache>
                <c:ptCount val="1"/>
                <c:pt idx="0">
                  <c:v>Notas Baixas (0 a 6)</c:v>
                </c:pt>
              </c:strCache>
            </c:strRef>
          </c:tx>
          <c:spPr>
            <a:solidFill>
              <a:srgbClr val="C0504D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D425-44B3-AF95-09AF2D17F2FD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2:$F$2</c:f>
              <c:numCache>
                <c:formatCode>0.0%</c:formatCode>
                <c:ptCount val="4"/>
                <c:pt idx="0">
                  <c:v>6.3E-2</c:v>
                </c:pt>
                <c:pt idx="1">
                  <c:v>9.1999999999999998E-2</c:v>
                </c:pt>
                <c:pt idx="2">
                  <c:v>5.3816163861867168E-2</c:v>
                </c:pt>
                <c:pt idx="3">
                  <c:v>5.8999999999999997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D425-44B3-AF95-09AF2D17F2FD}"/>
            </c:ext>
          </c:extLst>
        </c:ser>
        <c:ser>
          <c:idx val="1"/>
          <c:order val="1"/>
          <c:tx>
            <c:strRef>
              <c:f>Plan1!$B$3</c:f>
              <c:strCache>
                <c:ptCount val="1"/>
                <c:pt idx="0">
                  <c:v>Notas Médias (7 e 8)</c:v>
                </c:pt>
              </c:strCache>
            </c:strRef>
          </c:tx>
          <c:spPr>
            <a:solidFill>
              <a:srgbClr val="FFC000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F583-41FB-8E04-95FB32ADE796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3:$F$3</c:f>
              <c:numCache>
                <c:formatCode>0.0%</c:formatCode>
                <c:ptCount val="4"/>
                <c:pt idx="0">
                  <c:v>0.26500000000000001</c:v>
                </c:pt>
                <c:pt idx="1">
                  <c:v>0.26500000000000001</c:v>
                </c:pt>
                <c:pt idx="2">
                  <c:v>0.22985089957064744</c:v>
                </c:pt>
                <c:pt idx="3">
                  <c:v>0.233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D425-44B3-AF95-09AF2D17F2FD}"/>
            </c:ext>
          </c:extLst>
        </c:ser>
        <c:ser>
          <c:idx val="2"/>
          <c:order val="2"/>
          <c:tx>
            <c:strRef>
              <c:f>Plan1!$B$4</c:f>
              <c:strCache>
                <c:ptCount val="1"/>
                <c:pt idx="0">
                  <c:v>Notas Altas (9 e 10)</c:v>
                </c:pt>
              </c:strCache>
            </c:strRef>
          </c:tx>
          <c:spPr>
            <a:solidFill>
              <a:srgbClr val="00B050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2-F583-41FB-8E04-95FB32ADE796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4:$F$4</c:f>
              <c:numCache>
                <c:formatCode>0.0%</c:formatCode>
                <c:ptCount val="4"/>
                <c:pt idx="0">
                  <c:v>0.65</c:v>
                </c:pt>
                <c:pt idx="1">
                  <c:v>0.63200000000000001</c:v>
                </c:pt>
                <c:pt idx="2">
                  <c:v>0.70486812756143691</c:v>
                </c:pt>
                <c:pt idx="3">
                  <c:v>0.707999999999999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D425-44B3-AF95-09AF2D17F2FD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9"/>
        <c:axId val="102801792"/>
        <c:axId val="102803328"/>
      </c:barChart>
      <c:catAx>
        <c:axId val="102801792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200"/>
            </a:pPr>
            <a:endParaRPr lang="pt-BR"/>
          </a:p>
        </c:txPr>
        <c:crossAx val="102803328"/>
        <c:crosses val="autoZero"/>
        <c:auto val="1"/>
        <c:lblAlgn val="ctr"/>
        <c:lblOffset val="100"/>
        <c:noMultiLvlLbl val="0"/>
      </c:catAx>
      <c:valAx>
        <c:axId val="102803328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102801792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3.1274754021306139E-2"/>
          <c:y val="0.92951618864734198"/>
          <c:w val="0.93042434706367427"/>
          <c:h val="6.5088303643879492E-2"/>
        </c:manualLayout>
      </c:layout>
      <c:overlay val="0"/>
      <c:txPr>
        <a:bodyPr/>
        <a:lstStyle/>
        <a:p>
          <a:pPr>
            <a:defRPr sz="1300" b="1"/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7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Série 1</c:v>
                </c:pt>
              </c:strCache>
            </c:strRef>
          </c:tx>
          <c:spPr>
            <a:solidFill>
              <a:srgbClr val="4BACC6"/>
            </a:solidFill>
            <a:ln>
              <a:solidFill>
                <a:schemeClr val="tx2"/>
              </a:solidFill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0A04-4227-8E76-114A6E61E2E8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2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0A04-4227-8E76-114A6E61E2E8}"/>
              </c:ext>
            </c:extLst>
          </c:dPt>
          <c:dPt>
            <c:idx val="2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0A04-4227-8E76-114A6E61E2E8}"/>
              </c:ext>
            </c:extLst>
          </c:dPt>
          <c:dPt>
            <c:idx val="3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0A04-4227-8E76-114A6E61E2E8}"/>
              </c:ext>
            </c:extLst>
          </c:dPt>
          <c:dPt>
            <c:idx val="4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0A04-4227-8E76-114A6E61E2E8}"/>
              </c:ext>
            </c:extLst>
          </c:dPt>
          <c:dPt>
            <c:idx val="5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B-0A04-4227-8E76-114A6E61E2E8}"/>
              </c:ext>
            </c:extLst>
          </c:dPt>
          <c:dPt>
            <c:idx val="6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D-0A04-4227-8E76-114A6E61E2E8}"/>
              </c:ext>
            </c:extLst>
          </c:dPt>
          <c:dPt>
            <c:idx val="7"/>
            <c:invertIfNegative val="0"/>
            <c:bubble3D val="0"/>
            <c:spPr>
              <a:solidFill>
                <a:srgbClr val="FFC00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F-0A04-4227-8E76-114A6E61E2E8}"/>
              </c:ext>
            </c:extLst>
          </c:dPt>
          <c:dPt>
            <c:idx val="8"/>
            <c:invertIfNegative val="0"/>
            <c:bubble3D val="0"/>
            <c:spPr>
              <a:solidFill>
                <a:srgbClr val="FFC00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1-0A04-4227-8E76-114A6E61E2E8}"/>
              </c:ext>
            </c:extLst>
          </c:dPt>
          <c:dPt>
            <c:idx val="9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3-0A04-4227-8E76-114A6E61E2E8}"/>
              </c:ext>
            </c:extLst>
          </c:dPt>
          <c:dPt>
            <c:idx val="1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5-0A04-4227-8E76-114A6E61E2E8}"/>
              </c:ext>
            </c:extLst>
          </c:dPt>
          <c:dPt>
            <c:idx val="11"/>
            <c:invertIfNegative val="0"/>
            <c:bubble3D val="0"/>
            <c:spPr>
              <a:solidFill>
                <a:schemeClr val="bg1">
                  <a:lumMod val="65000"/>
                </a:schemeClr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7-0A04-4227-8E76-114A6E61E2E8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12</c:f>
              <c:strCache>
                <c:ptCount val="11"/>
                <c:pt idx="0">
                  <c:v>Nota 0</c:v>
                </c:pt>
                <c:pt idx="1">
                  <c:v>Nota 1</c:v>
                </c:pt>
                <c:pt idx="2">
                  <c:v>Nota 2</c:v>
                </c:pt>
                <c:pt idx="3">
                  <c:v>Nota 3</c:v>
                </c:pt>
                <c:pt idx="4">
                  <c:v>Nota 4</c:v>
                </c:pt>
                <c:pt idx="5">
                  <c:v>Nota 5</c:v>
                </c:pt>
                <c:pt idx="6">
                  <c:v>Nota 6</c:v>
                </c:pt>
                <c:pt idx="7">
                  <c:v>Nota 7</c:v>
                </c:pt>
                <c:pt idx="8">
                  <c:v>Nota 8</c:v>
                </c:pt>
                <c:pt idx="9">
                  <c:v>Nota 9</c:v>
                </c:pt>
                <c:pt idx="10">
                  <c:v>Nota 10</c:v>
                </c:pt>
              </c:strCache>
            </c:strRef>
          </c:cat>
          <c:val>
            <c:numRef>
              <c:f>Planilha1!$B$2:$B$12</c:f>
              <c:numCache>
                <c:formatCode>0.0%</c:formatCode>
                <c:ptCount val="11"/>
                <c:pt idx="0">
                  <c:v>4.2000000000000003E-2</c:v>
                </c:pt>
                <c:pt idx="1">
                  <c:v>0</c:v>
                </c:pt>
                <c:pt idx="2">
                  <c:v>2E-3</c:v>
                </c:pt>
                <c:pt idx="3">
                  <c:v>8.0000000000000002E-3</c:v>
                </c:pt>
                <c:pt idx="4">
                  <c:v>6.0000000000000001E-3</c:v>
                </c:pt>
                <c:pt idx="5">
                  <c:v>7.2999999999999995E-2</c:v>
                </c:pt>
                <c:pt idx="6">
                  <c:v>5.2999999999999999E-2</c:v>
                </c:pt>
                <c:pt idx="7">
                  <c:v>9.9000000000000005E-2</c:v>
                </c:pt>
                <c:pt idx="8">
                  <c:v>0.2</c:v>
                </c:pt>
                <c:pt idx="9">
                  <c:v>0.13500000000000001</c:v>
                </c:pt>
                <c:pt idx="10">
                  <c:v>0.382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8-0A04-4227-8E76-114A6E61E2E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1"/>
        <c:overlap val="-27"/>
        <c:axId val="1145182040"/>
        <c:axId val="1145240752"/>
      </c:barChart>
      <c:catAx>
        <c:axId val="114518204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3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45240752"/>
        <c:crosses val="autoZero"/>
        <c:auto val="1"/>
        <c:lblAlgn val="ctr"/>
        <c:lblOffset val="100"/>
        <c:noMultiLvlLbl val="0"/>
      </c:catAx>
      <c:valAx>
        <c:axId val="1145240752"/>
        <c:scaling>
          <c:orientation val="minMax"/>
          <c:max val="0.4"/>
        </c:scaling>
        <c:delete val="1"/>
        <c:axPos val="l"/>
        <c:numFmt formatCode="0%" sourceLinked="0"/>
        <c:majorTickMark val="out"/>
        <c:minorTickMark val="none"/>
        <c:tickLblPos val="nextTo"/>
        <c:crossAx val="11451820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7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Sim</c:v>
                </c:pt>
              </c:strCache>
            </c:strRef>
          </c:tx>
          <c:spPr>
            <a:solidFill>
              <a:schemeClr val="accent5">
                <a:lumMod val="75000"/>
              </a:schemeClr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/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28</c:f>
              <c:strCache>
                <c:ptCount val="27"/>
                <c:pt idx="0">
                  <c:v>AC</c:v>
                </c:pt>
                <c:pt idx="1">
                  <c:v>AL</c:v>
                </c:pt>
                <c:pt idx="2">
                  <c:v>AM</c:v>
                </c:pt>
                <c:pt idx="3">
                  <c:v>AP</c:v>
                </c:pt>
                <c:pt idx="4">
                  <c:v>BA</c:v>
                </c:pt>
                <c:pt idx="5">
                  <c:v>CE</c:v>
                </c:pt>
                <c:pt idx="6">
                  <c:v>DF</c:v>
                </c:pt>
                <c:pt idx="7">
                  <c:v>ES</c:v>
                </c:pt>
                <c:pt idx="8">
                  <c:v>GO</c:v>
                </c:pt>
                <c:pt idx="9">
                  <c:v>MA</c:v>
                </c:pt>
                <c:pt idx="10">
                  <c:v>MG</c:v>
                </c:pt>
                <c:pt idx="11">
                  <c:v>MS</c:v>
                </c:pt>
                <c:pt idx="12">
                  <c:v>MT</c:v>
                </c:pt>
                <c:pt idx="13">
                  <c:v>PA</c:v>
                </c:pt>
                <c:pt idx="14">
                  <c:v>PB</c:v>
                </c:pt>
                <c:pt idx="15">
                  <c:v>PE</c:v>
                </c:pt>
                <c:pt idx="16">
                  <c:v>PI</c:v>
                </c:pt>
                <c:pt idx="17">
                  <c:v>PR</c:v>
                </c:pt>
                <c:pt idx="18">
                  <c:v>RJ</c:v>
                </c:pt>
                <c:pt idx="19">
                  <c:v>RN</c:v>
                </c:pt>
                <c:pt idx="20">
                  <c:v>RO</c:v>
                </c:pt>
                <c:pt idx="21">
                  <c:v>RR</c:v>
                </c:pt>
                <c:pt idx="22">
                  <c:v>RS</c:v>
                </c:pt>
                <c:pt idx="23">
                  <c:v>SC</c:v>
                </c:pt>
                <c:pt idx="24">
                  <c:v>SE</c:v>
                </c:pt>
                <c:pt idx="25">
                  <c:v>SP</c:v>
                </c:pt>
                <c:pt idx="26">
                  <c:v>TO</c:v>
                </c:pt>
              </c:strCache>
            </c:strRef>
          </c:cat>
          <c:val>
            <c:numRef>
              <c:f>Plan1!$B$2:$B$28</c:f>
              <c:numCache>
                <c:formatCode>###0.0</c:formatCode>
                <c:ptCount val="27"/>
                <c:pt idx="0">
                  <c:v>8.6380256508303965</c:v>
                </c:pt>
                <c:pt idx="1">
                  <c:v>8.2428619254262117</c:v>
                </c:pt>
                <c:pt idx="2">
                  <c:v>9.1701140862990584</c:v>
                </c:pt>
                <c:pt idx="3">
                  <c:v>9.0194978855700594</c:v>
                </c:pt>
                <c:pt idx="4">
                  <c:v>8.1878880115395063</c:v>
                </c:pt>
                <c:pt idx="5">
                  <c:v>8.2424372700208934</c:v>
                </c:pt>
                <c:pt idx="6">
                  <c:v>7.7493235526309654</c:v>
                </c:pt>
                <c:pt idx="7">
                  <c:v>8.3003465013634745</c:v>
                </c:pt>
                <c:pt idx="8">
                  <c:v>7.904569379600705</c:v>
                </c:pt>
                <c:pt idx="9">
                  <c:v>8.3036927415741868</c:v>
                </c:pt>
                <c:pt idx="10">
                  <c:v>7.9904575567969083</c:v>
                </c:pt>
                <c:pt idx="11">
                  <c:v>8.2010148577420345</c:v>
                </c:pt>
                <c:pt idx="12">
                  <c:v>8.4700381614711482</c:v>
                </c:pt>
                <c:pt idx="13">
                  <c:v>8.5902853941156838</c:v>
                </c:pt>
                <c:pt idx="14">
                  <c:v>8.4453596979902343</c:v>
                </c:pt>
                <c:pt idx="15">
                  <c:v>8.4513311250703644</c:v>
                </c:pt>
                <c:pt idx="16">
                  <c:v>8.0934717592378718</c:v>
                </c:pt>
                <c:pt idx="17">
                  <c:v>7.9778177354781086</c:v>
                </c:pt>
                <c:pt idx="18">
                  <c:v>8.2194437891791239</c:v>
                </c:pt>
                <c:pt idx="19">
                  <c:v>8.3985992412556794</c:v>
                </c:pt>
                <c:pt idx="20">
                  <c:v>8.5454041141640928</c:v>
                </c:pt>
                <c:pt idx="21">
                  <c:v>8.7207039073595283</c:v>
                </c:pt>
                <c:pt idx="22">
                  <c:v>8.1803013224869687</c:v>
                </c:pt>
                <c:pt idx="23">
                  <c:v>8.0248682049266566</c:v>
                </c:pt>
                <c:pt idx="24">
                  <c:v>8.3578284133950564</c:v>
                </c:pt>
                <c:pt idx="25">
                  <c:v>7.7972262578328673</c:v>
                </c:pt>
                <c:pt idx="26">
                  <c:v>8.358913383901596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741-44B1-BCAC-AD98200BFD9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28"/>
        <c:axId val="167667968"/>
        <c:axId val="167673856"/>
      </c:barChart>
      <c:catAx>
        <c:axId val="16766796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 b="1">
                <a:solidFill>
                  <a:schemeClr val="tx1">
                    <a:lumMod val="85000"/>
                    <a:lumOff val="15000"/>
                  </a:schemeClr>
                </a:solidFill>
              </a:defRPr>
            </a:pPr>
            <a:endParaRPr lang="pt-BR"/>
          </a:p>
        </c:txPr>
        <c:crossAx val="167673856"/>
        <c:crosses val="autoZero"/>
        <c:auto val="1"/>
        <c:lblAlgn val="ctr"/>
        <c:lblOffset val="100"/>
        <c:noMultiLvlLbl val="0"/>
      </c:catAx>
      <c:valAx>
        <c:axId val="167673856"/>
        <c:scaling>
          <c:orientation val="minMax"/>
          <c:max val="10"/>
        </c:scaling>
        <c:delete val="0"/>
        <c:axPos val="l"/>
        <c:majorGridlines>
          <c:spPr>
            <a:ln>
              <a:solidFill>
                <a:schemeClr val="bg2"/>
              </a:solidFill>
            </a:ln>
          </c:spPr>
        </c:majorGridlines>
        <c:numFmt formatCode="#,##0" sourceLinked="0"/>
        <c:majorTickMark val="out"/>
        <c:minorTickMark val="none"/>
        <c:tickLblPos val="nextTo"/>
        <c:txPr>
          <a:bodyPr/>
          <a:lstStyle/>
          <a:p>
            <a:pPr>
              <a:defRPr sz="1000">
                <a:solidFill>
                  <a:schemeClr val="tx1">
                    <a:lumMod val="85000"/>
                    <a:lumOff val="15000"/>
                  </a:schemeClr>
                </a:solidFill>
              </a:defRPr>
            </a:pPr>
            <a:endParaRPr lang="pt-BR"/>
          </a:p>
        </c:txPr>
        <c:crossAx val="167667968"/>
        <c:crosses val="autoZero"/>
        <c:crossBetween val="between"/>
      </c:valAx>
    </c:plotArea>
    <c:plotVisOnly val="1"/>
    <c:dispBlanksAs val="gap"/>
    <c:showDLblsOverMax val="0"/>
  </c:chart>
  <c:spPr>
    <a:noFill/>
  </c:spPr>
  <c:txPr>
    <a:bodyPr/>
    <a:lstStyle/>
    <a:p>
      <a:pPr>
        <a:defRPr sz="1800"/>
      </a:pPr>
      <a:endParaRPr lang="pt-BR"/>
    </a:p>
  </c:txPr>
  <c:externalData r:id="rId1">
    <c:autoUpdate val="0"/>
  </c:externalData>
</c:chartSpace>
</file>

<file path=ppt/charts/chart7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4603828042799565E-2"/>
          <c:y val="3.7208384078868249E-2"/>
          <c:w val="0.97528582946603148"/>
          <c:h val="0.7354826452524265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Notas Baixas</c:v>
                </c:pt>
              </c:strCache>
            </c:strRef>
          </c:tx>
          <c:spPr>
            <a:solidFill>
              <a:srgbClr val="C0504D"/>
            </a:solidFill>
            <a:ln>
              <a:solidFill>
                <a:schemeClr val="bg1"/>
              </a:solidFill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B$2:$B$6</c:f>
              <c:numCache>
                <c:formatCode>0%</c:formatCode>
                <c:ptCount val="5"/>
                <c:pt idx="0">
                  <c:v>0.18323153050184671</c:v>
                </c:pt>
                <c:pt idx="1">
                  <c:v>0.2348926071798848</c:v>
                </c:pt>
                <c:pt idx="2">
                  <c:v>0.19530629778256284</c:v>
                </c:pt>
                <c:pt idx="3">
                  <c:v>0.24420777279521674</c:v>
                </c:pt>
                <c:pt idx="4">
                  <c:v>0.146791513347124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42C-49A3-8A01-70E5D766A2BF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Notas Médias</c:v>
                </c:pt>
              </c:strCache>
            </c:strRef>
          </c:tx>
          <c:spPr>
            <a:solidFill>
              <a:srgbClr val="FFC00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C$2:$C$6</c:f>
              <c:numCache>
                <c:formatCode>0%</c:formatCode>
                <c:ptCount val="5"/>
                <c:pt idx="0">
                  <c:v>0.27726377051459888</c:v>
                </c:pt>
                <c:pt idx="1">
                  <c:v>0.3432575871052253</c:v>
                </c:pt>
                <c:pt idx="2">
                  <c:v>0.35215816775961628</c:v>
                </c:pt>
                <c:pt idx="3">
                  <c:v>0.35911808669656198</c:v>
                </c:pt>
                <c:pt idx="4">
                  <c:v>0.2834139939123281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142C-49A3-8A01-70E5D766A2BF}"/>
            </c:ext>
          </c:extLst>
        </c:ser>
        <c:ser>
          <c:idx val="2"/>
          <c:order val="2"/>
          <c:tx>
            <c:strRef>
              <c:f>Planilha1!$D$1</c:f>
              <c:strCache>
                <c:ptCount val="1"/>
                <c:pt idx="0">
                  <c:v>Notas Altas</c:v>
                </c:pt>
              </c:strCache>
            </c:strRef>
          </c:tx>
          <c:spPr>
            <a:solidFill>
              <a:srgbClr val="00B05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D$2:$D$6</c:f>
              <c:numCache>
                <c:formatCode>0%</c:formatCode>
                <c:ptCount val="5"/>
                <c:pt idx="0">
                  <c:v>0.53950469898355435</c:v>
                </c:pt>
                <c:pt idx="1">
                  <c:v>0.42184980571488989</c:v>
                </c:pt>
                <c:pt idx="2">
                  <c:v>0.4525355344578208</c:v>
                </c:pt>
                <c:pt idx="3">
                  <c:v>0.3966741405082212</c:v>
                </c:pt>
                <c:pt idx="4">
                  <c:v>0.5697944927405478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142C-49A3-8A01-70E5D766A2B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6"/>
        <c:axId val="1151740616"/>
        <c:axId val="1151730776"/>
      </c:barChart>
      <c:catAx>
        <c:axId val="11517406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51730776"/>
        <c:crosses val="autoZero"/>
        <c:auto val="1"/>
        <c:lblAlgn val="ctr"/>
        <c:lblOffset val="100"/>
        <c:noMultiLvlLbl val="0"/>
      </c:catAx>
      <c:valAx>
        <c:axId val="1151730776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bg1">
                  <a:lumMod val="85000"/>
                  <a:alpha val="44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crossAx val="11517406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8215906698299758"/>
          <c:y val="0.92295298934142722"/>
          <c:w val="0.62017567327040002"/>
          <c:h val="6.559831352041345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309693843829556E-2"/>
          <c:y val="2.9135001209613508E-2"/>
          <c:w val="0.97380612312340886"/>
          <c:h val="0.76846141332910678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1!$A$2</c:f>
              <c:strCache>
                <c:ptCount val="1"/>
                <c:pt idx="0">
                  <c:v>Sim, foi atendido em 2017</c:v>
                </c:pt>
              </c:strCache>
            </c:strRef>
          </c:tx>
          <c:spPr>
            <a:solidFill>
              <a:srgbClr val="00B050"/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rgbClr val="00B05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1D69-4602-BF03-3CA36FD52C83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B$1:$F$1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B$2:$F$2</c:f>
              <c:numCache>
                <c:formatCode>###0%</c:formatCode>
                <c:ptCount val="5"/>
                <c:pt idx="0">
                  <c:v>0.67551644678199962</c:v>
                </c:pt>
                <c:pt idx="1">
                  <c:v>0.77008927770783342</c:v>
                </c:pt>
                <c:pt idx="2">
                  <c:v>0.73083194864438084</c:v>
                </c:pt>
                <c:pt idx="3">
                  <c:v>0.65039754388727078</c:v>
                </c:pt>
                <c:pt idx="4">
                  <c:v>0.7090550628159408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1D69-4602-BF03-3CA36FD52C83}"/>
            </c:ext>
          </c:extLst>
        </c:ser>
        <c:ser>
          <c:idx val="1"/>
          <c:order val="1"/>
          <c:tx>
            <c:strRef>
              <c:f>Planilha1!$A$3</c:f>
              <c:strCache>
                <c:ptCount val="1"/>
                <c:pt idx="0">
                  <c:v>Não, mas já foi atendido em outros anos</c:v>
                </c:pt>
              </c:strCache>
            </c:strRef>
          </c:tx>
          <c:spPr>
            <a:solidFill>
              <a:srgbClr val="FAA428"/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rgbClr val="FAA428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FE99-4B55-B5A5-3BC15F60D60D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B$1:$F$1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B$3:$F$3</c:f>
              <c:numCache>
                <c:formatCode>###0%</c:formatCode>
                <c:ptCount val="5"/>
                <c:pt idx="0">
                  <c:v>0.20700222698662582</c:v>
                </c:pt>
                <c:pt idx="1">
                  <c:v>0.15896740592482594</c:v>
                </c:pt>
                <c:pt idx="2">
                  <c:v>0.16356702754584954</c:v>
                </c:pt>
                <c:pt idx="3">
                  <c:v>0.24206880264504449</c:v>
                </c:pt>
                <c:pt idx="4">
                  <c:v>0.1273330918621755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1D69-4602-BF03-3CA36FD52C83}"/>
            </c:ext>
          </c:extLst>
        </c:ser>
        <c:ser>
          <c:idx val="2"/>
          <c:order val="2"/>
          <c:tx>
            <c:strRef>
              <c:f>Planilha1!$A$4</c:f>
              <c:strCache>
                <c:ptCount val="1"/>
                <c:pt idx="0">
                  <c:v>Nunca foi atendido pelo SEBRAE</c:v>
                </c:pt>
              </c:strCache>
            </c:strRef>
          </c:tx>
          <c:spPr>
            <a:solidFill>
              <a:srgbClr val="ED5C61"/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rgbClr val="ED5C61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5-FE99-4B55-B5A5-3BC15F60D60D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B$1:$F$1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B$4:$F$4</c:f>
              <c:numCache>
                <c:formatCode>###0%</c:formatCode>
                <c:ptCount val="5"/>
                <c:pt idx="0">
                  <c:v>0.11748132623137458</c:v>
                </c:pt>
                <c:pt idx="1">
                  <c:v>7.0943316367340636E-2</c:v>
                </c:pt>
                <c:pt idx="2">
                  <c:v>0.10560102380976953</c:v>
                </c:pt>
                <c:pt idx="3">
                  <c:v>0.10753365346768479</c:v>
                </c:pt>
                <c:pt idx="4">
                  <c:v>0.163611845321883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1D69-4602-BF03-3CA36FD52C8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67"/>
        <c:overlap val="-11"/>
        <c:axId val="953178840"/>
        <c:axId val="953175232"/>
      </c:barChart>
      <c:catAx>
        <c:axId val="95317884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953175232"/>
        <c:crosses val="autoZero"/>
        <c:auto val="1"/>
        <c:lblAlgn val="ctr"/>
        <c:lblOffset val="100"/>
        <c:noMultiLvlLbl val="0"/>
      </c:catAx>
      <c:valAx>
        <c:axId val="953175232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accent1">
                  <a:lumMod val="20000"/>
                  <a:lumOff val="80000"/>
                </a:schemeClr>
              </a:solidFill>
              <a:round/>
            </a:ln>
            <a:effectLst/>
          </c:spPr>
        </c:majorGridlines>
        <c:numFmt formatCode="###0%" sourceLinked="1"/>
        <c:majorTickMark val="none"/>
        <c:minorTickMark val="none"/>
        <c:tickLblPos val="nextTo"/>
        <c:crossAx val="95317884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9.872371023920809E-2"/>
          <c:y val="0.88894012985974491"/>
          <c:w val="0.82422296107996773"/>
          <c:h val="5.750523470673129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3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8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4603828042799565E-2"/>
          <c:y val="3.7208384078868249E-2"/>
          <c:w val="0.97528582946603148"/>
          <c:h val="0.7354826452524265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Notas Baixas</c:v>
                </c:pt>
              </c:strCache>
            </c:strRef>
          </c:tx>
          <c:spPr>
            <a:solidFill>
              <a:srgbClr val="C0504D"/>
            </a:solidFill>
            <a:ln>
              <a:solidFill>
                <a:schemeClr val="bg1"/>
              </a:solidFill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B$2:$B$3</c:f>
              <c:numCache>
                <c:formatCode>####%</c:formatCode>
                <c:ptCount val="2"/>
                <c:pt idx="0">
                  <c:v>0.18657588691560198</c:v>
                </c:pt>
                <c:pt idx="1">
                  <c:v>0.1809136895664263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302-4E85-B9CC-2D4BA0FE1A51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Notas Médias</c:v>
                </c:pt>
              </c:strCache>
            </c:strRef>
          </c:tx>
          <c:spPr>
            <a:solidFill>
              <a:srgbClr val="FFC00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C$2:$C$3</c:f>
              <c:numCache>
                <c:formatCode>####%</c:formatCode>
                <c:ptCount val="2"/>
                <c:pt idx="0">
                  <c:v>0.30633608089958653</c:v>
                </c:pt>
                <c:pt idx="1">
                  <c:v>0.2847583643122676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302-4E85-B9CC-2D4BA0FE1A51}"/>
            </c:ext>
          </c:extLst>
        </c:ser>
        <c:ser>
          <c:idx val="2"/>
          <c:order val="2"/>
          <c:tx>
            <c:strRef>
              <c:f>Planilha1!$D$1</c:f>
              <c:strCache>
                <c:ptCount val="1"/>
                <c:pt idx="0">
                  <c:v>Notas Altas</c:v>
                </c:pt>
              </c:strCache>
            </c:strRef>
          </c:tx>
          <c:spPr>
            <a:solidFill>
              <a:srgbClr val="00B05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D$2:$D$3</c:f>
              <c:numCache>
                <c:formatCode>####%</c:formatCode>
                <c:ptCount val="2"/>
                <c:pt idx="0">
                  <c:v>0.50708803218481147</c:v>
                </c:pt>
                <c:pt idx="1">
                  <c:v>0.534327946121305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302-4E85-B9CC-2D4BA0FE1A5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6"/>
        <c:axId val="1151740616"/>
        <c:axId val="1151730776"/>
      </c:barChart>
      <c:catAx>
        <c:axId val="11517406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51730776"/>
        <c:crosses val="autoZero"/>
        <c:auto val="1"/>
        <c:lblAlgn val="ctr"/>
        <c:lblOffset val="100"/>
        <c:noMultiLvlLbl val="0"/>
      </c:catAx>
      <c:valAx>
        <c:axId val="1151730776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bg1">
                  <a:lumMod val="85000"/>
                  <a:alpha val="44000"/>
                </a:schemeClr>
              </a:solidFill>
              <a:round/>
            </a:ln>
            <a:effectLst/>
          </c:spPr>
        </c:majorGridlines>
        <c:numFmt formatCode="####%" sourceLinked="1"/>
        <c:majorTickMark val="none"/>
        <c:minorTickMark val="none"/>
        <c:tickLblPos val="nextTo"/>
        <c:crossAx val="11517406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8215906698299758"/>
          <c:y val="0.92295298934142722"/>
          <c:w val="0.65287193924803721"/>
          <c:h val="7.704701065857273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8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1.5457518766169123E-2"/>
          <c:y val="2.9675292398281934E-2"/>
          <c:w val="0.96908496246766174"/>
          <c:h val="0.79795544245287431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2</c:f>
              <c:strCache>
                <c:ptCount val="1"/>
                <c:pt idx="0">
                  <c:v>Notas Baixas (0 a 6)</c:v>
                </c:pt>
              </c:strCache>
            </c:strRef>
          </c:tx>
          <c:spPr>
            <a:solidFill>
              <a:srgbClr val="C0504D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4CBC-4E48-BE1F-488D54CA2897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2:$F$2</c:f>
              <c:numCache>
                <c:formatCode>0.0%</c:formatCode>
                <c:ptCount val="4"/>
                <c:pt idx="0">
                  <c:v>0.17199999999999999</c:v>
                </c:pt>
                <c:pt idx="1">
                  <c:v>0.17499999999999999</c:v>
                </c:pt>
                <c:pt idx="2">
                  <c:v>0.12854739992103537</c:v>
                </c:pt>
                <c:pt idx="3">
                  <c:v>0.18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4CBC-4E48-BE1F-488D54CA2897}"/>
            </c:ext>
          </c:extLst>
        </c:ser>
        <c:ser>
          <c:idx val="1"/>
          <c:order val="1"/>
          <c:tx>
            <c:strRef>
              <c:f>Plan1!$B$3</c:f>
              <c:strCache>
                <c:ptCount val="1"/>
                <c:pt idx="0">
                  <c:v>Notas Médias (7 e 8)</c:v>
                </c:pt>
              </c:strCache>
            </c:strRef>
          </c:tx>
          <c:spPr>
            <a:solidFill>
              <a:srgbClr val="FFC000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054A-49C2-B8FB-635515F58683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3:$F$3</c:f>
              <c:numCache>
                <c:formatCode>0.0%</c:formatCode>
                <c:ptCount val="4"/>
                <c:pt idx="0">
                  <c:v>0.25900000000000001</c:v>
                </c:pt>
                <c:pt idx="1">
                  <c:v>0.35</c:v>
                </c:pt>
                <c:pt idx="2">
                  <c:v>0.29712420033712911</c:v>
                </c:pt>
                <c:pt idx="3">
                  <c:v>0.298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4CBC-4E48-BE1F-488D54CA2897}"/>
            </c:ext>
          </c:extLst>
        </c:ser>
        <c:ser>
          <c:idx val="2"/>
          <c:order val="2"/>
          <c:tx>
            <c:strRef>
              <c:f>Plan1!$B$4</c:f>
              <c:strCache>
                <c:ptCount val="1"/>
                <c:pt idx="0">
                  <c:v>Notas Altas (9 e 10)</c:v>
                </c:pt>
              </c:strCache>
            </c:strRef>
          </c:tx>
          <c:spPr>
            <a:solidFill>
              <a:srgbClr val="00B050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2-054A-49C2-B8FB-635515F58683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4:$F$4</c:f>
              <c:numCache>
                <c:formatCode>0.0%</c:formatCode>
                <c:ptCount val="4"/>
                <c:pt idx="0">
                  <c:v>0.42099999999999999</c:v>
                </c:pt>
                <c:pt idx="1">
                  <c:v>0.42399999999999999</c:v>
                </c:pt>
                <c:pt idx="2">
                  <c:v>0.5239126697485218</c:v>
                </c:pt>
                <c:pt idx="3">
                  <c:v>0.516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4CBC-4E48-BE1F-488D54CA2897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6"/>
        <c:axId val="102801792"/>
        <c:axId val="102803328"/>
      </c:barChart>
      <c:catAx>
        <c:axId val="102801792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200"/>
            </a:pPr>
            <a:endParaRPr lang="pt-BR"/>
          </a:p>
        </c:txPr>
        <c:crossAx val="102803328"/>
        <c:crosses val="autoZero"/>
        <c:auto val="1"/>
        <c:lblAlgn val="ctr"/>
        <c:lblOffset val="100"/>
        <c:noMultiLvlLbl val="0"/>
      </c:catAx>
      <c:valAx>
        <c:axId val="102803328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102801792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3.4085211978791434E-2"/>
          <c:y val="0.92951618864734198"/>
          <c:w val="0.91356159931876257"/>
          <c:h val="6.5088303643879492E-2"/>
        </c:manualLayout>
      </c:layout>
      <c:overlay val="0"/>
      <c:txPr>
        <a:bodyPr/>
        <a:lstStyle/>
        <a:p>
          <a:pPr>
            <a:defRPr sz="1300" b="1"/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8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61751726036806E-2"/>
          <c:y val="6.91153355359065E-2"/>
          <c:w val="0.96764965479263876"/>
          <c:h val="0.83886141653548318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Série 1</c:v>
                </c:pt>
              </c:strCache>
            </c:strRef>
          </c:tx>
          <c:spPr>
            <a:solidFill>
              <a:srgbClr val="4BACC6"/>
            </a:solidFill>
            <a:ln>
              <a:solidFill>
                <a:schemeClr val="tx2"/>
              </a:solidFill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0A04-4227-8E76-114A6E61E2E8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2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0A04-4227-8E76-114A6E61E2E8}"/>
              </c:ext>
            </c:extLst>
          </c:dPt>
          <c:dPt>
            <c:idx val="2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0A04-4227-8E76-114A6E61E2E8}"/>
              </c:ext>
            </c:extLst>
          </c:dPt>
          <c:dPt>
            <c:idx val="3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0A04-4227-8E76-114A6E61E2E8}"/>
              </c:ext>
            </c:extLst>
          </c:dPt>
          <c:dPt>
            <c:idx val="4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0A04-4227-8E76-114A6E61E2E8}"/>
              </c:ext>
            </c:extLst>
          </c:dPt>
          <c:dPt>
            <c:idx val="5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B-0A04-4227-8E76-114A6E61E2E8}"/>
              </c:ext>
            </c:extLst>
          </c:dPt>
          <c:dPt>
            <c:idx val="6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D-0A04-4227-8E76-114A6E61E2E8}"/>
              </c:ext>
            </c:extLst>
          </c:dPt>
          <c:dPt>
            <c:idx val="7"/>
            <c:invertIfNegative val="0"/>
            <c:bubble3D val="0"/>
            <c:spPr>
              <a:solidFill>
                <a:srgbClr val="FFC00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F-0A04-4227-8E76-114A6E61E2E8}"/>
              </c:ext>
            </c:extLst>
          </c:dPt>
          <c:dPt>
            <c:idx val="8"/>
            <c:invertIfNegative val="0"/>
            <c:bubble3D val="0"/>
            <c:spPr>
              <a:solidFill>
                <a:srgbClr val="FFC00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1-0A04-4227-8E76-114A6E61E2E8}"/>
              </c:ext>
            </c:extLst>
          </c:dPt>
          <c:dPt>
            <c:idx val="9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3-0A04-4227-8E76-114A6E61E2E8}"/>
              </c:ext>
            </c:extLst>
          </c:dPt>
          <c:dPt>
            <c:idx val="1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5-0A04-4227-8E76-114A6E61E2E8}"/>
              </c:ext>
            </c:extLst>
          </c:dPt>
          <c:dPt>
            <c:idx val="11"/>
            <c:invertIfNegative val="0"/>
            <c:bubble3D val="0"/>
            <c:spPr>
              <a:solidFill>
                <a:schemeClr val="bg1">
                  <a:lumMod val="65000"/>
                </a:schemeClr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7-0A04-4227-8E76-114A6E61E2E8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12</c:f>
              <c:strCache>
                <c:ptCount val="11"/>
                <c:pt idx="0">
                  <c:v>Nota 0</c:v>
                </c:pt>
                <c:pt idx="1">
                  <c:v>Nota 1</c:v>
                </c:pt>
                <c:pt idx="2">
                  <c:v>Nota 2</c:v>
                </c:pt>
                <c:pt idx="3">
                  <c:v>Nota 3</c:v>
                </c:pt>
                <c:pt idx="4">
                  <c:v>Nota 4</c:v>
                </c:pt>
                <c:pt idx="5">
                  <c:v>Nota 5</c:v>
                </c:pt>
                <c:pt idx="6">
                  <c:v>Nota 6</c:v>
                </c:pt>
                <c:pt idx="7">
                  <c:v>Nota 7</c:v>
                </c:pt>
                <c:pt idx="8">
                  <c:v>Nota 8</c:v>
                </c:pt>
                <c:pt idx="9">
                  <c:v>Nota 9</c:v>
                </c:pt>
                <c:pt idx="10">
                  <c:v>Nota 10</c:v>
                </c:pt>
              </c:strCache>
            </c:strRef>
          </c:cat>
          <c:val>
            <c:numRef>
              <c:f>Planilha1!$B$2:$B$12</c:f>
              <c:numCache>
                <c:formatCode>0.0%</c:formatCode>
                <c:ptCount val="11"/>
                <c:pt idx="0">
                  <c:v>4.5999999999999999E-2</c:v>
                </c:pt>
                <c:pt idx="1">
                  <c:v>0</c:v>
                </c:pt>
                <c:pt idx="2">
                  <c:v>2E-3</c:v>
                </c:pt>
                <c:pt idx="3">
                  <c:v>6.0000000000000001E-3</c:v>
                </c:pt>
                <c:pt idx="4">
                  <c:v>7.0000000000000001E-3</c:v>
                </c:pt>
                <c:pt idx="5">
                  <c:v>6.0999999999999999E-2</c:v>
                </c:pt>
                <c:pt idx="6">
                  <c:v>5.2999999999999999E-2</c:v>
                </c:pt>
                <c:pt idx="7">
                  <c:v>8.7999999999999995E-2</c:v>
                </c:pt>
                <c:pt idx="8">
                  <c:v>0.21</c:v>
                </c:pt>
                <c:pt idx="9">
                  <c:v>0.13</c:v>
                </c:pt>
                <c:pt idx="10">
                  <c:v>0.396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8-0A04-4227-8E76-114A6E61E2E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0"/>
        <c:overlap val="-27"/>
        <c:axId val="1145182040"/>
        <c:axId val="1145240752"/>
      </c:barChart>
      <c:catAx>
        <c:axId val="114518204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3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45240752"/>
        <c:crosses val="autoZero"/>
        <c:auto val="1"/>
        <c:lblAlgn val="ctr"/>
        <c:lblOffset val="100"/>
        <c:noMultiLvlLbl val="0"/>
      </c:catAx>
      <c:valAx>
        <c:axId val="1145240752"/>
        <c:scaling>
          <c:orientation val="minMax"/>
          <c:max val="0.4"/>
        </c:scaling>
        <c:delete val="1"/>
        <c:axPos val="l"/>
        <c:numFmt formatCode="0%" sourceLinked="0"/>
        <c:majorTickMark val="out"/>
        <c:minorTickMark val="none"/>
        <c:tickLblPos val="nextTo"/>
        <c:crossAx val="11451820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8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Sim</c:v>
                </c:pt>
              </c:strCache>
            </c:strRef>
          </c:tx>
          <c:spPr>
            <a:solidFill>
              <a:schemeClr val="accent5">
                <a:lumMod val="75000"/>
              </a:schemeClr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/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28</c:f>
              <c:strCache>
                <c:ptCount val="27"/>
                <c:pt idx="0">
                  <c:v>AC</c:v>
                </c:pt>
                <c:pt idx="1">
                  <c:v>AL</c:v>
                </c:pt>
                <c:pt idx="2">
                  <c:v>AM</c:v>
                </c:pt>
                <c:pt idx="3">
                  <c:v>AP</c:v>
                </c:pt>
                <c:pt idx="4">
                  <c:v>BA</c:v>
                </c:pt>
                <c:pt idx="5">
                  <c:v>CE</c:v>
                </c:pt>
                <c:pt idx="6">
                  <c:v>DF</c:v>
                </c:pt>
                <c:pt idx="7">
                  <c:v>ES</c:v>
                </c:pt>
                <c:pt idx="8">
                  <c:v>GO</c:v>
                </c:pt>
                <c:pt idx="9">
                  <c:v>MA</c:v>
                </c:pt>
                <c:pt idx="10">
                  <c:v>MG</c:v>
                </c:pt>
                <c:pt idx="11">
                  <c:v>MS</c:v>
                </c:pt>
                <c:pt idx="12">
                  <c:v>MT</c:v>
                </c:pt>
                <c:pt idx="13">
                  <c:v>PA</c:v>
                </c:pt>
                <c:pt idx="14">
                  <c:v>PB</c:v>
                </c:pt>
                <c:pt idx="15">
                  <c:v>PE</c:v>
                </c:pt>
                <c:pt idx="16">
                  <c:v>PI</c:v>
                </c:pt>
                <c:pt idx="17">
                  <c:v>PR</c:v>
                </c:pt>
                <c:pt idx="18">
                  <c:v>RJ</c:v>
                </c:pt>
                <c:pt idx="19">
                  <c:v>RN</c:v>
                </c:pt>
                <c:pt idx="20">
                  <c:v>RO</c:v>
                </c:pt>
                <c:pt idx="21">
                  <c:v>RR</c:v>
                </c:pt>
                <c:pt idx="22">
                  <c:v>RS</c:v>
                </c:pt>
                <c:pt idx="23">
                  <c:v>SC</c:v>
                </c:pt>
                <c:pt idx="24">
                  <c:v>SE</c:v>
                </c:pt>
                <c:pt idx="25">
                  <c:v>SP</c:v>
                </c:pt>
                <c:pt idx="26">
                  <c:v>TO</c:v>
                </c:pt>
              </c:strCache>
            </c:strRef>
          </c:cat>
          <c:val>
            <c:numRef>
              <c:f>Plan1!$B$2:$B$28</c:f>
              <c:numCache>
                <c:formatCode>###0.0</c:formatCode>
                <c:ptCount val="27"/>
                <c:pt idx="0">
                  <c:v>8.8367245312115141</c:v>
                </c:pt>
                <c:pt idx="1">
                  <c:v>8.1299329516963166</c:v>
                </c:pt>
                <c:pt idx="2">
                  <c:v>9.0438806741744653</c:v>
                </c:pt>
                <c:pt idx="3">
                  <c:v>8.7783567619970935</c:v>
                </c:pt>
                <c:pt idx="4">
                  <c:v>8.3162847685658683</c:v>
                </c:pt>
                <c:pt idx="5">
                  <c:v>8.2660675493839388</c:v>
                </c:pt>
                <c:pt idx="6">
                  <c:v>7.95603887664626</c:v>
                </c:pt>
                <c:pt idx="7">
                  <c:v>8.1573435780845056</c:v>
                </c:pt>
                <c:pt idx="8">
                  <c:v>8.2442133160531377</c:v>
                </c:pt>
                <c:pt idx="9">
                  <c:v>8.3195737578448767</c:v>
                </c:pt>
                <c:pt idx="10">
                  <c:v>7.9512947835476995</c:v>
                </c:pt>
                <c:pt idx="11">
                  <c:v>8.4499269535934243</c:v>
                </c:pt>
                <c:pt idx="12">
                  <c:v>8.443997433661254</c:v>
                </c:pt>
                <c:pt idx="13">
                  <c:v>8.6732282660535134</c:v>
                </c:pt>
                <c:pt idx="14">
                  <c:v>8.6070555856963811</c:v>
                </c:pt>
                <c:pt idx="15">
                  <c:v>8.2887714009626112</c:v>
                </c:pt>
                <c:pt idx="16">
                  <c:v>8.5312682049988009</c:v>
                </c:pt>
                <c:pt idx="17">
                  <c:v>7.9975673568552246</c:v>
                </c:pt>
                <c:pt idx="18">
                  <c:v>8.1232356637563363</c:v>
                </c:pt>
                <c:pt idx="19">
                  <c:v>8.58312306116248</c:v>
                </c:pt>
                <c:pt idx="20">
                  <c:v>8.5565351014484516</c:v>
                </c:pt>
                <c:pt idx="21">
                  <c:v>8.3785914569753484</c:v>
                </c:pt>
                <c:pt idx="22">
                  <c:v>8.0232971228078132</c:v>
                </c:pt>
                <c:pt idx="23">
                  <c:v>8.0097884355906785</c:v>
                </c:pt>
                <c:pt idx="24">
                  <c:v>8.5524849896682138</c:v>
                </c:pt>
                <c:pt idx="25">
                  <c:v>7.8677502990490353</c:v>
                </c:pt>
                <c:pt idx="26">
                  <c:v>8.379257396060308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741-44B1-BCAC-AD98200BFD9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28"/>
        <c:axId val="167667968"/>
        <c:axId val="167673856"/>
      </c:barChart>
      <c:catAx>
        <c:axId val="16766796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 b="1">
                <a:solidFill>
                  <a:schemeClr val="tx1">
                    <a:lumMod val="85000"/>
                    <a:lumOff val="15000"/>
                  </a:schemeClr>
                </a:solidFill>
              </a:defRPr>
            </a:pPr>
            <a:endParaRPr lang="pt-BR"/>
          </a:p>
        </c:txPr>
        <c:crossAx val="167673856"/>
        <c:crosses val="autoZero"/>
        <c:auto val="1"/>
        <c:lblAlgn val="ctr"/>
        <c:lblOffset val="100"/>
        <c:noMultiLvlLbl val="0"/>
      </c:catAx>
      <c:valAx>
        <c:axId val="167673856"/>
        <c:scaling>
          <c:orientation val="minMax"/>
          <c:max val="10"/>
        </c:scaling>
        <c:delete val="0"/>
        <c:axPos val="l"/>
        <c:majorGridlines>
          <c:spPr>
            <a:ln>
              <a:solidFill>
                <a:schemeClr val="bg2"/>
              </a:solidFill>
            </a:ln>
          </c:spPr>
        </c:majorGridlines>
        <c:numFmt formatCode="#,##0" sourceLinked="0"/>
        <c:majorTickMark val="out"/>
        <c:minorTickMark val="none"/>
        <c:tickLblPos val="nextTo"/>
        <c:txPr>
          <a:bodyPr/>
          <a:lstStyle/>
          <a:p>
            <a:pPr>
              <a:defRPr sz="1000">
                <a:solidFill>
                  <a:schemeClr val="tx1">
                    <a:lumMod val="85000"/>
                    <a:lumOff val="15000"/>
                  </a:schemeClr>
                </a:solidFill>
              </a:defRPr>
            </a:pPr>
            <a:endParaRPr lang="pt-BR"/>
          </a:p>
        </c:txPr>
        <c:crossAx val="167667968"/>
        <c:crosses val="autoZero"/>
        <c:crossBetween val="between"/>
      </c:valAx>
    </c:plotArea>
    <c:plotVisOnly val="1"/>
    <c:dispBlanksAs val="gap"/>
    <c:showDLblsOverMax val="0"/>
  </c:chart>
  <c:spPr>
    <a:noFill/>
  </c:spPr>
  <c:txPr>
    <a:bodyPr/>
    <a:lstStyle/>
    <a:p>
      <a:pPr>
        <a:defRPr sz="1800"/>
      </a:pPr>
      <a:endParaRPr lang="pt-BR"/>
    </a:p>
  </c:txPr>
  <c:externalData r:id="rId1">
    <c:autoUpdate val="0"/>
  </c:externalData>
</c:chartSpace>
</file>

<file path=ppt/charts/chart8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4603828042799565E-2"/>
          <c:y val="3.7208384078868249E-2"/>
          <c:w val="0.97528582946603148"/>
          <c:h val="0.7354826452524265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Notas Baixas</c:v>
                </c:pt>
              </c:strCache>
            </c:strRef>
          </c:tx>
          <c:spPr>
            <a:solidFill>
              <a:srgbClr val="C0504D"/>
            </a:solidFill>
            <a:ln>
              <a:solidFill>
                <a:schemeClr val="bg1"/>
              </a:solidFill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B$2:$B$6</c:f>
              <c:numCache>
                <c:formatCode>0%</c:formatCode>
                <c:ptCount val="5"/>
                <c:pt idx="0">
                  <c:v>0.15676277816636874</c:v>
                </c:pt>
                <c:pt idx="1">
                  <c:v>0.2143999417374971</c:v>
                </c:pt>
                <c:pt idx="2">
                  <c:v>0.19340630153056143</c:v>
                </c:pt>
                <c:pt idx="3">
                  <c:v>0.23434535104364329</c:v>
                </c:pt>
                <c:pt idx="4">
                  <c:v>0.1667414307201097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80E-4C06-9CD3-6C9233726105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Notas Médias</c:v>
                </c:pt>
              </c:strCache>
            </c:strRef>
          </c:tx>
          <c:spPr>
            <a:solidFill>
              <a:srgbClr val="FFC00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C$2:$C$6</c:f>
              <c:numCache>
                <c:formatCode>0%</c:formatCode>
                <c:ptCount val="5"/>
                <c:pt idx="0">
                  <c:v>0.2694109824443236</c:v>
                </c:pt>
                <c:pt idx="1">
                  <c:v>0.32660381194563382</c:v>
                </c:pt>
                <c:pt idx="2">
                  <c:v>0.33206432120762736</c:v>
                </c:pt>
                <c:pt idx="3">
                  <c:v>0.26261859582542696</c:v>
                </c:pt>
                <c:pt idx="4">
                  <c:v>0.3093912446895532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80E-4C06-9CD3-6C9233726105}"/>
            </c:ext>
          </c:extLst>
        </c:ser>
        <c:ser>
          <c:idx val="2"/>
          <c:order val="2"/>
          <c:tx>
            <c:strRef>
              <c:f>Planilha1!$D$1</c:f>
              <c:strCache>
                <c:ptCount val="1"/>
                <c:pt idx="0">
                  <c:v>Notas Altas</c:v>
                </c:pt>
              </c:strCache>
            </c:strRef>
          </c:tx>
          <c:spPr>
            <a:solidFill>
              <a:srgbClr val="00B05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D$2:$D$6</c:f>
              <c:numCache>
                <c:formatCode>0%</c:formatCode>
                <c:ptCount val="5"/>
                <c:pt idx="0">
                  <c:v>0.57382623938930766</c:v>
                </c:pt>
                <c:pt idx="1">
                  <c:v>0.45899624631686908</c:v>
                </c:pt>
                <c:pt idx="2">
                  <c:v>0.47452937726181121</c:v>
                </c:pt>
                <c:pt idx="3">
                  <c:v>0.50303605313092969</c:v>
                </c:pt>
                <c:pt idx="4">
                  <c:v>0.5238673245903369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E80E-4C06-9CD3-6C923372610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6"/>
        <c:axId val="1151740616"/>
        <c:axId val="1151730776"/>
      </c:barChart>
      <c:catAx>
        <c:axId val="11517406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51730776"/>
        <c:crosses val="autoZero"/>
        <c:auto val="1"/>
        <c:lblAlgn val="ctr"/>
        <c:lblOffset val="100"/>
        <c:noMultiLvlLbl val="0"/>
      </c:catAx>
      <c:valAx>
        <c:axId val="1151730776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bg1">
                  <a:lumMod val="85000"/>
                  <a:alpha val="44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crossAx val="11517406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8215906698299758"/>
          <c:y val="0.92295298934142722"/>
          <c:w val="0.62017567327040002"/>
          <c:h val="6.559831352041345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8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4603828042799565E-2"/>
          <c:y val="3.7208384078868249E-2"/>
          <c:w val="0.97528582946603148"/>
          <c:h val="0.7354826452524265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Notas Baixas</c:v>
                </c:pt>
              </c:strCache>
            </c:strRef>
          </c:tx>
          <c:spPr>
            <a:solidFill>
              <a:srgbClr val="C0504D"/>
            </a:solidFill>
            <a:ln>
              <a:solidFill>
                <a:schemeClr val="bg1"/>
              </a:solidFill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B$2:$B$3</c:f>
              <c:numCache>
                <c:formatCode>####%</c:formatCode>
                <c:ptCount val="2"/>
                <c:pt idx="0">
                  <c:v>0.1766530370467877</c:v>
                </c:pt>
                <c:pt idx="1">
                  <c:v>0.1731969412203555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3F7-49D4-A6FF-AAA91B78C303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Notas Médias</c:v>
                </c:pt>
              </c:strCache>
            </c:strRef>
          </c:tx>
          <c:spPr>
            <a:solidFill>
              <a:srgbClr val="FFC00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C$2:$C$3</c:f>
              <c:numCache>
                <c:formatCode>####%</c:formatCode>
                <c:ptCount val="2"/>
                <c:pt idx="0">
                  <c:v>0.29574389752280972</c:v>
                </c:pt>
                <c:pt idx="1">
                  <c:v>0.3039882600577569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3F7-49D4-A6FF-AAA91B78C303}"/>
            </c:ext>
          </c:extLst>
        </c:ser>
        <c:ser>
          <c:idx val="2"/>
          <c:order val="2"/>
          <c:tx>
            <c:strRef>
              <c:f>Planilha1!$D$1</c:f>
              <c:strCache>
                <c:ptCount val="1"/>
                <c:pt idx="0">
                  <c:v>Notas Altas</c:v>
                </c:pt>
              </c:strCache>
            </c:strRef>
          </c:tx>
          <c:spPr>
            <a:solidFill>
              <a:srgbClr val="00B05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D$2:$D$3</c:f>
              <c:numCache>
                <c:formatCode>####%</c:formatCode>
                <c:ptCount val="2"/>
                <c:pt idx="0">
                  <c:v>0.52760306543040258</c:v>
                </c:pt>
                <c:pt idx="1">
                  <c:v>0.5228147987218876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3F7-49D4-A6FF-AAA91B78C30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6"/>
        <c:axId val="1151740616"/>
        <c:axId val="1151730776"/>
      </c:barChart>
      <c:catAx>
        <c:axId val="11517406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51730776"/>
        <c:crosses val="autoZero"/>
        <c:auto val="1"/>
        <c:lblAlgn val="ctr"/>
        <c:lblOffset val="100"/>
        <c:noMultiLvlLbl val="0"/>
      </c:catAx>
      <c:valAx>
        <c:axId val="1151730776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bg1">
                  <a:lumMod val="85000"/>
                  <a:alpha val="44000"/>
                </a:schemeClr>
              </a:solidFill>
              <a:round/>
            </a:ln>
            <a:effectLst/>
          </c:spPr>
        </c:majorGridlines>
        <c:numFmt formatCode="####%" sourceLinked="1"/>
        <c:majorTickMark val="none"/>
        <c:minorTickMark val="none"/>
        <c:tickLblPos val="nextTo"/>
        <c:crossAx val="11517406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8215906698299758"/>
          <c:y val="0.92295298934142722"/>
          <c:w val="0.66750754156069292"/>
          <c:h val="7.704701065857273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8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1.5457518766169123E-2"/>
          <c:y val="2.9675292398281934E-2"/>
          <c:w val="0.96908496246766174"/>
          <c:h val="0.79795544245287431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2</c:f>
              <c:strCache>
                <c:ptCount val="1"/>
                <c:pt idx="0">
                  <c:v>Notas Baixas (0 a 6)</c:v>
                </c:pt>
              </c:strCache>
            </c:strRef>
          </c:tx>
          <c:spPr>
            <a:solidFill>
              <a:srgbClr val="C0504D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6D01-48EA-8BE8-84003E16C200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2:$F$2</c:f>
              <c:numCache>
                <c:formatCode>0.0%</c:formatCode>
                <c:ptCount val="4"/>
                <c:pt idx="0">
                  <c:v>0.16800000000000001</c:v>
                </c:pt>
                <c:pt idx="1">
                  <c:v>0.19700000000000001</c:v>
                </c:pt>
                <c:pt idx="2">
                  <c:v>0.12627862286799058</c:v>
                </c:pt>
                <c:pt idx="3">
                  <c:v>0.174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6D01-48EA-8BE8-84003E16C200}"/>
            </c:ext>
          </c:extLst>
        </c:ser>
        <c:ser>
          <c:idx val="1"/>
          <c:order val="1"/>
          <c:tx>
            <c:strRef>
              <c:f>Plan1!$B$3</c:f>
              <c:strCache>
                <c:ptCount val="1"/>
                <c:pt idx="0">
                  <c:v>Notas Médias (7 e 8)</c:v>
                </c:pt>
              </c:strCache>
            </c:strRef>
          </c:tx>
          <c:spPr>
            <a:solidFill>
              <a:srgbClr val="FFC000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F7FE-4C21-8122-7D31B3F8CB9E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3:$F$3</c:f>
              <c:numCache>
                <c:formatCode>0.0%</c:formatCode>
                <c:ptCount val="4"/>
                <c:pt idx="0">
                  <c:v>0.27300000000000002</c:v>
                </c:pt>
                <c:pt idx="1">
                  <c:v>0.34799999999999998</c:v>
                </c:pt>
                <c:pt idx="2">
                  <c:v>0.284143473833122</c:v>
                </c:pt>
                <c:pt idx="3">
                  <c:v>0.297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6D01-48EA-8BE8-84003E16C200}"/>
            </c:ext>
          </c:extLst>
        </c:ser>
        <c:ser>
          <c:idx val="2"/>
          <c:order val="2"/>
          <c:tx>
            <c:strRef>
              <c:f>Plan1!$B$4</c:f>
              <c:strCache>
                <c:ptCount val="1"/>
                <c:pt idx="0">
                  <c:v>Notas Altas (9 e 10)</c:v>
                </c:pt>
              </c:strCache>
            </c:strRef>
          </c:tx>
          <c:spPr>
            <a:solidFill>
              <a:srgbClr val="00B050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2-F7FE-4C21-8122-7D31B3F8CB9E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</c:ext>
            </c:extLst>
          </c:dLbls>
          <c:cat>
            <c:strRef>
              <c:f>Plan1!$C$1:$F$1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C$4:$F$4</c:f>
              <c:numCache>
                <c:formatCode>0.0%</c:formatCode>
                <c:ptCount val="4"/>
                <c:pt idx="0">
                  <c:v>0.376</c:v>
                </c:pt>
                <c:pt idx="1">
                  <c:v>0.39700000000000002</c:v>
                </c:pt>
                <c:pt idx="2">
                  <c:v>0.52784087018472137</c:v>
                </c:pt>
                <c:pt idx="3">
                  <c:v>0.526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6D01-48EA-8BE8-84003E16C200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11"/>
        <c:axId val="102801792"/>
        <c:axId val="102803328"/>
      </c:barChart>
      <c:catAx>
        <c:axId val="102801792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200"/>
            </a:pPr>
            <a:endParaRPr lang="pt-BR"/>
          </a:p>
        </c:txPr>
        <c:crossAx val="102803328"/>
        <c:crosses val="autoZero"/>
        <c:auto val="1"/>
        <c:lblAlgn val="ctr"/>
        <c:lblOffset val="100"/>
        <c:noMultiLvlLbl val="0"/>
      </c:catAx>
      <c:valAx>
        <c:axId val="102803328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102801792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2.4248609127592902E-2"/>
          <c:y val="0.92951618864734198"/>
          <c:w val="0.9529080107235568"/>
          <c:h val="6.5088303643879492E-2"/>
        </c:manualLayout>
      </c:layout>
      <c:overlay val="0"/>
      <c:txPr>
        <a:bodyPr/>
        <a:lstStyle/>
        <a:p>
          <a:pPr>
            <a:defRPr sz="1300" b="1"/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8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Série 1</c:v>
                </c:pt>
              </c:strCache>
            </c:strRef>
          </c:tx>
          <c:spPr>
            <a:solidFill>
              <a:srgbClr val="4BACC6"/>
            </a:solidFill>
            <a:ln>
              <a:solidFill>
                <a:schemeClr val="tx2"/>
              </a:solidFill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DCB1-4F24-8BD4-0BC951A47BE0}"/>
              </c:ext>
            </c:extLst>
          </c:dPt>
          <c:dPt>
            <c:idx val="1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DCB1-4F24-8BD4-0BC951A47BE0}"/>
              </c:ext>
            </c:extLst>
          </c:dPt>
          <c:dPt>
            <c:idx val="2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DCB1-4F24-8BD4-0BC951A47BE0}"/>
              </c:ext>
            </c:extLst>
          </c:dPt>
          <c:dPt>
            <c:idx val="3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DCB1-4F24-8BD4-0BC951A47BE0}"/>
              </c:ext>
            </c:extLst>
          </c:dPt>
          <c:dPt>
            <c:idx val="4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DCB1-4F24-8BD4-0BC951A47BE0}"/>
              </c:ext>
            </c:extLst>
          </c:dPt>
          <c:dPt>
            <c:idx val="5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B-DCB1-4F24-8BD4-0BC951A47BE0}"/>
              </c:ext>
            </c:extLst>
          </c:dPt>
          <c:dPt>
            <c:idx val="6"/>
            <c:invertIfNegative val="0"/>
            <c:bubble3D val="0"/>
            <c:spPr>
              <a:solidFill>
                <a:srgbClr val="C0504D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D-DCB1-4F24-8BD4-0BC951A47BE0}"/>
              </c:ext>
            </c:extLst>
          </c:dPt>
          <c:dPt>
            <c:idx val="7"/>
            <c:invertIfNegative val="0"/>
            <c:bubble3D val="0"/>
            <c:spPr>
              <a:solidFill>
                <a:srgbClr val="FFC00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F-DCB1-4F24-8BD4-0BC951A47BE0}"/>
              </c:ext>
            </c:extLst>
          </c:dPt>
          <c:dPt>
            <c:idx val="8"/>
            <c:invertIfNegative val="0"/>
            <c:bubble3D val="0"/>
            <c:spPr>
              <a:solidFill>
                <a:srgbClr val="FFC00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1-DCB1-4F24-8BD4-0BC951A47BE0}"/>
              </c:ext>
            </c:extLst>
          </c:dPt>
          <c:dPt>
            <c:idx val="9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3-DCB1-4F24-8BD4-0BC951A47BE0}"/>
              </c:ext>
            </c:extLst>
          </c:dPt>
          <c:dPt>
            <c:idx val="1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5-DCB1-4F24-8BD4-0BC951A47BE0}"/>
              </c:ext>
            </c:extLst>
          </c:dPt>
          <c:dPt>
            <c:idx val="11"/>
            <c:invertIfNegative val="0"/>
            <c:bubble3D val="0"/>
            <c:spPr>
              <a:solidFill>
                <a:schemeClr val="bg1">
                  <a:lumMod val="65000"/>
                </a:schemeClr>
              </a:solidFill>
              <a:ln>
                <a:solidFill>
                  <a:schemeClr val="tx2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7-DCB1-4F24-8BD4-0BC951A47BE0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12</c:f>
              <c:strCache>
                <c:ptCount val="11"/>
                <c:pt idx="0">
                  <c:v>Nota 0</c:v>
                </c:pt>
                <c:pt idx="1">
                  <c:v>Nota 1</c:v>
                </c:pt>
                <c:pt idx="2">
                  <c:v>Nota 2</c:v>
                </c:pt>
                <c:pt idx="3">
                  <c:v>Nota 3</c:v>
                </c:pt>
                <c:pt idx="4">
                  <c:v>Nota 4</c:v>
                </c:pt>
                <c:pt idx="5">
                  <c:v>Nota 5</c:v>
                </c:pt>
                <c:pt idx="6">
                  <c:v>Nota 6</c:v>
                </c:pt>
                <c:pt idx="7">
                  <c:v>Nota 7</c:v>
                </c:pt>
                <c:pt idx="8">
                  <c:v>Nota 8</c:v>
                </c:pt>
                <c:pt idx="9">
                  <c:v>Nota 9</c:v>
                </c:pt>
                <c:pt idx="10">
                  <c:v>Nota 10</c:v>
                </c:pt>
              </c:strCache>
            </c:strRef>
          </c:cat>
          <c:val>
            <c:numRef>
              <c:f>Planilha1!$B$2:$B$12</c:f>
              <c:numCache>
                <c:formatCode>0.0%</c:formatCode>
                <c:ptCount val="11"/>
                <c:pt idx="0">
                  <c:v>4.0000000000000001E-3</c:v>
                </c:pt>
                <c:pt idx="1">
                  <c:v>1E-3</c:v>
                </c:pt>
                <c:pt idx="2">
                  <c:v>1E-3</c:v>
                </c:pt>
                <c:pt idx="3">
                  <c:v>2E-3</c:v>
                </c:pt>
                <c:pt idx="4">
                  <c:v>2E-3</c:v>
                </c:pt>
                <c:pt idx="5">
                  <c:v>1.2E-2</c:v>
                </c:pt>
                <c:pt idx="6">
                  <c:v>8.9999999999999993E-3</c:v>
                </c:pt>
                <c:pt idx="7">
                  <c:v>3.5000000000000003E-2</c:v>
                </c:pt>
                <c:pt idx="8">
                  <c:v>8.5999999999999993E-2</c:v>
                </c:pt>
                <c:pt idx="9">
                  <c:v>8.3000000000000004E-2</c:v>
                </c:pt>
                <c:pt idx="10">
                  <c:v>0.765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8-DCB1-4F24-8BD4-0BC951A47BE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5"/>
        <c:overlap val="-27"/>
        <c:axId val="1145182040"/>
        <c:axId val="1145240752"/>
      </c:barChart>
      <c:catAx>
        <c:axId val="114518204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3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45240752"/>
        <c:crosses val="autoZero"/>
        <c:auto val="1"/>
        <c:lblAlgn val="ctr"/>
        <c:lblOffset val="100"/>
        <c:noMultiLvlLbl val="0"/>
      </c:catAx>
      <c:valAx>
        <c:axId val="1145240752"/>
        <c:scaling>
          <c:orientation val="minMax"/>
          <c:max val="0.8"/>
        </c:scaling>
        <c:delete val="1"/>
        <c:axPos val="l"/>
        <c:numFmt formatCode="0%" sourceLinked="0"/>
        <c:majorTickMark val="out"/>
        <c:minorTickMark val="none"/>
        <c:tickLblPos val="nextTo"/>
        <c:crossAx val="11451820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8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Sim</c:v>
                </c:pt>
              </c:strCache>
            </c:strRef>
          </c:tx>
          <c:spPr>
            <a:solidFill>
              <a:schemeClr val="accent5">
                <a:lumMod val="75000"/>
              </a:schemeClr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/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28</c:f>
              <c:strCache>
                <c:ptCount val="27"/>
                <c:pt idx="0">
                  <c:v>AC</c:v>
                </c:pt>
                <c:pt idx="1">
                  <c:v>AL</c:v>
                </c:pt>
                <c:pt idx="2">
                  <c:v>AM</c:v>
                </c:pt>
                <c:pt idx="3">
                  <c:v>AP</c:v>
                </c:pt>
                <c:pt idx="4">
                  <c:v>BA</c:v>
                </c:pt>
                <c:pt idx="5">
                  <c:v>CE</c:v>
                </c:pt>
                <c:pt idx="6">
                  <c:v>DF</c:v>
                </c:pt>
                <c:pt idx="7">
                  <c:v>ES</c:v>
                </c:pt>
                <c:pt idx="8">
                  <c:v>GO</c:v>
                </c:pt>
                <c:pt idx="9">
                  <c:v>MA</c:v>
                </c:pt>
                <c:pt idx="10">
                  <c:v>MG</c:v>
                </c:pt>
                <c:pt idx="11">
                  <c:v>MS</c:v>
                </c:pt>
                <c:pt idx="12">
                  <c:v>MT</c:v>
                </c:pt>
                <c:pt idx="13">
                  <c:v>PA</c:v>
                </c:pt>
                <c:pt idx="14">
                  <c:v>PB</c:v>
                </c:pt>
                <c:pt idx="15">
                  <c:v>PE</c:v>
                </c:pt>
                <c:pt idx="16">
                  <c:v>PI</c:v>
                </c:pt>
                <c:pt idx="17">
                  <c:v>PR</c:v>
                </c:pt>
                <c:pt idx="18">
                  <c:v>RJ</c:v>
                </c:pt>
                <c:pt idx="19">
                  <c:v>RN</c:v>
                </c:pt>
                <c:pt idx="20">
                  <c:v>RO</c:v>
                </c:pt>
                <c:pt idx="21">
                  <c:v>RR</c:v>
                </c:pt>
                <c:pt idx="22">
                  <c:v>RS</c:v>
                </c:pt>
                <c:pt idx="23">
                  <c:v>SC</c:v>
                </c:pt>
                <c:pt idx="24">
                  <c:v>SE</c:v>
                </c:pt>
                <c:pt idx="25">
                  <c:v>SP</c:v>
                </c:pt>
                <c:pt idx="26">
                  <c:v>TO</c:v>
                </c:pt>
              </c:strCache>
            </c:strRef>
          </c:cat>
          <c:val>
            <c:numRef>
              <c:f>Plan1!$B$2:$B$28</c:f>
              <c:numCache>
                <c:formatCode>0%</c:formatCode>
                <c:ptCount val="27"/>
                <c:pt idx="0">
                  <c:v>0.92100000000000004</c:v>
                </c:pt>
                <c:pt idx="1">
                  <c:v>0.82199999999999995</c:v>
                </c:pt>
                <c:pt idx="2">
                  <c:v>0.94899999999999995</c:v>
                </c:pt>
                <c:pt idx="3">
                  <c:v>0.88600000000000001</c:v>
                </c:pt>
                <c:pt idx="4">
                  <c:v>0.83799999999999997</c:v>
                </c:pt>
                <c:pt idx="5">
                  <c:v>0.81299999999999994</c:v>
                </c:pt>
                <c:pt idx="6">
                  <c:v>0.78</c:v>
                </c:pt>
                <c:pt idx="7">
                  <c:v>0.874</c:v>
                </c:pt>
                <c:pt idx="8">
                  <c:v>0.86699999999999999</c:v>
                </c:pt>
                <c:pt idx="9">
                  <c:v>0.874</c:v>
                </c:pt>
                <c:pt idx="10">
                  <c:v>0.754</c:v>
                </c:pt>
                <c:pt idx="11">
                  <c:v>0.85699999999999998</c:v>
                </c:pt>
                <c:pt idx="12">
                  <c:v>0.82899999999999996</c:v>
                </c:pt>
                <c:pt idx="13">
                  <c:v>0.873</c:v>
                </c:pt>
                <c:pt idx="14">
                  <c:v>0.84099999999999997</c:v>
                </c:pt>
                <c:pt idx="15">
                  <c:v>0.83099999999999996</c:v>
                </c:pt>
                <c:pt idx="16">
                  <c:v>0.83299999999999996</c:v>
                </c:pt>
                <c:pt idx="17">
                  <c:v>0.77300000000000002</c:v>
                </c:pt>
                <c:pt idx="18">
                  <c:v>0.85199999999999998</c:v>
                </c:pt>
                <c:pt idx="19">
                  <c:v>0.82199999999999995</c:v>
                </c:pt>
                <c:pt idx="20">
                  <c:v>0.85399999999999998</c:v>
                </c:pt>
                <c:pt idx="21">
                  <c:v>0.872</c:v>
                </c:pt>
                <c:pt idx="22">
                  <c:v>0.78300000000000003</c:v>
                </c:pt>
                <c:pt idx="23">
                  <c:v>0.79500000000000004</c:v>
                </c:pt>
                <c:pt idx="24">
                  <c:v>0.79700000000000004</c:v>
                </c:pt>
                <c:pt idx="25">
                  <c:v>0.81899999999999995</c:v>
                </c:pt>
                <c:pt idx="26">
                  <c:v>0.776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C8F-4CFD-8799-5B2590905CA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28"/>
        <c:axId val="167667968"/>
        <c:axId val="167673856"/>
      </c:barChart>
      <c:catAx>
        <c:axId val="16766796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 b="1">
                <a:solidFill>
                  <a:schemeClr val="tx1">
                    <a:lumMod val="85000"/>
                    <a:lumOff val="15000"/>
                  </a:schemeClr>
                </a:solidFill>
              </a:defRPr>
            </a:pPr>
            <a:endParaRPr lang="pt-BR"/>
          </a:p>
        </c:txPr>
        <c:crossAx val="167673856"/>
        <c:crosses val="autoZero"/>
        <c:auto val="1"/>
        <c:lblAlgn val="ctr"/>
        <c:lblOffset val="100"/>
        <c:noMultiLvlLbl val="0"/>
      </c:catAx>
      <c:valAx>
        <c:axId val="167673856"/>
        <c:scaling>
          <c:orientation val="minMax"/>
          <c:max val="1"/>
        </c:scaling>
        <c:delete val="0"/>
        <c:axPos val="l"/>
        <c:majorGridlines>
          <c:spPr>
            <a:ln>
              <a:solidFill>
                <a:schemeClr val="bg2"/>
              </a:solidFill>
            </a:ln>
          </c:spPr>
        </c:majorGridlines>
        <c:numFmt formatCode="0%" sourceLinked="0"/>
        <c:majorTickMark val="out"/>
        <c:minorTickMark val="none"/>
        <c:tickLblPos val="nextTo"/>
        <c:txPr>
          <a:bodyPr/>
          <a:lstStyle/>
          <a:p>
            <a:pPr>
              <a:defRPr sz="1000">
                <a:solidFill>
                  <a:schemeClr val="tx1">
                    <a:lumMod val="85000"/>
                    <a:lumOff val="15000"/>
                  </a:schemeClr>
                </a:solidFill>
              </a:defRPr>
            </a:pPr>
            <a:endParaRPr lang="pt-BR"/>
          </a:p>
        </c:txPr>
        <c:crossAx val="167667968"/>
        <c:crosses val="autoZero"/>
        <c:crossBetween val="between"/>
      </c:valAx>
    </c:plotArea>
    <c:plotVisOnly val="1"/>
    <c:dispBlanksAs val="gap"/>
    <c:showDLblsOverMax val="0"/>
  </c:chart>
  <c:spPr>
    <a:noFill/>
  </c:spPr>
  <c:txPr>
    <a:bodyPr/>
    <a:lstStyle/>
    <a:p>
      <a:pPr>
        <a:defRPr sz="1800"/>
      </a:pPr>
      <a:endParaRPr lang="pt-BR"/>
    </a:p>
  </c:txPr>
  <c:externalData r:id="rId1">
    <c:autoUpdate val="0"/>
  </c:externalData>
</c:chartSpace>
</file>

<file path=ppt/charts/chart8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4603828042799565E-2"/>
          <c:y val="3.7208384078868249E-2"/>
          <c:w val="0.97528582946603148"/>
          <c:h val="0.73548264525242657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ilha1!$B$1</c:f>
              <c:strCache>
                <c:ptCount val="1"/>
                <c:pt idx="0">
                  <c:v>NPS</c:v>
                </c:pt>
              </c:strCache>
            </c:strRef>
          </c:tx>
          <c:invertIfNegative val="0"/>
          <c:dPt>
            <c:idx val="0"/>
            <c:invertIfNegative val="0"/>
            <c:bubble3D val="0"/>
            <c:spPr>
              <a:solidFill>
                <a:schemeClr val="accent1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1240-48FE-A965-25189D10B6AB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2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1240-48FE-A965-25189D10B6AB}"/>
              </c:ext>
            </c:extLst>
          </c:dPt>
          <c:dPt>
            <c:idx val="2"/>
            <c:invertIfNegative val="0"/>
            <c:bubble3D val="0"/>
            <c:spPr>
              <a:solidFill>
                <a:schemeClr val="accent3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5-1240-48FE-A965-25189D10B6AB}"/>
              </c:ext>
            </c:extLst>
          </c:dPt>
          <c:dPt>
            <c:idx val="3"/>
            <c:invertIfNegative val="0"/>
            <c:bubble3D val="0"/>
            <c:spPr>
              <a:solidFill>
                <a:schemeClr val="accent4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7-1240-48FE-A965-25189D10B6AB}"/>
              </c:ext>
            </c:extLst>
          </c:dPt>
          <c:dPt>
            <c:idx val="4"/>
            <c:invertIfNegative val="0"/>
            <c:bubble3D val="0"/>
            <c:spPr>
              <a:solidFill>
                <a:schemeClr val="accent5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9-1240-48FE-A965-25189D10B6AB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MEI</c:v>
                </c:pt>
                <c:pt idx="1">
                  <c:v>ME</c:v>
                </c:pt>
                <c:pt idx="2">
                  <c:v>EPP</c:v>
                </c:pt>
                <c:pt idx="3">
                  <c:v>Produtor Rural</c:v>
                </c:pt>
                <c:pt idx="4">
                  <c:v>Potencial Empreendedor</c:v>
                </c:pt>
              </c:strCache>
            </c:strRef>
          </c:cat>
          <c:val>
            <c:numRef>
              <c:f>Planilha1!$B$2:$B$6</c:f>
              <c:numCache>
                <c:formatCode>0%</c:formatCode>
                <c:ptCount val="5"/>
                <c:pt idx="0">
                  <c:v>0.84065695492287607</c:v>
                </c:pt>
                <c:pt idx="1">
                  <c:v>0.79819847736828398</c:v>
                </c:pt>
                <c:pt idx="2">
                  <c:v>0.76625499840758704</c:v>
                </c:pt>
                <c:pt idx="3">
                  <c:v>0.78549812371383609</c:v>
                </c:pt>
                <c:pt idx="4">
                  <c:v>0.8212945113628199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180-48F9-90D7-F43FACA0BBA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94"/>
        <c:overlap val="-6"/>
        <c:axId val="1151740616"/>
        <c:axId val="1151730776"/>
      </c:barChart>
      <c:catAx>
        <c:axId val="11517406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51730776"/>
        <c:crosses val="autoZero"/>
        <c:auto val="1"/>
        <c:lblAlgn val="ctr"/>
        <c:lblOffset val="100"/>
        <c:noMultiLvlLbl val="0"/>
      </c:catAx>
      <c:valAx>
        <c:axId val="1151730776"/>
        <c:scaling>
          <c:orientation val="minMax"/>
          <c:min val="0"/>
        </c:scaling>
        <c:delete val="1"/>
        <c:axPos val="l"/>
        <c:majorGridlines>
          <c:spPr>
            <a:ln w="9525" cap="flat" cmpd="sng" algn="ctr">
              <a:solidFill>
                <a:schemeClr val="accent1">
                  <a:lumMod val="20000"/>
                  <a:lumOff val="80000"/>
                  <a:alpha val="44000"/>
                </a:schemeClr>
              </a:solidFill>
              <a:round/>
            </a:ln>
            <a:effectLst/>
          </c:spPr>
        </c:majorGridlines>
        <c:numFmt formatCode="0%" sourceLinked="1"/>
        <c:majorTickMark val="out"/>
        <c:minorTickMark val="none"/>
        <c:tickLblPos val="nextTo"/>
        <c:crossAx val="115174061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ilha1!$B$1</c:f>
              <c:strCache>
                <c:ptCount val="1"/>
                <c:pt idx="0">
                  <c:v>Série 1</c:v>
                </c:pt>
              </c:strCache>
            </c:strRef>
          </c:tx>
          <c:invertIfNegative val="0"/>
          <c:dPt>
            <c:idx val="0"/>
            <c:invertIfNegative val="0"/>
            <c:bubble3D val="0"/>
            <c:spPr>
              <a:solidFill>
                <a:schemeClr val="accent1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720E-456F-8D6D-CCA43C58FE48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2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720E-456F-8D6D-CCA43C58FE48}"/>
              </c:ext>
            </c:extLst>
          </c:dPt>
          <c:dPt>
            <c:idx val="2"/>
            <c:invertIfNegative val="0"/>
            <c:bubble3D val="0"/>
            <c:spPr>
              <a:solidFill>
                <a:schemeClr val="accent3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5-720E-456F-8D6D-CCA43C58FE48}"/>
              </c:ext>
            </c:extLst>
          </c:dPt>
          <c:dPt>
            <c:idx val="3"/>
            <c:invertIfNegative val="0"/>
            <c:bubble3D val="0"/>
            <c:spPr>
              <a:solidFill>
                <a:schemeClr val="accent4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7-720E-456F-8D6D-CCA43C58FE48}"/>
              </c:ext>
            </c:extLst>
          </c:dPt>
          <c:dPt>
            <c:idx val="4"/>
            <c:invertIfNegative val="0"/>
            <c:bubble3D val="0"/>
            <c:spPr>
              <a:solidFill>
                <a:schemeClr val="accent5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9-720E-456F-8D6D-CCA43C58FE48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300" b="1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Cursos</c:v>
                </c:pt>
                <c:pt idx="1">
                  <c:v>Palestras, Seminários, Oficinas</c:v>
                </c:pt>
                <c:pt idx="2">
                  <c:v>Consultoria</c:v>
                </c:pt>
                <c:pt idx="3">
                  <c:v>Feiras ou Eventos</c:v>
                </c:pt>
                <c:pt idx="4">
                  <c:v>Orientações e Materiais</c:v>
                </c:pt>
              </c:strCache>
            </c:strRef>
          </c:cat>
          <c:val>
            <c:numRef>
              <c:f>Planilha1!$B$2:$B$6</c:f>
              <c:numCache>
                <c:formatCode>0.0%</c:formatCode>
                <c:ptCount val="5"/>
                <c:pt idx="0">
                  <c:v>0.34300000000000003</c:v>
                </c:pt>
                <c:pt idx="1">
                  <c:v>0.36799999999999999</c:v>
                </c:pt>
                <c:pt idx="2">
                  <c:v>0.312</c:v>
                </c:pt>
                <c:pt idx="3">
                  <c:v>0.12</c:v>
                </c:pt>
                <c:pt idx="4">
                  <c:v>0.7890000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720E-456F-8D6D-CCA43C58FE4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953178840"/>
        <c:axId val="953175232"/>
      </c:barChart>
      <c:catAx>
        <c:axId val="95317884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953175232"/>
        <c:crosses val="autoZero"/>
        <c:auto val="1"/>
        <c:lblAlgn val="ctr"/>
        <c:lblOffset val="100"/>
        <c:noMultiLvlLbl val="0"/>
      </c:catAx>
      <c:valAx>
        <c:axId val="953175232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accent1">
                  <a:lumMod val="20000"/>
                  <a:lumOff val="80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crossAx val="9531788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9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4603828042799565E-2"/>
          <c:y val="3.7208384078868249E-2"/>
          <c:w val="0.97528582946603148"/>
          <c:h val="0.73548264525242657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ilha1!$B$1</c:f>
              <c:strCache>
                <c:ptCount val="1"/>
                <c:pt idx="0">
                  <c:v>NPS</c:v>
                </c:pt>
              </c:strCache>
            </c:strRef>
          </c:tx>
          <c:invertIfNegative val="0"/>
          <c:dPt>
            <c:idx val="0"/>
            <c:invertIfNegative val="0"/>
            <c:bubble3D val="0"/>
            <c:spPr>
              <a:solidFill>
                <a:schemeClr val="accent1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39AB-4F68-BDCF-235E2E8DE4E2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2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39AB-4F68-BDCF-235E2E8DE4E2}"/>
              </c:ext>
            </c:extLst>
          </c:dPt>
          <c:dPt>
            <c:idx val="2"/>
            <c:invertIfNegative val="0"/>
            <c:bubble3D val="0"/>
            <c:spPr>
              <a:solidFill>
                <a:schemeClr val="accent3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5-39AB-4F68-BDCF-235E2E8DE4E2}"/>
              </c:ext>
            </c:extLst>
          </c:dPt>
          <c:dPt>
            <c:idx val="3"/>
            <c:invertIfNegative val="0"/>
            <c:bubble3D val="0"/>
            <c:spPr>
              <a:solidFill>
                <a:schemeClr val="accent4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7-39AB-4F68-BDCF-235E2E8DE4E2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5</c:f>
              <c:strCache>
                <c:ptCount val="4"/>
                <c:pt idx="0">
                  <c:v>Orientação técnica</c:v>
                </c:pt>
                <c:pt idx="1">
                  <c:v>Curso</c:v>
                </c:pt>
                <c:pt idx="2">
                  <c:v>Consultoria</c:v>
                </c:pt>
                <c:pt idx="3">
                  <c:v>Palestra</c:v>
                </c:pt>
              </c:strCache>
            </c:strRef>
          </c:cat>
          <c:val>
            <c:numRef>
              <c:f>Planilha1!$B$2:$B$5</c:f>
              <c:numCache>
                <c:formatCode>###0%</c:formatCode>
                <c:ptCount val="4"/>
                <c:pt idx="0">
                  <c:v>0.82</c:v>
                </c:pt>
                <c:pt idx="1">
                  <c:v>0.85399999999999998</c:v>
                </c:pt>
                <c:pt idx="2">
                  <c:v>0.79900000000000004</c:v>
                </c:pt>
                <c:pt idx="3">
                  <c:v>0.827999999999999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39AB-4F68-BDCF-235E2E8DE4E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94"/>
        <c:overlap val="-6"/>
        <c:axId val="1151740616"/>
        <c:axId val="1151730776"/>
      </c:barChart>
      <c:catAx>
        <c:axId val="11517406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51730776"/>
        <c:crosses val="autoZero"/>
        <c:auto val="1"/>
        <c:lblAlgn val="ctr"/>
        <c:lblOffset val="100"/>
        <c:noMultiLvlLbl val="0"/>
      </c:catAx>
      <c:valAx>
        <c:axId val="1151730776"/>
        <c:scaling>
          <c:orientation val="minMax"/>
          <c:min val="0"/>
        </c:scaling>
        <c:delete val="1"/>
        <c:axPos val="l"/>
        <c:majorGridlines>
          <c:spPr>
            <a:ln w="9525" cap="flat" cmpd="sng" algn="ctr">
              <a:solidFill>
                <a:schemeClr val="accent1">
                  <a:lumMod val="20000"/>
                  <a:lumOff val="80000"/>
                  <a:alpha val="44000"/>
                </a:schemeClr>
              </a:solidFill>
              <a:round/>
            </a:ln>
            <a:effectLst/>
          </c:spPr>
        </c:majorGridlines>
        <c:numFmt formatCode="###0%" sourceLinked="1"/>
        <c:majorTickMark val="out"/>
        <c:minorTickMark val="none"/>
        <c:tickLblPos val="nextTo"/>
        <c:crossAx val="115174061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9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4603828042799565E-2"/>
          <c:y val="3.7208384078868249E-2"/>
          <c:w val="0.97528582946603148"/>
          <c:h val="0.73548264525242657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ilha1!$B$1</c:f>
              <c:strCache>
                <c:ptCount val="1"/>
                <c:pt idx="0">
                  <c:v>NPS</c:v>
                </c:pt>
              </c:strCache>
            </c:strRef>
          </c:tx>
          <c:invertIfNegative val="0"/>
          <c:dPt>
            <c:idx val="0"/>
            <c:invertIfNegative val="0"/>
            <c:bubble3D val="0"/>
            <c:spPr>
              <a:solidFill>
                <a:schemeClr val="accent1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2314-42ED-AD4E-7CEAF417D7CD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2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2314-42ED-AD4E-7CEAF417D7CD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Atendimento Presencial</c:v>
                </c:pt>
                <c:pt idx="1">
                  <c:v>Atendimento Remoto</c:v>
                </c:pt>
              </c:strCache>
            </c:strRef>
          </c:cat>
          <c:val>
            <c:numRef>
              <c:f>Planilha1!$B$2:$B$3</c:f>
              <c:numCache>
                <c:formatCode>###0%</c:formatCode>
                <c:ptCount val="2"/>
                <c:pt idx="0">
                  <c:v>0.80700000000000005</c:v>
                </c:pt>
                <c:pt idx="1">
                  <c:v>0.841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2314-42ED-AD4E-7CEAF417D7C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94"/>
        <c:overlap val="-6"/>
        <c:axId val="1151740616"/>
        <c:axId val="1151730776"/>
      </c:barChart>
      <c:catAx>
        <c:axId val="11517406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51730776"/>
        <c:crosses val="autoZero"/>
        <c:auto val="1"/>
        <c:lblAlgn val="ctr"/>
        <c:lblOffset val="100"/>
        <c:noMultiLvlLbl val="0"/>
      </c:catAx>
      <c:valAx>
        <c:axId val="1151730776"/>
        <c:scaling>
          <c:orientation val="minMax"/>
          <c:min val="0"/>
        </c:scaling>
        <c:delete val="1"/>
        <c:axPos val="l"/>
        <c:majorGridlines>
          <c:spPr>
            <a:ln w="9525" cap="flat" cmpd="sng" algn="ctr">
              <a:solidFill>
                <a:schemeClr val="accent1">
                  <a:lumMod val="20000"/>
                  <a:lumOff val="80000"/>
                  <a:alpha val="44000"/>
                </a:schemeClr>
              </a:solidFill>
              <a:round/>
            </a:ln>
            <a:effectLst/>
          </c:spPr>
        </c:majorGridlines>
        <c:numFmt formatCode="###0%" sourceLinked="1"/>
        <c:majorTickMark val="out"/>
        <c:minorTickMark val="none"/>
        <c:tickLblPos val="nextTo"/>
        <c:crossAx val="115174061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9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7.2345084341652988E-2"/>
          <c:y val="4.8202977446950346E-2"/>
          <c:w val="0.92765491565834701"/>
          <c:h val="0.78813837757864302"/>
        </c:manualLayout>
      </c:layout>
      <c:lineChart>
        <c:grouping val="standard"/>
        <c:varyColors val="1"/>
        <c:ser>
          <c:idx val="0"/>
          <c:order val="0"/>
          <c:tx>
            <c:strRef>
              <c:f>Plan1!$E$46</c:f>
              <c:strCache>
                <c:ptCount val="1"/>
                <c:pt idx="0">
                  <c:v>NPS</c:v>
                </c:pt>
              </c:strCache>
            </c:strRef>
          </c:tx>
          <c:spPr>
            <a:ln>
              <a:solidFill>
                <a:srgbClr val="00B050"/>
              </a:solidFill>
              <a:headEnd type="diamond"/>
              <a:tailEnd type="diamond"/>
            </a:ln>
          </c:spPr>
          <c:marker>
            <c:symbol val="none"/>
          </c:marker>
          <c:dPt>
            <c:idx val="0"/>
            <c:bubble3D val="0"/>
            <c:extLst>
              <c:ext xmlns:c16="http://schemas.microsoft.com/office/drawing/2014/chart" uri="{C3380CC4-5D6E-409C-BE32-E72D297353CC}">
                <c16:uniqueId val="{00000000-8A5C-48C5-B81D-0333774EDF73}"/>
              </c:ext>
            </c:extLst>
          </c:dPt>
          <c:dPt>
            <c:idx val="1"/>
            <c:bubble3D val="0"/>
            <c:spPr>
              <a:ln>
                <a:solidFill>
                  <a:sysClr val="window" lastClr="FFFFFF"/>
                </a:solidFill>
                <a:headEnd type="diamond"/>
                <a:tailEnd type="diamond"/>
              </a:ln>
            </c:spPr>
            <c:extLst>
              <c:ext xmlns:c16="http://schemas.microsoft.com/office/drawing/2014/chart" uri="{C3380CC4-5D6E-409C-BE32-E72D297353CC}">
                <c16:uniqueId val="{00000001-8A5C-48C5-B81D-0333774EDF73}"/>
              </c:ext>
            </c:extLst>
          </c:dPt>
          <c:dPt>
            <c:idx val="2"/>
            <c:bubble3D val="0"/>
            <c:spPr>
              <a:ln>
                <a:solidFill>
                  <a:sysClr val="window" lastClr="FFFFFF"/>
                </a:solidFill>
                <a:headEnd type="diamond"/>
                <a:tailEnd type="diamond"/>
              </a:ln>
            </c:spPr>
            <c:extLst>
              <c:ext xmlns:c16="http://schemas.microsoft.com/office/drawing/2014/chart" uri="{C3380CC4-5D6E-409C-BE32-E72D297353CC}">
                <c16:uniqueId val="{00000002-8A5C-48C5-B81D-0333774EDF73}"/>
              </c:ext>
            </c:extLst>
          </c:dPt>
          <c:dPt>
            <c:idx val="3"/>
            <c:bubble3D val="0"/>
            <c:spPr>
              <a:ln>
                <a:solidFill>
                  <a:sysClr val="window" lastClr="FFFFFF"/>
                </a:solidFill>
                <a:headEnd type="diamond"/>
                <a:tailEnd type="diamond"/>
              </a:ln>
            </c:spPr>
            <c:extLst>
              <c:ext xmlns:c16="http://schemas.microsoft.com/office/drawing/2014/chart" uri="{C3380CC4-5D6E-409C-BE32-E72D297353CC}">
                <c16:uniqueId val="{00000003-96A6-4784-982A-3D1013731969}"/>
              </c:ext>
            </c:extLst>
          </c:dPt>
          <c:dLbls>
            <c:dLbl>
              <c:idx val="0"/>
              <c:layout>
                <c:manualLayout>
                  <c:x val="-5.2434113927281367E-2"/>
                  <c:y val="-3.8714871789313383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5.6906840180920841E-2"/>
                      <c:h val="7.5924829490490217E-2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0-8A5C-48C5-B81D-0333774EDF73}"/>
                </c:ext>
              </c:extLst>
            </c:dLbl>
            <c:dLbl>
              <c:idx val="1"/>
              <c:layout>
                <c:manualLayout>
                  <c:x val="-3.8133901038022916E-2"/>
                  <c:y val="-5.5921970729539555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8A5C-48C5-B81D-0333774EDF73}"/>
                </c:ext>
              </c:extLst>
            </c:dLbl>
            <c:dLbl>
              <c:idx val="2"/>
              <c:layout>
                <c:manualLayout>
                  <c:x val="0"/>
                  <c:y val="-4.1992688643060841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8A5C-48C5-B81D-0333774EDF73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F$45:$I$45</c:f>
              <c:strCach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strCache>
            </c:strRef>
          </c:cat>
          <c:val>
            <c:numRef>
              <c:f>Plan1!$F$46:$I$46</c:f>
              <c:numCache>
                <c:formatCode>###0.0%</c:formatCode>
                <c:ptCount val="4"/>
                <c:pt idx="0" formatCode="0.0%">
                  <c:v>0.80100000000000005</c:v>
                </c:pt>
                <c:pt idx="1">
                  <c:v>0.755</c:v>
                </c:pt>
                <c:pt idx="2">
                  <c:v>0.82699999999999996</c:v>
                </c:pt>
                <c:pt idx="3">
                  <c:v>0.8189999999999999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8A5C-48C5-B81D-0333774EDF73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dropLines>
          <c:spPr>
            <a:ln>
              <a:solidFill>
                <a:srgbClr val="70AD47">
                  <a:lumMod val="60000"/>
                  <a:lumOff val="40000"/>
                </a:srgbClr>
              </a:solidFill>
            </a:ln>
          </c:spPr>
        </c:dropLines>
        <c:smooth val="0"/>
        <c:axId val="167381248"/>
        <c:axId val="167395328"/>
      </c:lineChart>
      <c:catAx>
        <c:axId val="167381248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300" b="1"/>
            </a:pPr>
            <a:endParaRPr lang="pt-BR"/>
          </a:p>
        </c:txPr>
        <c:crossAx val="167395328"/>
        <c:crosses val="autoZero"/>
        <c:auto val="1"/>
        <c:lblAlgn val="ctr"/>
        <c:lblOffset val="100"/>
        <c:noMultiLvlLbl val="0"/>
      </c:catAx>
      <c:valAx>
        <c:axId val="167395328"/>
        <c:scaling>
          <c:orientation val="minMax"/>
          <c:max val="1"/>
        </c:scaling>
        <c:delete val="0"/>
        <c:axPos val="l"/>
        <c:majorGridlines>
          <c:spPr>
            <a:ln>
              <a:solidFill>
                <a:srgbClr val="5B9BD5">
                  <a:lumMod val="20000"/>
                  <a:lumOff val="80000"/>
                </a:srgbClr>
              </a:solidFill>
            </a:ln>
          </c:spPr>
        </c:majorGridlines>
        <c:numFmt formatCode="0%" sourceLinked="0"/>
        <c:majorTickMark val="out"/>
        <c:minorTickMark val="none"/>
        <c:tickLblPos val="nextTo"/>
        <c:txPr>
          <a:bodyPr/>
          <a:lstStyle/>
          <a:p>
            <a:pPr>
              <a:defRPr sz="1100">
                <a:solidFill>
                  <a:schemeClr val="bg1">
                    <a:lumMod val="50000"/>
                  </a:schemeClr>
                </a:solidFill>
              </a:defRPr>
            </a:pPr>
            <a:endParaRPr lang="pt-BR"/>
          </a:p>
        </c:txPr>
        <c:crossAx val="16738124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9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Série 1</c:v>
                </c:pt>
              </c:strCache>
            </c:strRef>
          </c:tx>
          <c:spPr>
            <a:solidFill>
              <a:schemeClr val="accent6"/>
            </a:solidFill>
            <a:ln>
              <a:solidFill>
                <a:srgbClr val="FF5050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c:spPr>
          <c:invertIfNegative val="0"/>
          <c:dLbls>
            <c:dLbl>
              <c:idx val="0"/>
              <c:tx>
                <c:rich>
                  <a:bodyPr/>
                  <a:lstStyle/>
                  <a:p>
                    <a:fld id="{96664DCA-B0F1-4E63-9C75-7858D2CA06E6}" type="VALUE">
                      <a:rPr lang="en-US" smtClean="0"/>
                      <a:pPr/>
                      <a:t>[VALOR]</a:t>
                    </a:fld>
                    <a:r>
                      <a:rPr lang="en-US"/>
                      <a:t>%</a:t>
                    </a:r>
                  </a:p>
                </c:rich>
              </c:tx>
              <c:dLblPos val="in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3-AB49-4B84-98CA-5714B7459702}"/>
                </c:ext>
              </c:extLst>
            </c:dLbl>
            <c:dLbl>
              <c:idx val="1"/>
              <c:tx>
                <c:rich>
                  <a:bodyPr/>
                  <a:lstStyle/>
                  <a:p>
                    <a:fld id="{3C1D5017-89BA-4D5A-8FE9-E4F632E1B00A}" type="VALUE">
                      <a:rPr lang="en-US" smtClean="0"/>
                      <a:pPr/>
                      <a:t>[VALOR]</a:t>
                    </a:fld>
                    <a:r>
                      <a:rPr lang="en-US"/>
                      <a:t>%</a:t>
                    </a:r>
                  </a:p>
                </c:rich>
              </c:tx>
              <c:dLblPos val="in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4-AB49-4B84-98CA-5714B7459702}"/>
                </c:ext>
              </c:extLst>
            </c:dLbl>
            <c:dLbl>
              <c:idx val="2"/>
              <c:tx>
                <c:rich>
                  <a:bodyPr/>
                  <a:lstStyle/>
                  <a:p>
                    <a:fld id="{01FD6883-8F97-4D99-B42A-9C9282968E7D}" type="VALUE">
                      <a:rPr lang="en-US" smtClean="0"/>
                      <a:pPr/>
                      <a:t>[VALOR]</a:t>
                    </a:fld>
                    <a:r>
                      <a:rPr lang="en-US"/>
                      <a:t>%</a:t>
                    </a:r>
                  </a:p>
                </c:rich>
              </c:tx>
              <c:dLblPos val="in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5-AB49-4B84-98CA-5714B7459702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fld id="{C0D7FC19-75A4-440C-A1C7-F80EDD4CD6BA}" type="VALUE">
                      <a:rPr lang="en-US" smtClean="0"/>
                      <a:pPr/>
                      <a:t>[VALOR]</a:t>
                    </a:fld>
                    <a:r>
                      <a:rPr lang="en-US"/>
                      <a:t>%</a:t>
                    </a:r>
                  </a:p>
                </c:rich>
              </c:tx>
              <c:dLblPos val="in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6-AB49-4B84-98CA-5714B7459702}"/>
                </c:ext>
              </c:extLst>
            </c:dLbl>
            <c:dLbl>
              <c:idx val="4"/>
              <c:tx>
                <c:rich>
                  <a:bodyPr/>
                  <a:lstStyle/>
                  <a:p>
                    <a:fld id="{99DD4F37-FCE8-48B3-8A53-D381F86834ED}" type="VALUE">
                      <a:rPr lang="en-US" smtClean="0"/>
                      <a:pPr/>
                      <a:t>[VALOR]</a:t>
                    </a:fld>
                    <a:r>
                      <a:rPr lang="en-US"/>
                      <a:t>%</a:t>
                    </a:r>
                  </a:p>
                </c:rich>
              </c:tx>
              <c:dLblPos val="in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7-AB49-4B84-98CA-5714B7459702}"/>
                </c:ext>
              </c:extLst>
            </c:dLbl>
            <c:dLbl>
              <c:idx val="5"/>
              <c:tx>
                <c:rich>
                  <a:bodyPr/>
                  <a:lstStyle/>
                  <a:p>
                    <a:fld id="{303F257F-85D0-4CED-934C-080B3944AE0B}" type="VALUE">
                      <a:rPr lang="en-US" smtClean="0"/>
                      <a:pPr/>
                      <a:t>[VALOR]</a:t>
                    </a:fld>
                    <a:r>
                      <a:rPr lang="en-US"/>
                      <a:t>%</a:t>
                    </a:r>
                  </a:p>
                </c:rich>
              </c:tx>
              <c:dLblPos val="in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8-AB49-4B84-98CA-5714B7459702}"/>
                </c:ext>
              </c:extLst>
            </c:dLbl>
            <c:dLbl>
              <c:idx val="6"/>
              <c:tx>
                <c:rich>
                  <a:bodyPr/>
                  <a:lstStyle/>
                  <a:p>
                    <a:fld id="{66654DBA-B23F-4EDC-9EBF-66A29C0C8FC1}" type="VALUE">
                      <a:rPr lang="en-US" smtClean="0"/>
                      <a:pPr/>
                      <a:t>[VALOR]</a:t>
                    </a:fld>
                    <a:r>
                      <a:rPr lang="en-US"/>
                      <a:t>%</a:t>
                    </a:r>
                  </a:p>
                </c:rich>
              </c:tx>
              <c:dLblPos val="in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9-AB49-4B84-98CA-5714B7459702}"/>
                </c:ext>
              </c:extLst>
            </c:dLbl>
            <c:dLbl>
              <c:idx val="7"/>
              <c:tx>
                <c:rich>
                  <a:bodyPr/>
                  <a:lstStyle/>
                  <a:p>
                    <a:fld id="{C41BD5E4-66D4-4031-8956-89EBED741119}" type="VALUE">
                      <a:rPr lang="en-US" smtClean="0"/>
                      <a:pPr/>
                      <a:t>[VALOR]</a:t>
                    </a:fld>
                    <a:r>
                      <a:rPr lang="en-US"/>
                      <a:t>%</a:t>
                    </a:r>
                  </a:p>
                </c:rich>
              </c:tx>
              <c:dLblPos val="in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A-AB49-4B84-98CA-5714B7459702}"/>
                </c:ext>
              </c:extLst>
            </c:dLbl>
            <c:dLbl>
              <c:idx val="8"/>
              <c:tx>
                <c:rich>
                  <a:bodyPr/>
                  <a:lstStyle/>
                  <a:p>
                    <a:fld id="{5958E7D3-A223-4546-9737-90225CC3B777}" type="VALUE">
                      <a:rPr lang="en-US" smtClean="0"/>
                      <a:pPr/>
                      <a:t>[VALOR]</a:t>
                    </a:fld>
                    <a:r>
                      <a:rPr lang="en-US"/>
                      <a:t>%</a:t>
                    </a:r>
                  </a:p>
                </c:rich>
              </c:tx>
              <c:dLblPos val="in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B-AB49-4B84-98CA-5714B7459702}"/>
                </c:ext>
              </c:extLst>
            </c:dLbl>
            <c:dLbl>
              <c:idx val="9"/>
              <c:tx>
                <c:rich>
                  <a:bodyPr/>
                  <a:lstStyle/>
                  <a:p>
                    <a:fld id="{08939986-32FA-4086-88A3-8C8E20DFF4CE}" type="VALUE">
                      <a:rPr lang="en-US" smtClean="0"/>
                      <a:pPr/>
                      <a:t>[VALOR]</a:t>
                    </a:fld>
                    <a:r>
                      <a:rPr lang="en-US"/>
                      <a:t>%</a:t>
                    </a:r>
                  </a:p>
                </c:rich>
              </c:tx>
              <c:dLblPos val="in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C-AB49-4B84-98CA-5714B7459702}"/>
                </c:ext>
              </c:extLst>
            </c:dLbl>
            <c:dLbl>
              <c:idx val="10"/>
              <c:tx>
                <c:rich>
                  <a:bodyPr/>
                  <a:lstStyle/>
                  <a:p>
                    <a:fld id="{B877E4F6-6599-4DC9-B6C2-C877C91E02DB}" type="VALUE">
                      <a:rPr lang="en-US" smtClean="0"/>
                      <a:pPr/>
                      <a:t>[VALOR]</a:t>
                    </a:fld>
                    <a:r>
                      <a:rPr lang="en-US"/>
                      <a:t>%</a:t>
                    </a:r>
                  </a:p>
                </c:rich>
              </c:tx>
              <c:dLblPos val="in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D-AB49-4B84-98CA-5714B7459702}"/>
                </c:ext>
              </c:extLst>
            </c:dLbl>
            <c:dLbl>
              <c:idx val="11"/>
              <c:tx>
                <c:rich>
                  <a:bodyPr/>
                  <a:lstStyle/>
                  <a:p>
                    <a:fld id="{A6AE1B02-567B-4053-BCAC-8C4C070E3F58}" type="VALUE">
                      <a:rPr lang="en-US" smtClean="0"/>
                      <a:pPr/>
                      <a:t>[VALOR]</a:t>
                    </a:fld>
                    <a:r>
                      <a:rPr lang="en-US"/>
                      <a:t>%</a:t>
                    </a:r>
                  </a:p>
                </c:rich>
              </c:tx>
              <c:dLblPos val="in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E-AB49-4B84-98CA-5714B7459702}"/>
                </c:ext>
              </c:extLst>
            </c:dLbl>
            <c:dLbl>
              <c:idx val="12"/>
              <c:tx>
                <c:rich>
                  <a:bodyPr/>
                  <a:lstStyle/>
                  <a:p>
                    <a:fld id="{570C9315-4D66-4694-BD0F-E4D80FBFFBF4}" type="VALUE">
                      <a:rPr lang="en-US" smtClean="0"/>
                      <a:pPr/>
                      <a:t>[VALOR]</a:t>
                    </a:fld>
                    <a:r>
                      <a:rPr lang="en-US"/>
                      <a:t>%</a:t>
                    </a:r>
                  </a:p>
                </c:rich>
              </c:tx>
              <c:dLblPos val="in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F-AB49-4B84-98CA-5714B7459702}"/>
                </c:ext>
              </c:extLst>
            </c:dLbl>
            <c:dLbl>
              <c:idx val="13"/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300" b="1" i="0" u="none" strike="noStrike" kern="1200" baseline="0">
                        <a:solidFill>
                          <a:schemeClr val="bg1">
                            <a:lumMod val="50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fld id="{A591602B-C514-4FDE-94CA-BD32348A3B60}" type="VALUE">
                      <a:rPr lang="en-US" smtClean="0">
                        <a:solidFill>
                          <a:schemeClr val="bg1">
                            <a:lumMod val="50000"/>
                          </a:schemeClr>
                        </a:solidFill>
                      </a:rPr>
                      <a:pPr>
                        <a:defRPr sz="1300" b="1">
                          <a:solidFill>
                            <a:schemeClr val="bg1">
                              <a:lumMod val="50000"/>
                            </a:schemeClr>
                          </a:solidFill>
                        </a:defRPr>
                      </a:pPr>
                      <a:t>[VALOR]</a:t>
                    </a:fld>
                    <a:r>
                      <a:rPr lang="en-US">
                        <a:solidFill>
                          <a:schemeClr val="bg1">
                            <a:lumMod val="50000"/>
                          </a:schemeClr>
                        </a:solidFill>
                      </a:rPr>
                      <a:t>%</a:t>
                    </a:r>
                  </a:p>
                </c:rich>
              </c:tx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300" b="1" i="0" u="none" strike="noStrike" kern="1200" baseline="0">
                      <a:solidFill>
                        <a:schemeClr val="bg1">
                          <a:lumMod val="50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10-AB49-4B84-98CA-5714B7459702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300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15</c:f>
              <c:strCache>
                <c:ptCount val="14"/>
                <c:pt idx="0">
                  <c:v>Divulgação</c:v>
                </c:pt>
                <c:pt idx="1">
                  <c:v>Ter mais Agências</c:v>
                </c:pt>
                <c:pt idx="2">
                  <c:v>Pró-atividade (quero que o Sebrae me procure)</c:v>
                </c:pt>
                <c:pt idx="3">
                  <c:v>Preços melhores</c:v>
                </c:pt>
                <c:pt idx="4">
                  <c:v>Conteúdo (de cursos, palestras e oficinas)</c:v>
                </c:pt>
                <c:pt idx="5">
                  <c:v>Formas de pagamento dos produtos/serviços</c:v>
                </c:pt>
                <c:pt idx="6">
                  <c:v>Conteúdo (de consultoria)</c:v>
                </c:pt>
                <c:pt idx="7">
                  <c:v>Diagnósticos</c:v>
                </c:pt>
                <c:pt idx="8">
                  <c:v>Conteúdo (de materiais e outros)</c:v>
                </c:pt>
                <c:pt idx="9">
                  <c:v>Serviços online</c:v>
                </c:pt>
                <c:pt idx="10">
                  <c:v>Instalações de atendimento</c:v>
                </c:pt>
                <c:pt idx="11">
                  <c:v>Preparo do atendente</c:v>
                </c:pt>
                <c:pt idx="12">
                  <c:v>Outros</c:v>
                </c:pt>
                <c:pt idx="13">
                  <c:v>Não soube responder</c:v>
                </c:pt>
              </c:strCache>
            </c:strRef>
          </c:cat>
          <c:val>
            <c:numRef>
              <c:f>Planilha1!$B$2:$B$15</c:f>
              <c:numCache>
                <c:formatCode>###0.0</c:formatCode>
                <c:ptCount val="14"/>
                <c:pt idx="0">
                  <c:v>50.388992837368782</c:v>
                </c:pt>
                <c:pt idx="1">
                  <c:v>48.404024221307587</c:v>
                </c:pt>
                <c:pt idx="2">
                  <c:v>38.740074549464246</c:v>
                </c:pt>
                <c:pt idx="3">
                  <c:v>35.639085519820533</c:v>
                </c:pt>
                <c:pt idx="4">
                  <c:v>32.476014973491345</c:v>
                </c:pt>
                <c:pt idx="5">
                  <c:v>28.410097251193484</c:v>
                </c:pt>
                <c:pt idx="6">
                  <c:v>28.331240653071109</c:v>
                </c:pt>
                <c:pt idx="7">
                  <c:v>28.255983069342026</c:v>
                </c:pt>
                <c:pt idx="8">
                  <c:v>27.359820019140248</c:v>
                </c:pt>
                <c:pt idx="9">
                  <c:v>26.437259963582456</c:v>
                </c:pt>
                <c:pt idx="10">
                  <c:v>24.29771575356822</c:v>
                </c:pt>
                <c:pt idx="11">
                  <c:v>21.550380897383011</c:v>
                </c:pt>
                <c:pt idx="12">
                  <c:v>10.844378135057022</c:v>
                </c:pt>
                <c:pt idx="13">
                  <c:v>5.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B49-4B84-98CA-5714B745970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69"/>
        <c:overlap val="-42"/>
        <c:axId val="662675920"/>
        <c:axId val="662646728"/>
      </c:barChart>
      <c:catAx>
        <c:axId val="662675920"/>
        <c:scaling>
          <c:orientation val="maxMin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662646728"/>
        <c:crosses val="autoZero"/>
        <c:auto val="1"/>
        <c:lblAlgn val="ctr"/>
        <c:lblOffset val="100"/>
        <c:noMultiLvlLbl val="0"/>
      </c:catAx>
      <c:valAx>
        <c:axId val="662646728"/>
        <c:scaling>
          <c:orientation val="minMax"/>
        </c:scaling>
        <c:delete val="1"/>
        <c:axPos val="t"/>
        <c:numFmt formatCode="###0.0" sourceLinked="1"/>
        <c:majorTickMark val="none"/>
        <c:minorTickMark val="none"/>
        <c:tickLblPos val="nextTo"/>
        <c:crossAx val="66267592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9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44018502939873305"/>
          <c:y val="2.5454236034926053E-2"/>
          <c:w val="0.52496260293548247"/>
          <c:h val="0.94909152793014784"/>
        </c:manualLayout>
      </c:layout>
      <c:barChart>
        <c:barDir val="bar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Série 1</c:v>
                </c:pt>
              </c:strCache>
            </c:strRef>
          </c:tx>
          <c:spPr>
            <a:solidFill>
              <a:srgbClr val="EE9F12"/>
            </a:solidFill>
            <a:ln>
              <a:solidFill>
                <a:srgbClr val="FF5050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c:spPr>
          <c:invertIfNegative val="0"/>
          <c:dLbls>
            <c:dLbl>
              <c:idx val="0"/>
              <c:tx>
                <c:rich>
                  <a:bodyPr/>
                  <a:lstStyle/>
                  <a:p>
                    <a:fld id="{96664DCA-B0F1-4E63-9C75-7858D2CA06E6}" type="VALUE">
                      <a:rPr lang="en-US" smtClean="0"/>
                      <a:pPr/>
                      <a:t>[VALOR]</a:t>
                    </a:fld>
                    <a:r>
                      <a:rPr lang="en-US"/>
                      <a:t>%</a:t>
                    </a:r>
                  </a:p>
                </c:rich>
              </c:tx>
              <c:dLblPos val="in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0-466A-4361-9EE6-EA14D53C7B2F}"/>
                </c:ext>
              </c:extLst>
            </c:dLbl>
            <c:dLbl>
              <c:idx val="1"/>
              <c:tx>
                <c:rich>
                  <a:bodyPr/>
                  <a:lstStyle/>
                  <a:p>
                    <a:fld id="{3C1D5017-89BA-4D5A-8FE9-E4F632E1B00A}" type="VALUE">
                      <a:rPr lang="en-US" smtClean="0"/>
                      <a:pPr/>
                      <a:t>[VALOR]</a:t>
                    </a:fld>
                    <a:r>
                      <a:rPr lang="en-US"/>
                      <a:t>%</a:t>
                    </a:r>
                  </a:p>
                </c:rich>
              </c:tx>
              <c:dLblPos val="in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1-466A-4361-9EE6-EA14D53C7B2F}"/>
                </c:ext>
              </c:extLst>
            </c:dLbl>
            <c:dLbl>
              <c:idx val="2"/>
              <c:tx>
                <c:rich>
                  <a:bodyPr/>
                  <a:lstStyle/>
                  <a:p>
                    <a:fld id="{01FD6883-8F97-4D99-B42A-9C9282968E7D}" type="VALUE">
                      <a:rPr lang="en-US" smtClean="0"/>
                      <a:pPr/>
                      <a:t>[VALOR]</a:t>
                    </a:fld>
                    <a:r>
                      <a:rPr lang="en-US"/>
                      <a:t>%</a:t>
                    </a:r>
                  </a:p>
                </c:rich>
              </c:tx>
              <c:dLblPos val="in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2-466A-4361-9EE6-EA14D53C7B2F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fld id="{C0D7FC19-75A4-440C-A1C7-F80EDD4CD6BA}" type="VALUE">
                      <a:rPr lang="en-US" smtClean="0"/>
                      <a:pPr/>
                      <a:t>[VALOR]</a:t>
                    </a:fld>
                    <a:r>
                      <a:rPr lang="en-US"/>
                      <a:t>%</a:t>
                    </a:r>
                  </a:p>
                </c:rich>
              </c:tx>
              <c:dLblPos val="in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3-466A-4361-9EE6-EA14D53C7B2F}"/>
                </c:ext>
              </c:extLst>
            </c:dLbl>
            <c:dLbl>
              <c:idx val="4"/>
              <c:tx>
                <c:rich>
                  <a:bodyPr/>
                  <a:lstStyle/>
                  <a:p>
                    <a:fld id="{99DD4F37-FCE8-48B3-8A53-D381F86834ED}" type="VALUE">
                      <a:rPr lang="en-US" smtClean="0"/>
                      <a:pPr/>
                      <a:t>[VALOR]</a:t>
                    </a:fld>
                    <a:r>
                      <a:rPr lang="en-US"/>
                      <a:t>%</a:t>
                    </a:r>
                  </a:p>
                </c:rich>
              </c:tx>
              <c:dLblPos val="in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4-466A-4361-9EE6-EA14D53C7B2F}"/>
                </c:ext>
              </c:extLst>
            </c:dLbl>
            <c:dLbl>
              <c:idx val="5"/>
              <c:tx>
                <c:rich>
                  <a:bodyPr/>
                  <a:lstStyle/>
                  <a:p>
                    <a:fld id="{303F257F-85D0-4CED-934C-080B3944AE0B}" type="VALUE">
                      <a:rPr lang="en-US" smtClean="0"/>
                      <a:pPr/>
                      <a:t>[VALOR]</a:t>
                    </a:fld>
                    <a:r>
                      <a:rPr lang="en-US"/>
                      <a:t>%</a:t>
                    </a:r>
                  </a:p>
                </c:rich>
              </c:tx>
              <c:dLblPos val="in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5-466A-4361-9EE6-EA14D53C7B2F}"/>
                </c:ext>
              </c:extLst>
            </c:dLbl>
            <c:dLbl>
              <c:idx val="6"/>
              <c:tx>
                <c:rich>
                  <a:bodyPr/>
                  <a:lstStyle/>
                  <a:p>
                    <a:fld id="{66654DBA-B23F-4EDC-9EBF-66A29C0C8FC1}" type="VALUE">
                      <a:rPr lang="en-US" smtClean="0"/>
                      <a:pPr/>
                      <a:t>[VALOR]</a:t>
                    </a:fld>
                    <a:r>
                      <a:rPr lang="en-US"/>
                      <a:t>%</a:t>
                    </a:r>
                  </a:p>
                </c:rich>
              </c:tx>
              <c:dLblPos val="in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6-466A-4361-9EE6-EA14D53C7B2F}"/>
                </c:ext>
              </c:extLst>
            </c:dLbl>
            <c:dLbl>
              <c:idx val="7"/>
              <c:tx>
                <c:rich>
                  <a:bodyPr/>
                  <a:lstStyle/>
                  <a:p>
                    <a:fld id="{C41BD5E4-66D4-4031-8956-89EBED741119}" type="VALUE">
                      <a:rPr lang="en-US" smtClean="0"/>
                      <a:pPr/>
                      <a:t>[VALOR]</a:t>
                    </a:fld>
                    <a:r>
                      <a:rPr lang="en-US"/>
                      <a:t>%</a:t>
                    </a:r>
                  </a:p>
                </c:rich>
              </c:tx>
              <c:dLblPos val="in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7-466A-4361-9EE6-EA14D53C7B2F}"/>
                </c:ext>
              </c:extLst>
            </c:dLbl>
            <c:dLbl>
              <c:idx val="8"/>
              <c:tx>
                <c:rich>
                  <a:bodyPr/>
                  <a:lstStyle/>
                  <a:p>
                    <a:fld id="{5958E7D3-A223-4546-9737-90225CC3B777}" type="VALUE">
                      <a:rPr lang="en-US" smtClean="0"/>
                      <a:pPr/>
                      <a:t>[VALOR]</a:t>
                    </a:fld>
                    <a:r>
                      <a:rPr lang="en-US"/>
                      <a:t>%</a:t>
                    </a:r>
                  </a:p>
                </c:rich>
              </c:tx>
              <c:dLblPos val="in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8-466A-4361-9EE6-EA14D53C7B2F}"/>
                </c:ext>
              </c:extLst>
            </c:dLbl>
            <c:dLbl>
              <c:idx val="9"/>
              <c:tx>
                <c:rich>
                  <a:bodyPr/>
                  <a:lstStyle/>
                  <a:p>
                    <a:fld id="{08939986-32FA-4086-88A3-8C8E20DFF4CE}" type="VALUE">
                      <a:rPr lang="en-US" smtClean="0"/>
                      <a:pPr/>
                      <a:t>[VALOR]</a:t>
                    </a:fld>
                    <a:r>
                      <a:rPr lang="en-US"/>
                      <a:t>%</a:t>
                    </a:r>
                  </a:p>
                </c:rich>
              </c:tx>
              <c:dLblPos val="in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9-466A-4361-9EE6-EA14D53C7B2F}"/>
                </c:ext>
              </c:extLst>
            </c:dLbl>
            <c:dLbl>
              <c:idx val="10"/>
              <c:tx>
                <c:rich>
                  <a:bodyPr/>
                  <a:lstStyle/>
                  <a:p>
                    <a:fld id="{B877E4F6-6599-4DC9-B6C2-C877C91E02DB}" type="VALUE">
                      <a:rPr lang="en-US" smtClean="0"/>
                      <a:pPr/>
                      <a:t>[VALOR]</a:t>
                    </a:fld>
                    <a:r>
                      <a:rPr lang="en-US"/>
                      <a:t>%</a:t>
                    </a:r>
                  </a:p>
                </c:rich>
              </c:tx>
              <c:dLblPos val="in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A-466A-4361-9EE6-EA14D53C7B2F}"/>
                </c:ext>
              </c:extLst>
            </c:dLbl>
            <c:dLbl>
              <c:idx val="11"/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300" b="1" i="0" u="none" strike="noStrike" kern="1200" baseline="0">
                        <a:solidFill>
                          <a:schemeClr val="bg1">
                            <a:lumMod val="50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fld id="{A6AE1B02-567B-4053-BCAC-8C4C070E3F58}" type="VALUE">
                      <a:rPr lang="en-US" smtClean="0">
                        <a:solidFill>
                          <a:schemeClr val="bg1">
                            <a:lumMod val="50000"/>
                          </a:schemeClr>
                        </a:solidFill>
                      </a:rPr>
                      <a:pPr>
                        <a:defRPr sz="1300" b="1">
                          <a:solidFill>
                            <a:schemeClr val="bg1">
                              <a:lumMod val="50000"/>
                            </a:schemeClr>
                          </a:solidFill>
                        </a:defRPr>
                      </a:pPr>
                      <a:t>[VALOR]</a:t>
                    </a:fld>
                    <a:r>
                      <a:rPr lang="en-US">
                        <a:solidFill>
                          <a:schemeClr val="bg1">
                            <a:lumMod val="50000"/>
                          </a:schemeClr>
                        </a:solidFill>
                      </a:rPr>
                      <a:t>%</a:t>
                    </a:r>
                  </a:p>
                </c:rich>
              </c:tx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300" b="1" i="0" u="none" strike="noStrike" kern="1200" baseline="0">
                      <a:solidFill>
                        <a:schemeClr val="bg1">
                          <a:lumMod val="50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B-466A-4361-9EE6-EA14D53C7B2F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300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13</c:f>
              <c:strCache>
                <c:ptCount val="12"/>
                <c:pt idx="0">
                  <c:v>Procurei na internet</c:v>
                </c:pt>
                <c:pt idx="1">
                  <c:v>Fui ao Sebrae</c:v>
                </c:pt>
                <c:pt idx="2">
                  <c:v>Fui indicado(a) por um amigo(a) ou parente</c:v>
                </c:pt>
                <c:pt idx="3">
                  <c:v>Vi a propaganda na TV</c:v>
                </c:pt>
                <c:pt idx="4">
                  <c:v>Uma pessoa do Sebrae veio à minha empresa</c:v>
                </c:pt>
                <c:pt idx="5">
                  <c:v>Fiquei sabendo por meio de outra instituição</c:v>
                </c:pt>
                <c:pt idx="6">
                  <c:v>Alguém do Sebrae me ligou</c:v>
                </c:pt>
                <c:pt idx="7">
                  <c:v>Liguei para o Sebrae</c:v>
                </c:pt>
                <c:pt idx="8">
                  <c:v>Recebi convite por e-mail</c:v>
                </c:pt>
                <c:pt idx="9">
                  <c:v>Ouvi no rádio</c:v>
                </c:pt>
                <c:pt idx="10">
                  <c:v>Outro</c:v>
                </c:pt>
                <c:pt idx="11">
                  <c:v>Não soube responder</c:v>
                </c:pt>
              </c:strCache>
            </c:strRef>
          </c:cat>
          <c:val>
            <c:numRef>
              <c:f>Planilha1!$B$2:$B$13</c:f>
              <c:numCache>
                <c:formatCode>###0.0</c:formatCode>
                <c:ptCount val="12"/>
                <c:pt idx="0">
                  <c:v>37.67391204169688</c:v>
                </c:pt>
                <c:pt idx="1">
                  <c:v>33.999022873095278</c:v>
                </c:pt>
                <c:pt idx="2">
                  <c:v>30.940336443586698</c:v>
                </c:pt>
                <c:pt idx="3">
                  <c:v>30.360774058507172</c:v>
                </c:pt>
                <c:pt idx="4">
                  <c:v>28.906703666781002</c:v>
                </c:pt>
                <c:pt idx="5">
                  <c:v>24.009224821658034</c:v>
                </c:pt>
                <c:pt idx="6">
                  <c:v>22.243926464253821</c:v>
                </c:pt>
                <c:pt idx="7">
                  <c:v>19.589749441460626</c:v>
                </c:pt>
                <c:pt idx="8">
                  <c:v>18.707729307146696</c:v>
                </c:pt>
                <c:pt idx="9">
                  <c:v>9.9809033807206919</c:v>
                </c:pt>
                <c:pt idx="10">
                  <c:v>3.8584736143944682</c:v>
                </c:pt>
                <c:pt idx="11">
                  <c:v>1.300554775665616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E-466A-4361-9EE6-EA14D53C7B2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71"/>
        <c:axId val="662675920"/>
        <c:axId val="662646728"/>
      </c:barChart>
      <c:catAx>
        <c:axId val="662675920"/>
        <c:scaling>
          <c:orientation val="maxMin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662646728"/>
        <c:crosses val="autoZero"/>
        <c:auto val="1"/>
        <c:lblAlgn val="ctr"/>
        <c:lblOffset val="100"/>
        <c:noMultiLvlLbl val="0"/>
      </c:catAx>
      <c:valAx>
        <c:axId val="662646728"/>
        <c:scaling>
          <c:orientation val="minMax"/>
        </c:scaling>
        <c:delete val="1"/>
        <c:axPos val="t"/>
        <c:numFmt formatCode="###0.0" sourceLinked="1"/>
        <c:majorTickMark val="none"/>
        <c:minorTickMark val="none"/>
        <c:tickLblPos val="nextTo"/>
        <c:crossAx val="662675920"/>
        <c:crosses val="autoZero"/>
        <c:crossBetween val="between"/>
      </c:valAx>
      <c:spPr>
        <a:noFill/>
        <a:ln w="25400"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9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rgbClr val="00B050"/>
            </a:solidFill>
            <a:ln>
              <a:noFill/>
              <a:prstDash val="lgDashDot"/>
            </a:ln>
            <a:effectLst/>
          </c:spPr>
          <c:invertIfNegative val="0"/>
          <c:dPt>
            <c:idx val="7"/>
            <c:invertIfNegative val="0"/>
            <c:bubble3D val="0"/>
            <c:spPr>
              <a:solidFill>
                <a:schemeClr val="accent3"/>
              </a:solidFill>
              <a:ln>
                <a:noFill/>
                <a:prstDash val="lgDashDot"/>
              </a:ln>
              <a:effectLst/>
            </c:spPr>
            <c:extLst>
              <c:ext xmlns:c16="http://schemas.microsoft.com/office/drawing/2014/chart" uri="{C3380CC4-5D6E-409C-BE32-E72D297353CC}">
                <c16:uniqueId val="{00000001-586A-4548-82EF-8DAB5B394709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11:$A$18</c:f>
              <c:strCache>
                <c:ptCount val="8"/>
                <c:pt idx="0">
                  <c:v>2016</c:v>
                </c:pt>
                <c:pt idx="1">
                  <c:v>2015</c:v>
                </c:pt>
                <c:pt idx="2">
                  <c:v>2014</c:v>
                </c:pt>
                <c:pt idx="3">
                  <c:v>2013</c:v>
                </c:pt>
                <c:pt idx="4">
                  <c:v>2012</c:v>
                </c:pt>
                <c:pt idx="5">
                  <c:v>2011</c:v>
                </c:pt>
                <c:pt idx="6">
                  <c:v>2010 ou antes</c:v>
                </c:pt>
                <c:pt idx="7">
                  <c:v>Não sabe</c:v>
                </c:pt>
              </c:strCache>
            </c:strRef>
          </c:cat>
          <c:val>
            <c:numRef>
              <c:f>Planilha1!$C$11:$C$18</c:f>
              <c:numCache>
                <c:formatCode>0.0%</c:formatCode>
                <c:ptCount val="8"/>
                <c:pt idx="0">
                  <c:v>0.46700000000000003</c:v>
                </c:pt>
                <c:pt idx="1">
                  <c:v>0.152</c:v>
                </c:pt>
                <c:pt idx="2">
                  <c:v>6.4000000000000001E-2</c:v>
                </c:pt>
                <c:pt idx="3">
                  <c:v>2.7E-2</c:v>
                </c:pt>
                <c:pt idx="4">
                  <c:v>3.1E-2</c:v>
                </c:pt>
                <c:pt idx="5">
                  <c:v>6.0000000000000001E-3</c:v>
                </c:pt>
                <c:pt idx="6">
                  <c:v>3.9E-2</c:v>
                </c:pt>
                <c:pt idx="7">
                  <c:v>0.21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3E3-4F74-B03D-E39C406FC50F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20"/>
        <c:overlap val="-45"/>
        <c:axId val="44800640"/>
        <c:axId val="101430784"/>
      </c:barChart>
      <c:catAx>
        <c:axId val="4480064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01430784"/>
        <c:crosses val="autoZero"/>
        <c:auto val="1"/>
        <c:lblAlgn val="ctr"/>
        <c:lblOffset val="100"/>
        <c:noMultiLvlLbl val="0"/>
      </c:catAx>
      <c:valAx>
        <c:axId val="101430784"/>
        <c:scaling>
          <c:orientation val="minMax"/>
          <c:max val="0.5"/>
        </c:scaling>
        <c:delete val="0"/>
        <c:axPos val="l"/>
        <c:majorGridlines>
          <c:spPr>
            <a:ln w="9525" cap="flat" cmpd="sng" algn="ctr">
              <a:solidFill>
                <a:schemeClr val="accent1">
                  <a:lumMod val="20000"/>
                  <a:lumOff val="80000"/>
                </a:schemeClr>
              </a:solidFill>
              <a:round/>
            </a:ln>
            <a:effectLst/>
          </c:spPr>
        </c:majorGridlines>
        <c:numFmt formatCode="0%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448006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9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2545448063326763E-2"/>
          <c:y val="3.9021354485123422E-2"/>
          <c:w val="0.97490910387334651"/>
          <c:h val="0.72817813848865853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MEI</c:v>
                </c:pt>
              </c:strCache>
            </c:strRef>
          </c:tx>
          <c:spPr>
            <a:solidFill>
              <a:srgbClr val="00B050"/>
            </a:solidFill>
            <a:ln>
              <a:noFill/>
              <a:prstDash val="lgDashDot"/>
            </a:ln>
            <a:effectLst/>
          </c:spPr>
          <c:invertIfNegative val="0"/>
          <c:dPt>
            <c:idx val="8"/>
            <c:invertIfNegative val="0"/>
            <c:bubble3D val="0"/>
            <c:spPr>
              <a:solidFill>
                <a:schemeClr val="accent3"/>
              </a:solidFill>
              <a:ln>
                <a:noFill/>
                <a:prstDash val="lgDashDot"/>
              </a:ln>
              <a:effectLst/>
            </c:spPr>
            <c:extLst>
              <c:ext xmlns:c16="http://schemas.microsoft.com/office/drawing/2014/chart" uri="{C3380CC4-5D6E-409C-BE32-E72D297353CC}">
                <c16:uniqueId val="{00000001-9EC7-4A18-9393-E1278A079CA1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8</c:f>
              <c:strCache>
                <c:ptCount val="7"/>
                <c:pt idx="0">
                  <c:v>2016</c:v>
                </c:pt>
                <c:pt idx="1">
                  <c:v>2015</c:v>
                </c:pt>
                <c:pt idx="2">
                  <c:v>2014</c:v>
                </c:pt>
                <c:pt idx="3">
                  <c:v>2013</c:v>
                </c:pt>
                <c:pt idx="4">
                  <c:v>2012</c:v>
                </c:pt>
                <c:pt idx="5">
                  <c:v>2011</c:v>
                </c:pt>
                <c:pt idx="6">
                  <c:v>Antes de 2010</c:v>
                </c:pt>
              </c:strCache>
            </c:strRef>
          </c:cat>
          <c:val>
            <c:numRef>
              <c:f>Planilha1!$B$2:$B$8</c:f>
              <c:numCache>
                <c:formatCode>###0%</c:formatCode>
                <c:ptCount val="7"/>
                <c:pt idx="0">
                  <c:v>0.54253661292821409</c:v>
                </c:pt>
                <c:pt idx="1">
                  <c:v>0.10070264014071029</c:v>
                </c:pt>
                <c:pt idx="2">
                  <c:v>5.2438279761959007E-2</c:v>
                </c:pt>
                <c:pt idx="3">
                  <c:v>2.1584995762287087E-2</c:v>
                </c:pt>
                <c:pt idx="4">
                  <c:v>2.5357927257151709E-2</c:v>
                </c:pt>
                <c:pt idx="5">
                  <c:v>5.6001603951553371E-3</c:v>
                </c:pt>
                <c:pt idx="6">
                  <c:v>2.9076178585424089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9EC7-4A18-9393-E1278A079CA1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ME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8</c:f>
              <c:strCache>
                <c:ptCount val="7"/>
                <c:pt idx="0">
                  <c:v>2016</c:v>
                </c:pt>
                <c:pt idx="1">
                  <c:v>2015</c:v>
                </c:pt>
                <c:pt idx="2">
                  <c:v>2014</c:v>
                </c:pt>
                <c:pt idx="3">
                  <c:v>2013</c:v>
                </c:pt>
                <c:pt idx="4">
                  <c:v>2012</c:v>
                </c:pt>
                <c:pt idx="5">
                  <c:v>2011</c:v>
                </c:pt>
                <c:pt idx="6">
                  <c:v>Antes de 2010</c:v>
                </c:pt>
              </c:strCache>
            </c:strRef>
          </c:cat>
          <c:val>
            <c:numRef>
              <c:f>Planilha1!$C$2:$C$8</c:f>
              <c:numCache>
                <c:formatCode>###0%</c:formatCode>
                <c:ptCount val="7"/>
                <c:pt idx="0">
                  <c:v>0.44642252758410611</c:v>
                </c:pt>
                <c:pt idx="1">
                  <c:v>0.21210993027821026</c:v>
                </c:pt>
                <c:pt idx="2">
                  <c:v>7.5892957873598232E-2</c:v>
                </c:pt>
                <c:pt idx="3">
                  <c:v>3.7963401701301927E-2</c:v>
                </c:pt>
                <c:pt idx="4">
                  <c:v>1.1225433786863422E-2</c:v>
                </c:pt>
                <c:pt idx="5">
                  <c:v>2.3240596583857941E-3</c:v>
                </c:pt>
                <c:pt idx="6">
                  <c:v>1.4260249554367201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9EC7-4A18-9393-E1278A079CA1}"/>
            </c:ext>
          </c:extLst>
        </c:ser>
        <c:ser>
          <c:idx val="2"/>
          <c:order val="2"/>
          <c:tx>
            <c:strRef>
              <c:f>Planilha1!$D$1</c:f>
              <c:strCache>
                <c:ptCount val="1"/>
                <c:pt idx="0">
                  <c:v>EPP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8</c:f>
              <c:strCache>
                <c:ptCount val="7"/>
                <c:pt idx="0">
                  <c:v>2016</c:v>
                </c:pt>
                <c:pt idx="1">
                  <c:v>2015</c:v>
                </c:pt>
                <c:pt idx="2">
                  <c:v>2014</c:v>
                </c:pt>
                <c:pt idx="3">
                  <c:v>2013</c:v>
                </c:pt>
                <c:pt idx="4">
                  <c:v>2012</c:v>
                </c:pt>
                <c:pt idx="5">
                  <c:v>2011</c:v>
                </c:pt>
                <c:pt idx="6">
                  <c:v>Antes de 2010</c:v>
                </c:pt>
              </c:strCache>
            </c:strRef>
          </c:cat>
          <c:val>
            <c:numRef>
              <c:f>Planilha1!$D$2:$D$8</c:f>
              <c:numCache>
                <c:formatCode>###0%</c:formatCode>
                <c:ptCount val="7"/>
                <c:pt idx="0">
                  <c:v>0.34886582326403132</c:v>
                </c:pt>
                <c:pt idx="1">
                  <c:v>0.15556677288071427</c:v>
                </c:pt>
                <c:pt idx="2">
                  <c:v>3.7416790232514117E-2</c:v>
                </c:pt>
                <c:pt idx="3">
                  <c:v>1.8487554027195003E-2</c:v>
                </c:pt>
                <c:pt idx="4">
                  <c:v>4.0382370571347449E-3</c:v>
                </c:pt>
                <c:pt idx="5">
                  <c:v>0</c:v>
                </c:pt>
                <c:pt idx="6">
                  <c:v>3.2432091365113415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9EC7-4A18-9393-E1278A079CA1}"/>
            </c:ext>
          </c:extLst>
        </c:ser>
        <c:ser>
          <c:idx val="3"/>
          <c:order val="3"/>
          <c:tx>
            <c:strRef>
              <c:f>Planilha1!$E$1</c:f>
              <c:strCache>
                <c:ptCount val="1"/>
                <c:pt idx="0">
                  <c:v>Produtor Rural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8</c:f>
              <c:strCache>
                <c:ptCount val="7"/>
                <c:pt idx="0">
                  <c:v>2016</c:v>
                </c:pt>
                <c:pt idx="1">
                  <c:v>2015</c:v>
                </c:pt>
                <c:pt idx="2">
                  <c:v>2014</c:v>
                </c:pt>
                <c:pt idx="3">
                  <c:v>2013</c:v>
                </c:pt>
                <c:pt idx="4">
                  <c:v>2012</c:v>
                </c:pt>
                <c:pt idx="5">
                  <c:v>2011</c:v>
                </c:pt>
                <c:pt idx="6">
                  <c:v>Antes de 2010</c:v>
                </c:pt>
              </c:strCache>
            </c:strRef>
          </c:cat>
          <c:val>
            <c:numRef>
              <c:f>Planilha1!$E$2:$E$8</c:f>
              <c:numCache>
                <c:formatCode>###0%</c:formatCode>
                <c:ptCount val="7"/>
                <c:pt idx="0">
                  <c:v>0.60422764227642278</c:v>
                </c:pt>
                <c:pt idx="1">
                  <c:v>0.10926829268292684</c:v>
                </c:pt>
                <c:pt idx="2">
                  <c:v>6.1788617886178862E-3</c:v>
                </c:pt>
                <c:pt idx="3">
                  <c:v>1.6585365853658537E-2</c:v>
                </c:pt>
                <c:pt idx="4">
                  <c:v>1.6585365853658537E-2</c:v>
                </c:pt>
                <c:pt idx="5">
                  <c:v>0</c:v>
                </c:pt>
                <c:pt idx="6">
                  <c:v>7.0569105691056913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9EC7-4A18-9393-E1278A079CA1}"/>
            </c:ext>
          </c:extLst>
        </c:ser>
        <c:ser>
          <c:idx val="4"/>
          <c:order val="4"/>
          <c:tx>
            <c:strRef>
              <c:f>Planilha1!$F$1</c:f>
              <c:strCache>
                <c:ptCount val="1"/>
                <c:pt idx="0">
                  <c:v>Potencial Empreendedor</c:v>
                </c:pt>
              </c:strCache>
            </c:strRef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8</c:f>
              <c:strCache>
                <c:ptCount val="7"/>
                <c:pt idx="0">
                  <c:v>2016</c:v>
                </c:pt>
                <c:pt idx="1">
                  <c:v>2015</c:v>
                </c:pt>
                <c:pt idx="2">
                  <c:v>2014</c:v>
                </c:pt>
                <c:pt idx="3">
                  <c:v>2013</c:v>
                </c:pt>
                <c:pt idx="4">
                  <c:v>2012</c:v>
                </c:pt>
                <c:pt idx="5">
                  <c:v>2011</c:v>
                </c:pt>
                <c:pt idx="6">
                  <c:v>Antes de 2010</c:v>
                </c:pt>
              </c:strCache>
            </c:strRef>
          </c:cat>
          <c:val>
            <c:numRef>
              <c:f>Planilha1!$F$2:$F$8</c:f>
              <c:numCache>
                <c:formatCode>###0%</c:formatCode>
                <c:ptCount val="7"/>
                <c:pt idx="0">
                  <c:v>0.37322629601678542</c:v>
                </c:pt>
                <c:pt idx="1">
                  <c:v>0.2008110730546272</c:v>
                </c:pt>
                <c:pt idx="2">
                  <c:v>8.4880702598253463E-2</c:v>
                </c:pt>
                <c:pt idx="3">
                  <c:v>2.9648120350635673E-2</c:v>
                </c:pt>
                <c:pt idx="4">
                  <c:v>6.4421426261185424E-2</c:v>
                </c:pt>
                <c:pt idx="5">
                  <c:v>9.8274189134274874E-3</c:v>
                </c:pt>
                <c:pt idx="6">
                  <c:v>7.6902662940264224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9EC7-4A18-9393-E1278A079CA1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61"/>
        <c:overlap val="-15"/>
        <c:axId val="44800640"/>
        <c:axId val="101430784"/>
      </c:barChart>
      <c:catAx>
        <c:axId val="4480064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01430784"/>
        <c:crosses val="autoZero"/>
        <c:auto val="1"/>
        <c:lblAlgn val="ctr"/>
        <c:lblOffset val="100"/>
        <c:noMultiLvlLbl val="0"/>
      </c:catAx>
      <c:valAx>
        <c:axId val="101430784"/>
        <c:scaling>
          <c:orientation val="minMax"/>
          <c:max val="0.70000000000000007"/>
        </c:scaling>
        <c:delete val="1"/>
        <c:axPos val="l"/>
        <c:majorGridlines>
          <c:spPr>
            <a:ln w="9525" cap="flat" cmpd="sng" algn="ctr">
              <a:solidFill>
                <a:schemeClr val="accent1">
                  <a:lumMod val="20000"/>
                  <a:lumOff val="80000"/>
                </a:schemeClr>
              </a:solidFill>
              <a:round/>
            </a:ln>
            <a:effectLst/>
          </c:spPr>
        </c:majorGridlines>
        <c:numFmt formatCode="0%" sourceLinked="0"/>
        <c:majorTickMark val="none"/>
        <c:minorTickMark val="none"/>
        <c:tickLblPos val="nextTo"/>
        <c:crossAx val="4480064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3.1548254669542392E-2"/>
          <c:y val="0.88371931242273716"/>
          <c:w val="0.95172992928121047"/>
          <c:h val="6.9313646205619181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9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2545448063326763E-2"/>
          <c:y val="3.9021354485123422E-2"/>
          <c:w val="0.97490910387334651"/>
          <c:h val="0.73246238712926581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Presencial</c:v>
                </c:pt>
              </c:strCache>
            </c:strRef>
          </c:tx>
          <c:spPr>
            <a:solidFill>
              <a:srgbClr val="00B050"/>
            </a:solidFill>
            <a:ln>
              <a:noFill/>
              <a:prstDash val="lgDashDot"/>
            </a:ln>
            <a:effectLst/>
          </c:spPr>
          <c:invertIfNegative val="0"/>
          <c:dPt>
            <c:idx val="8"/>
            <c:invertIfNegative val="0"/>
            <c:bubble3D val="0"/>
            <c:spPr>
              <a:solidFill>
                <a:schemeClr val="accent3"/>
              </a:solidFill>
              <a:ln>
                <a:noFill/>
                <a:prstDash val="lgDashDot"/>
              </a:ln>
              <a:effectLst/>
            </c:spPr>
            <c:extLst>
              <c:ext xmlns:c16="http://schemas.microsoft.com/office/drawing/2014/chart" uri="{C3380CC4-5D6E-409C-BE32-E72D297353CC}">
                <c16:uniqueId val="{00000001-8E73-4417-A4D8-64A5A0838CF4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9</c:f>
              <c:strCache>
                <c:ptCount val="8"/>
                <c:pt idx="0">
                  <c:v>2016</c:v>
                </c:pt>
                <c:pt idx="1">
                  <c:v>2015</c:v>
                </c:pt>
                <c:pt idx="2">
                  <c:v>2014</c:v>
                </c:pt>
                <c:pt idx="3">
                  <c:v>2013</c:v>
                </c:pt>
                <c:pt idx="4">
                  <c:v>2012</c:v>
                </c:pt>
                <c:pt idx="5">
                  <c:v>2011</c:v>
                </c:pt>
                <c:pt idx="6">
                  <c:v>2010 ou antes</c:v>
                </c:pt>
                <c:pt idx="7">
                  <c:v>Não sabe</c:v>
                </c:pt>
              </c:strCache>
            </c:strRef>
          </c:cat>
          <c:val>
            <c:numRef>
              <c:f>Planilha1!$B$2:$B$9</c:f>
              <c:numCache>
                <c:formatCode>###0%</c:formatCode>
                <c:ptCount val="8"/>
                <c:pt idx="0">
                  <c:v>0.51233815060704979</c:v>
                </c:pt>
                <c:pt idx="1">
                  <c:v>0.12991050141217034</c:v>
                </c:pt>
                <c:pt idx="2">
                  <c:v>6.1869566812163004E-2</c:v>
                </c:pt>
                <c:pt idx="3">
                  <c:v>2.5368631478560687E-2</c:v>
                </c:pt>
                <c:pt idx="4">
                  <c:v>2.4616696621795109E-2</c:v>
                </c:pt>
                <c:pt idx="5">
                  <c:v>7.0379268605802736E-3</c:v>
                </c:pt>
                <c:pt idx="6">
                  <c:v>3.4822836811796209E-2</c:v>
                </c:pt>
                <c:pt idx="7">
                  <c:v>0.2040356893958845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E73-4417-A4D8-64A5A0838CF4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Remoto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9</c:f>
              <c:strCache>
                <c:ptCount val="8"/>
                <c:pt idx="0">
                  <c:v>2016</c:v>
                </c:pt>
                <c:pt idx="1">
                  <c:v>2015</c:v>
                </c:pt>
                <c:pt idx="2">
                  <c:v>2014</c:v>
                </c:pt>
                <c:pt idx="3">
                  <c:v>2013</c:v>
                </c:pt>
                <c:pt idx="4">
                  <c:v>2012</c:v>
                </c:pt>
                <c:pt idx="5">
                  <c:v>2011</c:v>
                </c:pt>
                <c:pt idx="6">
                  <c:v>2010 ou antes</c:v>
                </c:pt>
                <c:pt idx="7">
                  <c:v>Não sabe</c:v>
                </c:pt>
              </c:strCache>
            </c:strRef>
          </c:cat>
          <c:val>
            <c:numRef>
              <c:f>Planilha1!$C$2:$C$9</c:f>
              <c:numCache>
                <c:formatCode>###0%</c:formatCode>
                <c:ptCount val="8"/>
                <c:pt idx="0">
                  <c:v>0.42724860716570956</c:v>
                </c:pt>
                <c:pt idx="1">
                  <c:v>0.17137465714064468</c:v>
                </c:pt>
                <c:pt idx="2">
                  <c:v>6.5943112857276776E-2</c:v>
                </c:pt>
                <c:pt idx="3">
                  <c:v>2.7636603725908145E-2</c:v>
                </c:pt>
                <c:pt idx="4">
                  <c:v>3.7238703471998626E-2</c:v>
                </c:pt>
                <c:pt idx="5">
                  <c:v>4.4220196199100921E-3</c:v>
                </c:pt>
                <c:pt idx="6">
                  <c:v>4.3070878657336269E-2</c:v>
                </c:pt>
                <c:pt idx="7">
                  <c:v>0.2230654173612158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8E73-4417-A4D8-64A5A0838CF4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61"/>
        <c:overlap val="-15"/>
        <c:axId val="44800640"/>
        <c:axId val="101430784"/>
      </c:barChart>
      <c:catAx>
        <c:axId val="4480064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01430784"/>
        <c:crosses val="autoZero"/>
        <c:auto val="1"/>
        <c:lblAlgn val="ctr"/>
        <c:lblOffset val="100"/>
        <c:noMultiLvlLbl val="0"/>
      </c:catAx>
      <c:valAx>
        <c:axId val="101430784"/>
        <c:scaling>
          <c:orientation val="minMax"/>
          <c:max val="0.60000000000000009"/>
        </c:scaling>
        <c:delete val="1"/>
        <c:axPos val="l"/>
        <c:majorGridlines>
          <c:spPr>
            <a:ln w="9525" cap="flat" cmpd="sng" algn="ctr">
              <a:solidFill>
                <a:schemeClr val="accent1">
                  <a:lumMod val="20000"/>
                  <a:lumOff val="80000"/>
                </a:schemeClr>
              </a:solidFill>
              <a:round/>
            </a:ln>
            <a:effectLst/>
          </c:spPr>
        </c:majorGridlines>
        <c:numFmt formatCode="0%" sourceLinked="0"/>
        <c:majorTickMark val="out"/>
        <c:minorTickMark val="none"/>
        <c:tickLblPos val="nextTo"/>
        <c:crossAx val="4480064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36929713072042569"/>
          <c:y val="0.92431550014720432"/>
          <c:w val="0.28079406849060301"/>
          <c:h val="5.9297406602708255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3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9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9671067574881161E-2"/>
          <c:y val="3.5446774277151087E-2"/>
          <c:w val="0.34413359197621313"/>
          <c:h val="0.9149562147504422"/>
        </c:manualLayout>
      </c:layout>
      <c:pieChart>
        <c:varyColors val="1"/>
        <c:ser>
          <c:idx val="0"/>
          <c:order val="0"/>
          <c:spPr>
            <a:solidFill>
              <a:srgbClr val="5DAD98"/>
            </a:solidFill>
            <a:ln>
              <a:noFill/>
            </a:ln>
          </c:spPr>
          <c:explosion val="8"/>
          <c:dPt>
            <c:idx val="0"/>
            <c:bubble3D val="0"/>
            <c:spPr>
              <a:solidFill>
                <a:srgbClr val="CA6A68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01-22E6-4645-8BAC-34C9EBFC67AD}"/>
              </c:ext>
            </c:extLst>
          </c:dPt>
          <c:dPt>
            <c:idx val="1"/>
            <c:bubble3D val="0"/>
            <c:extLst>
              <c:ext xmlns:c16="http://schemas.microsoft.com/office/drawing/2014/chart" uri="{C3380CC4-5D6E-409C-BE32-E72D297353CC}">
                <c16:uniqueId val="{00000002-22E6-4645-8BAC-34C9EBFC67AD}"/>
              </c:ext>
            </c:extLst>
          </c:dPt>
          <c:dLbls>
            <c:dLbl>
              <c:idx val="0"/>
              <c:layout>
                <c:manualLayout>
                  <c:x val="-0.11023079296867752"/>
                  <c:y val="0.16231749045514932"/>
                </c:manualLayout>
              </c:layout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22E6-4645-8BAC-34C9EBFC67AD}"/>
                </c:ext>
              </c:extLst>
            </c:dLbl>
            <c:dLbl>
              <c:idx val="1"/>
              <c:layout>
                <c:manualLayout>
                  <c:x val="8.8184634374941992E-2"/>
                  <c:y val="-0.21642332060686584"/>
                </c:manualLayout>
              </c:layout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22E6-4645-8BAC-34C9EBFC67AD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2000" b="1">
                    <a:solidFill>
                      <a:schemeClr val="bg1"/>
                    </a:solidFill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Plan1!$C$3:$C$4</c:f>
              <c:strCache>
                <c:ptCount val="2"/>
                <c:pt idx="0">
                  <c:v>Não pretende ir ao SEBRAE</c:v>
                </c:pt>
                <c:pt idx="1">
                  <c:v>Sim, planeja visitar o SEBRAE </c:v>
                </c:pt>
              </c:strCache>
            </c:strRef>
          </c:cat>
          <c:val>
            <c:numRef>
              <c:f>Plan1!$D$3:$D$4</c:f>
              <c:numCache>
                <c:formatCode>0.0%</c:formatCode>
                <c:ptCount val="2"/>
                <c:pt idx="0">
                  <c:v>0.33800000000000002</c:v>
                </c:pt>
                <c:pt idx="1">
                  <c:v>0.6620000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22E6-4645-8BAC-34C9EBFC67A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40323932981280269"/>
          <c:y val="0.80674203644319376"/>
          <c:w val="0.53839651956342438"/>
          <c:h val="0.19325796355680624"/>
        </c:manualLayout>
      </c:layout>
      <c:overlay val="0"/>
      <c:txPr>
        <a:bodyPr/>
        <a:lstStyle/>
        <a:p>
          <a:pPr>
            <a:defRPr sz="1400"/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  <c:userShapes r:id="rId3"/>
</c:chartSpace>
</file>

<file path=ppt/charts/chart9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"/>
          <c:y val="9.0402229574714332E-2"/>
          <c:w val="0.99619670705037078"/>
          <c:h val="0.66467243048188629"/>
        </c:manualLayout>
      </c:layout>
      <c:barChart>
        <c:barDir val="col"/>
        <c:grouping val="clustered"/>
        <c:varyColors val="1"/>
        <c:ser>
          <c:idx val="0"/>
          <c:order val="0"/>
          <c:invertIfNegative val="0"/>
          <c:dPt>
            <c:idx val="0"/>
            <c:invertIfNegative val="0"/>
            <c:bubble3D val="0"/>
            <c:spPr>
              <a:solidFill>
                <a:srgbClr val="8C97AA"/>
              </a:solidFill>
            </c:spPr>
            <c:extLst>
              <c:ext xmlns:c16="http://schemas.microsoft.com/office/drawing/2014/chart" uri="{C3380CC4-5D6E-409C-BE32-E72D297353CC}">
                <c16:uniqueId val="{00000001-C460-4898-B775-82EA1D6B3E2B}"/>
              </c:ext>
            </c:extLst>
          </c:dPt>
          <c:dPt>
            <c:idx val="1"/>
            <c:invertIfNegative val="0"/>
            <c:bubble3D val="0"/>
            <c:spPr>
              <a:solidFill>
                <a:srgbClr val="F8A968"/>
              </a:solidFill>
            </c:spPr>
            <c:extLst>
              <c:ext xmlns:c16="http://schemas.microsoft.com/office/drawing/2014/chart" uri="{C3380CC4-5D6E-409C-BE32-E72D297353CC}">
                <c16:uniqueId val="{00000003-C460-4898-B775-82EA1D6B3E2B}"/>
              </c:ext>
            </c:extLst>
          </c:dPt>
          <c:dPt>
            <c:idx val="2"/>
            <c:invertIfNegative val="0"/>
            <c:bubble3D val="0"/>
            <c:spPr>
              <a:solidFill>
                <a:srgbClr val="E7D0A7"/>
              </a:solidFill>
            </c:spPr>
            <c:extLst>
              <c:ext xmlns:c16="http://schemas.microsoft.com/office/drawing/2014/chart" uri="{C3380CC4-5D6E-409C-BE32-E72D297353CC}">
                <c16:uniqueId val="{00000005-C460-4898-B775-82EA1D6B3E2B}"/>
              </c:ext>
            </c:extLst>
          </c:dPt>
          <c:dPt>
            <c:idx val="3"/>
            <c:invertIfNegative val="0"/>
            <c:bubble3D val="0"/>
            <c:spPr>
              <a:solidFill>
                <a:srgbClr val="9F89B9"/>
              </a:solidFill>
            </c:spPr>
            <c:extLst>
              <c:ext xmlns:c16="http://schemas.microsoft.com/office/drawing/2014/chart" uri="{C3380CC4-5D6E-409C-BE32-E72D297353CC}">
                <c16:uniqueId val="{00000007-C460-4898-B775-82EA1D6B3E2B}"/>
              </c:ext>
            </c:extLst>
          </c:dPt>
          <c:dPt>
            <c:idx val="4"/>
            <c:invertIfNegative val="0"/>
            <c:bubble3D val="0"/>
            <c:spPr>
              <a:solidFill>
                <a:sysClr val="window" lastClr="FFFFFF">
                  <a:lumMod val="65000"/>
                </a:sysClr>
              </a:solidFill>
            </c:spPr>
            <c:extLst>
              <c:ext xmlns:c16="http://schemas.microsoft.com/office/drawing/2014/chart" uri="{C3380CC4-5D6E-409C-BE32-E72D297353CC}">
                <c16:uniqueId val="{00000009-C460-4898-B775-82EA1D6B3E2B}"/>
              </c:ext>
            </c:extLst>
          </c:dPt>
          <c:dPt>
            <c:idx val="5"/>
            <c:invertIfNegative val="0"/>
            <c:bubble3D val="0"/>
            <c:spPr>
              <a:solidFill>
                <a:srgbClr val="4F81BD">
                  <a:lumMod val="60000"/>
                  <a:lumOff val="40000"/>
                </a:srgbClr>
              </a:solidFill>
            </c:spPr>
            <c:extLst>
              <c:ext xmlns:c16="http://schemas.microsoft.com/office/drawing/2014/chart" uri="{C3380CC4-5D6E-409C-BE32-E72D297353CC}">
                <c16:uniqueId val="{0000000B-C460-4898-B775-82EA1D6B3E2B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P$2:$AP$7</c:f>
              <c:strCache>
                <c:ptCount val="6"/>
                <c:pt idx="0">
                  <c:v>Não é necessário</c:v>
                </c:pt>
                <c:pt idx="1">
                  <c:v>Não tem tempo</c:v>
                </c:pt>
                <c:pt idx="2">
                  <c:v>Não tem Sebrae na região</c:v>
                </c:pt>
                <c:pt idx="3">
                  <c:v>Quando preciso de ajuda, procuro contadores</c:v>
                </c:pt>
                <c:pt idx="4">
                  <c:v>Costumo procurar outras instituições de apoio</c:v>
                </c:pt>
                <c:pt idx="5">
                  <c:v>Outro</c:v>
                </c:pt>
              </c:strCache>
            </c:strRef>
          </c:cat>
          <c:val>
            <c:numRef>
              <c:f>Plan1!$AQ$2:$AQ$7</c:f>
              <c:numCache>
                <c:formatCode>###0.0%</c:formatCode>
                <c:ptCount val="6"/>
                <c:pt idx="0">
                  <c:v>0.56399999999999995</c:v>
                </c:pt>
                <c:pt idx="1">
                  <c:v>0.188</c:v>
                </c:pt>
                <c:pt idx="2">
                  <c:v>4.1000000000000002E-2</c:v>
                </c:pt>
                <c:pt idx="3">
                  <c:v>6.6000000000000003E-2</c:v>
                </c:pt>
                <c:pt idx="4">
                  <c:v>1.7999999999999999E-2</c:v>
                </c:pt>
                <c:pt idx="5">
                  <c:v>0.12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E-C460-4898-B775-82EA1D6B3E2B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13"/>
        <c:overlap val="-25"/>
        <c:axId val="125072896"/>
        <c:axId val="125078528"/>
      </c:barChart>
      <c:catAx>
        <c:axId val="125072896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200"/>
            </a:pPr>
            <a:endParaRPr lang="pt-BR"/>
          </a:p>
        </c:txPr>
        <c:crossAx val="125078528"/>
        <c:crosses val="autoZero"/>
        <c:auto val="1"/>
        <c:lblAlgn val="ctr"/>
        <c:lblOffset val="100"/>
        <c:noMultiLvlLbl val="0"/>
      </c:catAx>
      <c:valAx>
        <c:axId val="125078528"/>
        <c:scaling>
          <c:orientation val="minMax"/>
        </c:scaling>
        <c:delete val="1"/>
        <c:axPos val="l"/>
        <c:numFmt formatCode="###0.0%" sourceLinked="1"/>
        <c:majorTickMark val="out"/>
        <c:minorTickMark val="none"/>
        <c:tickLblPos val="nextTo"/>
        <c:crossAx val="125072896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34">
  <cs:axisTitle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330" kern="120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cs:styleClr val="auto"/>
    </cs:fontRef>
    <cs:spPr/>
    <cs:defRPr sz="1197" b="1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 w="9575">
        <a:solidFill>
          <a:schemeClr val="lt1">
            <a:lumMod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19050" cap="rnd" cmpd="sng" algn="ctr">
        <a:solidFill>
          <a:schemeClr val="phClr">
            <a:shade val="95000"/>
            <a:satMod val="105000"/>
          </a:schemeClr>
        </a:solidFill>
        <a:round/>
      </a:ln>
    </cs:spPr>
  </cs:dataPointLine>
  <cs:dataPointMarker>
    <cs:lnRef idx="0"/>
    <cs:fillRef idx="0"/>
    <cs:effectRef idx="0"/>
    <cs:fontRef idx="minor">
      <a:schemeClr val="dk1"/>
    </cs:fontRef>
    <cs:spPr>
      <a:solidFill>
        <a:schemeClr val="lt1"/>
      </a:solidFill>
    </cs:spPr>
  </cs:dataPointMarker>
  <cs:dataPointMarkerLayout symbol="circle" size="17"/>
  <cs:dataPointWireframe>
    <cs:lnRef idx="0">
      <cs:styleClr val="auto"/>
    </cs:lnRef>
    <cs:fillRef idx="1"/>
    <cs:effectRef idx="0"/>
    <cs:fontRef idx="minor">
      <a:schemeClr val="dk1"/>
    </cs:fontRef>
    <cs:spPr>
      <a:ln w="9525">
        <a:solidFill>
          <a:schemeClr val="phClr"/>
        </a:solidFill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>
        <a:solidFill>
          <a:schemeClr val="dk1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dk1">
            <a:lumMod val="50000"/>
            <a:lumOff val="50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>
        <a:solidFill>
          <a:schemeClr val="dk1">
            <a:lumMod val="15000"/>
            <a:lumOff val="85000"/>
          </a:schemeClr>
        </a:solidFill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dk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seriesLine>
  <cs:title>
    <cs:lnRef idx="0"/>
    <cs:fillRef idx="0"/>
    <cs:effectRef idx="0"/>
    <cs:fontRef idx="minor">
      <a:schemeClr val="dk1"/>
    </cs:fontRef>
    <cs:defRPr sz="1915" b="0" kern="1200" cap="all" spc="0" baseline="0">
      <a:gradFill>
        <a:gsLst>
          <a:gs pos="0">
            <a:schemeClr val="dk1">
              <a:lumMod val="50000"/>
              <a:lumOff val="50000"/>
            </a:schemeClr>
          </a:gs>
          <a:gs pos="100000">
            <a:schemeClr val="dk1">
              <a:lumMod val="85000"/>
              <a:lumOff val="15000"/>
            </a:schemeClr>
          </a:gs>
        </a:gsLst>
        <a:lin ang="5400000" scaled="0"/>
      </a:gradFill>
    </cs:defRPr>
  </cs:title>
  <cs:trendlin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dk1">
            <a:lumMod val="50000"/>
            <a:lumOff val="50000"/>
          </a:schemeClr>
        </a:solidFill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dk1"/>
    </cs:fontRef>
  </cs:wall>
</cs:chartStyle>
</file>

<file path=ppt/charts/style10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6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7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8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9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0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6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7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8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9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34">
  <cs:axisTitle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330" kern="120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cs:styleClr val="auto"/>
    </cs:fontRef>
    <cs:spPr/>
    <cs:defRPr sz="1197" b="1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 w="9575">
        <a:solidFill>
          <a:schemeClr val="lt1">
            <a:lumMod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19050" cap="rnd" cmpd="sng" algn="ctr">
        <a:solidFill>
          <a:schemeClr val="phClr">
            <a:shade val="95000"/>
            <a:satMod val="105000"/>
          </a:schemeClr>
        </a:solidFill>
        <a:round/>
      </a:ln>
    </cs:spPr>
  </cs:dataPointLine>
  <cs:dataPointMarker>
    <cs:lnRef idx="0"/>
    <cs:fillRef idx="0"/>
    <cs:effectRef idx="0"/>
    <cs:fontRef idx="minor">
      <a:schemeClr val="dk1"/>
    </cs:fontRef>
    <cs:spPr>
      <a:solidFill>
        <a:schemeClr val="lt1"/>
      </a:solidFill>
    </cs:spPr>
  </cs:dataPointMarker>
  <cs:dataPointMarkerLayout symbol="circle" size="17"/>
  <cs:dataPointWireframe>
    <cs:lnRef idx="0">
      <cs:styleClr val="auto"/>
    </cs:lnRef>
    <cs:fillRef idx="1"/>
    <cs:effectRef idx="0"/>
    <cs:fontRef idx="minor">
      <a:schemeClr val="dk1"/>
    </cs:fontRef>
    <cs:spPr>
      <a:ln w="9525">
        <a:solidFill>
          <a:schemeClr val="phClr"/>
        </a:solidFill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>
        <a:solidFill>
          <a:schemeClr val="dk1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dk1">
            <a:lumMod val="50000"/>
            <a:lumOff val="50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>
        <a:solidFill>
          <a:schemeClr val="dk1">
            <a:lumMod val="15000"/>
            <a:lumOff val="85000"/>
          </a:schemeClr>
        </a:solidFill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dk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seriesLine>
  <cs:title>
    <cs:lnRef idx="0"/>
    <cs:fillRef idx="0"/>
    <cs:effectRef idx="0"/>
    <cs:fontRef idx="minor">
      <a:schemeClr val="dk1"/>
    </cs:fontRef>
    <cs:defRPr sz="1915" b="0" kern="1200" cap="all" spc="0" baseline="0">
      <a:gradFill>
        <a:gsLst>
          <a:gs pos="0">
            <a:schemeClr val="dk1">
              <a:lumMod val="50000"/>
              <a:lumOff val="50000"/>
            </a:schemeClr>
          </a:gs>
          <a:gs pos="100000">
            <a:schemeClr val="dk1">
              <a:lumMod val="85000"/>
              <a:lumOff val="15000"/>
            </a:schemeClr>
          </a:gs>
        </a:gsLst>
        <a:lin ang="5400000" scaled="0"/>
      </a:gradFill>
    </cs:defRPr>
  </cs:title>
  <cs:trendlin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dk1">
            <a:lumMod val="50000"/>
            <a:lumOff val="50000"/>
          </a:schemeClr>
        </a:solidFill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dk1"/>
    </cs:fontRef>
  </cs:wall>
</cs:chartStyle>
</file>

<file path=ppt/charts/style30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6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7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8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9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0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6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7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8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9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34">
  <cs:axisTitle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330" kern="120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cs:styleClr val="auto"/>
    </cs:fontRef>
    <cs:spPr/>
    <cs:defRPr sz="1197" b="1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 w="9575">
        <a:solidFill>
          <a:schemeClr val="lt1">
            <a:lumMod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19050" cap="rnd" cmpd="sng" algn="ctr">
        <a:solidFill>
          <a:schemeClr val="phClr">
            <a:shade val="95000"/>
            <a:satMod val="105000"/>
          </a:schemeClr>
        </a:solidFill>
        <a:round/>
      </a:ln>
    </cs:spPr>
  </cs:dataPointLine>
  <cs:dataPointMarker>
    <cs:lnRef idx="0"/>
    <cs:fillRef idx="0"/>
    <cs:effectRef idx="0"/>
    <cs:fontRef idx="minor">
      <a:schemeClr val="dk1"/>
    </cs:fontRef>
    <cs:spPr>
      <a:solidFill>
        <a:schemeClr val="lt1"/>
      </a:solidFill>
    </cs:spPr>
  </cs:dataPointMarker>
  <cs:dataPointMarkerLayout symbol="circle" size="17"/>
  <cs:dataPointWireframe>
    <cs:lnRef idx="0">
      <cs:styleClr val="auto"/>
    </cs:lnRef>
    <cs:fillRef idx="1"/>
    <cs:effectRef idx="0"/>
    <cs:fontRef idx="minor">
      <a:schemeClr val="dk1"/>
    </cs:fontRef>
    <cs:spPr>
      <a:ln w="9525">
        <a:solidFill>
          <a:schemeClr val="phClr"/>
        </a:solidFill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>
        <a:solidFill>
          <a:schemeClr val="dk1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dk1">
            <a:lumMod val="50000"/>
            <a:lumOff val="50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>
        <a:solidFill>
          <a:schemeClr val="dk1">
            <a:lumMod val="15000"/>
            <a:lumOff val="85000"/>
          </a:schemeClr>
        </a:solidFill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dk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seriesLine>
  <cs:title>
    <cs:lnRef idx="0"/>
    <cs:fillRef idx="0"/>
    <cs:effectRef idx="0"/>
    <cs:fontRef idx="minor">
      <a:schemeClr val="dk1"/>
    </cs:fontRef>
    <cs:defRPr sz="1915" b="0" kern="1200" cap="all" spc="0" baseline="0">
      <a:gradFill>
        <a:gsLst>
          <a:gs pos="0">
            <a:schemeClr val="dk1">
              <a:lumMod val="50000"/>
              <a:lumOff val="50000"/>
            </a:schemeClr>
          </a:gs>
          <a:gs pos="100000">
            <a:schemeClr val="dk1">
              <a:lumMod val="85000"/>
              <a:lumOff val="15000"/>
            </a:schemeClr>
          </a:gs>
        </a:gsLst>
        <a:lin ang="5400000" scaled="0"/>
      </a:gradFill>
    </cs:defRPr>
  </cs:title>
  <cs:trendlin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dk1">
            <a:lumMod val="50000"/>
            <a:lumOff val="50000"/>
          </a:schemeClr>
        </a:solidFill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dk1"/>
    </cs:fontRef>
  </cs:wall>
</cs:chartStyle>
</file>

<file path=ppt/charts/style50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6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7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8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9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0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1.xml><?xml version="1.0" encoding="utf-8"?>
<cs:chartStyle xmlns:cs="http://schemas.microsoft.com/office/drawing/2012/chartStyle" xmlns:a="http://schemas.openxmlformats.org/drawingml/2006/main" id="21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2.xml><?xml version="1.0" encoding="utf-8"?>
<cs:chartStyle xmlns:cs="http://schemas.microsoft.com/office/drawing/2012/chartStyle" xmlns:a="http://schemas.openxmlformats.org/drawingml/2006/main" id="21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3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4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5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6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7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8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9.xml><?xml version="1.0" encoding="utf-8"?>
<cs:chartStyle xmlns:cs="http://schemas.microsoft.com/office/drawing/2012/chartStyle" xmlns:a="http://schemas.openxmlformats.org/drawingml/2006/main" id="29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0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9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34502</cdr:x>
      <cdr:y>0.17459</cdr:y>
    </cdr:from>
    <cdr:to>
      <cdr:x>0.42585</cdr:x>
      <cdr:y>0.24405</cdr:y>
    </cdr:to>
    <cdr:cxnSp macro="">
      <cdr:nvCxnSpPr>
        <cdr:cNvPr id="3" name="Conector Angulado 2">
          <a:extLst xmlns:a="http://schemas.openxmlformats.org/drawingml/2006/main">
            <a:ext uri="{FF2B5EF4-FFF2-40B4-BE49-F238E27FC236}">
              <a16:creationId xmlns:a16="http://schemas.microsoft.com/office/drawing/2014/main" id="{CF22C2D5-22BC-49E1-848B-A94AC011543D}"/>
            </a:ext>
          </a:extLst>
        </cdr:cNvPr>
        <cdr:cNvCxnSpPr/>
      </cdr:nvCxnSpPr>
      <cdr:spPr>
        <a:xfrm xmlns:a="http://schemas.openxmlformats.org/drawingml/2006/main" flipV="1">
          <a:off x="3688433" y="689177"/>
          <a:ext cx="864096" cy="274167"/>
        </a:xfrm>
        <a:prstGeom xmlns:a="http://schemas.openxmlformats.org/drawingml/2006/main" prst="bentConnector3">
          <a:avLst/>
        </a:prstGeom>
        <a:ln xmlns:a="http://schemas.openxmlformats.org/drawingml/2006/main">
          <a:solidFill>
            <a:srgbClr val="CA6A68"/>
          </a:solidFill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865CAE-12EB-4264-8282-03E473A9AE9D}" type="datetimeFigureOut">
              <a:rPr lang="pt-BR" smtClean="0"/>
              <a:t>14/11/2018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7DD29B-9AAB-4305-B689-A9605309604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417639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791883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1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35712801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11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44583759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11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42340522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11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98105069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11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9296830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11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97436300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12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95496626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12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04802031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12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2924205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12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20982246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12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609841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1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42612769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12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1592498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12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28332966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12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01582875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12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97501289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13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96443739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13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33833810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13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083549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2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94118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2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143734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2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4721852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2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3182030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2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3134146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2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1251488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2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9561212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2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976396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791196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2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2036933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3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0170111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3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1014426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3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621487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3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3271920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3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8134290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3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2631521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3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9902442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3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580088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3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839115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1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6321551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4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3073287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4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3071857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4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4375865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4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7046952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4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3303905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4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5070340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4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5746956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4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7224304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4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5385256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4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021894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1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9716910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5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7388459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5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0589381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5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6785067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5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8930710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5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7535243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5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4311783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5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6101388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5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0826366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5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8143951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6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258825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1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1807084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6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5537814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6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7056366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6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2359728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6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604982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6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29722881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6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9890572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6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86069144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6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33491272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6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2900668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7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392707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1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73110598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7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46152569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7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61714581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7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30760993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7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65082524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7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75818882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7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04123084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7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69550275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7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62566780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8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39301004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8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67755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1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22941767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8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32912279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8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12473486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8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23368938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8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13667284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8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72424680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8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77535540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8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18343472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9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48839182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9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63988502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9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462809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1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76751505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9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90851118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9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95804429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9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91236528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9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53741649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9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5169667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9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0818559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9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68678475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10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79942543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10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57054078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10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094122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1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6503751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10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28793703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10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49144365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10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44822125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10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71471083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10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89789070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10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20392248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11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99527928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11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43071704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11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49992051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11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790065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C74DE-E633-4B48-B70E-E80CE2CA06A2}" type="datetimeFigureOut">
              <a:rPr lang="pt-BR" smtClean="0"/>
              <a:t>14/11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E0F4B-A7B5-40E1-A760-CE9479C2E2A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757002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C74DE-E633-4B48-B70E-E80CE2CA06A2}" type="datetimeFigureOut">
              <a:rPr lang="pt-BR" smtClean="0"/>
              <a:t>14/11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E0F4B-A7B5-40E1-A760-CE9479C2E2A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672214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C74DE-E633-4B48-B70E-E80CE2CA06A2}" type="datetimeFigureOut">
              <a:rPr lang="pt-BR" smtClean="0"/>
              <a:t>14/11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E0F4B-A7B5-40E1-A760-CE9479C2E2A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595998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C74DE-E633-4B48-B70E-E80CE2CA06A2}" type="datetimeFigureOut">
              <a:rPr lang="pt-BR" smtClean="0"/>
              <a:t>14/11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E0F4B-A7B5-40E1-A760-CE9479C2E2A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873095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C74DE-E633-4B48-B70E-E80CE2CA06A2}" type="datetimeFigureOut">
              <a:rPr lang="pt-BR" smtClean="0"/>
              <a:t>14/11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E0F4B-A7B5-40E1-A760-CE9479C2E2A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303737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C74DE-E633-4B48-B70E-E80CE2CA06A2}" type="datetimeFigureOut">
              <a:rPr lang="pt-BR" smtClean="0"/>
              <a:t>14/11/2018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E0F4B-A7B5-40E1-A760-CE9479C2E2A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690069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C74DE-E633-4B48-B70E-E80CE2CA06A2}" type="datetimeFigureOut">
              <a:rPr lang="pt-BR" smtClean="0"/>
              <a:t>14/11/2018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E0F4B-A7B5-40E1-A760-CE9479C2E2A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059840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C74DE-E633-4B48-B70E-E80CE2CA06A2}" type="datetimeFigureOut">
              <a:rPr lang="pt-BR" smtClean="0"/>
              <a:t>14/11/2018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E0F4B-A7B5-40E1-A760-CE9479C2E2A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254456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C74DE-E633-4B48-B70E-E80CE2CA06A2}" type="datetimeFigureOut">
              <a:rPr lang="pt-BR" smtClean="0"/>
              <a:t>14/11/2018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E0F4B-A7B5-40E1-A760-CE9479C2E2A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539030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C74DE-E633-4B48-B70E-E80CE2CA06A2}" type="datetimeFigureOut">
              <a:rPr lang="pt-BR" smtClean="0"/>
              <a:t>14/11/2018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E0F4B-A7B5-40E1-A760-CE9479C2E2A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521683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C74DE-E633-4B48-B70E-E80CE2CA06A2}" type="datetimeFigureOut">
              <a:rPr lang="pt-BR" smtClean="0"/>
              <a:t>14/11/2018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E0F4B-A7B5-40E1-A760-CE9479C2E2A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252424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3C74DE-E633-4B48-B70E-E80CE2CA06A2}" type="datetimeFigureOut">
              <a:rPr lang="pt-BR" smtClean="0"/>
              <a:t>14/11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6E0F4B-A7B5-40E1-A760-CE9479C2E2A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904019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slide" Target="slide101.xml"/><Relationship Id="rId3" Type="http://schemas.openxmlformats.org/officeDocument/2006/relationships/chart" Target="../charts/chart85.xml"/><Relationship Id="rId7" Type="http://schemas.openxmlformats.org/officeDocument/2006/relationships/slide" Target="slide99.xml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8.xml"/><Relationship Id="rId5" Type="http://schemas.openxmlformats.org/officeDocument/2006/relationships/slide" Target="slide97.xml"/><Relationship Id="rId4" Type="http://schemas.openxmlformats.org/officeDocument/2006/relationships/slide" Target="slide100.xml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slide" Target="slide101.xml"/><Relationship Id="rId3" Type="http://schemas.openxmlformats.org/officeDocument/2006/relationships/chart" Target="../charts/chart86.xml"/><Relationship Id="rId7" Type="http://schemas.openxmlformats.org/officeDocument/2006/relationships/slide" Target="slide99.xml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8.xml"/><Relationship Id="rId5" Type="http://schemas.openxmlformats.org/officeDocument/2006/relationships/slide" Target="slide97.xml"/><Relationship Id="rId4" Type="http://schemas.openxmlformats.org/officeDocument/2006/relationships/slide" Target="slide100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5" Type="http://schemas.microsoft.com/office/2007/relationships/hdphoto" Target="../media/hdphoto2.wdp"/><Relationship Id="rId4" Type="http://schemas.openxmlformats.org/officeDocument/2006/relationships/image" Target="../media/image9.png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slide" Target="slide108.xml"/><Relationship Id="rId3" Type="http://schemas.openxmlformats.org/officeDocument/2006/relationships/chart" Target="../charts/chart87.xml"/><Relationship Id="rId7" Type="http://schemas.openxmlformats.org/officeDocument/2006/relationships/slide" Target="slide106.xml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5.xml"/><Relationship Id="rId5" Type="http://schemas.openxmlformats.org/officeDocument/2006/relationships/slide" Target="slide103.xml"/><Relationship Id="rId10" Type="http://schemas.openxmlformats.org/officeDocument/2006/relationships/slide" Target="slide104.xml"/><Relationship Id="rId4" Type="http://schemas.openxmlformats.org/officeDocument/2006/relationships/slide" Target="slide107.xml"/><Relationship Id="rId9" Type="http://schemas.openxmlformats.org/officeDocument/2006/relationships/slide" Target="slide109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slide" Target="slide103.xml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png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slide" Target="slide108.xml"/><Relationship Id="rId3" Type="http://schemas.openxmlformats.org/officeDocument/2006/relationships/chart" Target="../charts/chart88.xml"/><Relationship Id="rId7" Type="http://schemas.openxmlformats.org/officeDocument/2006/relationships/slide" Target="slide105.xml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3.xml"/><Relationship Id="rId5" Type="http://schemas.openxmlformats.org/officeDocument/2006/relationships/slide" Target="slide107.xml"/><Relationship Id="rId4" Type="http://schemas.openxmlformats.org/officeDocument/2006/relationships/slide" Target="slide106.xml"/><Relationship Id="rId9" Type="http://schemas.openxmlformats.org/officeDocument/2006/relationships/slide" Target="slide109.xml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slide" Target="slide108.xml"/><Relationship Id="rId3" Type="http://schemas.openxmlformats.org/officeDocument/2006/relationships/chart" Target="../charts/chart89.xml"/><Relationship Id="rId7" Type="http://schemas.openxmlformats.org/officeDocument/2006/relationships/slide" Target="slide106.xml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5.xml"/><Relationship Id="rId5" Type="http://schemas.openxmlformats.org/officeDocument/2006/relationships/slide" Target="slide103.xml"/><Relationship Id="rId4" Type="http://schemas.openxmlformats.org/officeDocument/2006/relationships/slide" Target="slide107.xml"/><Relationship Id="rId9" Type="http://schemas.openxmlformats.org/officeDocument/2006/relationships/slide" Target="slide109.xml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slide" Target="slide109.xml"/><Relationship Id="rId3" Type="http://schemas.openxmlformats.org/officeDocument/2006/relationships/slide" Target="slide107.xml"/><Relationship Id="rId7" Type="http://schemas.openxmlformats.org/officeDocument/2006/relationships/slide" Target="slide108.xml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6.xml"/><Relationship Id="rId5" Type="http://schemas.openxmlformats.org/officeDocument/2006/relationships/slide" Target="slide105.xml"/><Relationship Id="rId4" Type="http://schemas.openxmlformats.org/officeDocument/2006/relationships/slide" Target="slide103.xml"/><Relationship Id="rId9" Type="http://schemas.openxmlformats.org/officeDocument/2006/relationships/chart" Target="../charts/chart90.xml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slide" Target="slide109.xml"/><Relationship Id="rId3" Type="http://schemas.openxmlformats.org/officeDocument/2006/relationships/slide" Target="slide107.xml"/><Relationship Id="rId7" Type="http://schemas.openxmlformats.org/officeDocument/2006/relationships/slide" Target="slide108.xml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6.xml"/><Relationship Id="rId5" Type="http://schemas.openxmlformats.org/officeDocument/2006/relationships/slide" Target="slide105.xml"/><Relationship Id="rId4" Type="http://schemas.openxmlformats.org/officeDocument/2006/relationships/slide" Target="slide103.xml"/><Relationship Id="rId9" Type="http://schemas.openxmlformats.org/officeDocument/2006/relationships/chart" Target="../charts/chart91.xml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slide" Target="slide108.xml"/><Relationship Id="rId3" Type="http://schemas.openxmlformats.org/officeDocument/2006/relationships/chart" Target="../charts/chart92.xml"/><Relationship Id="rId7" Type="http://schemas.openxmlformats.org/officeDocument/2006/relationships/slide" Target="slide106.xml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5.xml"/><Relationship Id="rId5" Type="http://schemas.openxmlformats.org/officeDocument/2006/relationships/slide" Target="slide103.xml"/><Relationship Id="rId4" Type="http://schemas.openxmlformats.org/officeDocument/2006/relationships/slide" Target="slide107.xml"/><Relationship Id="rId9" Type="http://schemas.openxmlformats.org/officeDocument/2006/relationships/slide" Target="slide10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4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slide" Target="slide110.xml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1.xml"/><Relationship Id="rId5" Type="http://schemas.openxmlformats.org/officeDocument/2006/relationships/slide" Target="slide111.xml"/><Relationship Id="rId4" Type="http://schemas.openxmlformats.org/officeDocument/2006/relationships/chart" Target="../charts/chart93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slide" Target="slide110.xml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png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94.xml"/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1.xml"/><Relationship Id="rId5" Type="http://schemas.openxmlformats.org/officeDocument/2006/relationships/slide" Target="slide110.xml"/><Relationship Id="rId4" Type="http://schemas.openxmlformats.org/officeDocument/2006/relationships/slide" Target="slide113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slide" Target="slide110.xml"/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1.png"/><Relationship Id="rId4" Type="http://schemas.openxmlformats.org/officeDocument/2006/relationships/slide" Target="slide11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5" Type="http://schemas.microsoft.com/office/2007/relationships/hdphoto" Target="../media/hdphoto2.wdp"/><Relationship Id="rId4" Type="http://schemas.openxmlformats.org/officeDocument/2006/relationships/image" Target="../media/image9.png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slide" Target="slide119.xml"/><Relationship Id="rId3" Type="http://schemas.openxmlformats.org/officeDocument/2006/relationships/chart" Target="../charts/chart95.xml"/><Relationship Id="rId7" Type="http://schemas.openxmlformats.org/officeDocument/2006/relationships/slide" Target="slide117.xml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16.xml"/><Relationship Id="rId5" Type="http://schemas.openxmlformats.org/officeDocument/2006/relationships/slide" Target="slide115.xml"/><Relationship Id="rId4" Type="http://schemas.openxmlformats.org/officeDocument/2006/relationships/slide" Target="slide118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slide" Target="slide118.xml"/><Relationship Id="rId7" Type="http://schemas.openxmlformats.org/officeDocument/2006/relationships/slide" Target="slide119.xml"/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17.xml"/><Relationship Id="rId5" Type="http://schemas.openxmlformats.org/officeDocument/2006/relationships/slide" Target="slide116.xml"/><Relationship Id="rId4" Type="http://schemas.openxmlformats.org/officeDocument/2006/relationships/slide" Target="slide115.xml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slide" Target="slide119.xml"/><Relationship Id="rId3" Type="http://schemas.openxmlformats.org/officeDocument/2006/relationships/chart" Target="../charts/chart96.xml"/><Relationship Id="rId7" Type="http://schemas.openxmlformats.org/officeDocument/2006/relationships/slide" Target="slide117.xml"/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16.xml"/><Relationship Id="rId5" Type="http://schemas.openxmlformats.org/officeDocument/2006/relationships/slide" Target="slide115.xml"/><Relationship Id="rId4" Type="http://schemas.openxmlformats.org/officeDocument/2006/relationships/slide" Target="slide118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slide" Target="slide118.xml"/><Relationship Id="rId7" Type="http://schemas.openxmlformats.org/officeDocument/2006/relationships/slide" Target="slide119.xml"/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17.xml"/><Relationship Id="rId5" Type="http://schemas.openxmlformats.org/officeDocument/2006/relationships/slide" Target="slide116.xml"/><Relationship Id="rId4" Type="http://schemas.openxmlformats.org/officeDocument/2006/relationships/slide" Target="slide115.xml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slide" Target="slide119.xml"/><Relationship Id="rId3" Type="http://schemas.openxmlformats.org/officeDocument/2006/relationships/chart" Target="../charts/chart97.xml"/><Relationship Id="rId7" Type="http://schemas.openxmlformats.org/officeDocument/2006/relationships/slide" Target="slide117.xml"/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16.xml"/><Relationship Id="rId5" Type="http://schemas.openxmlformats.org/officeDocument/2006/relationships/slide" Target="slide115.xml"/><Relationship Id="rId4" Type="http://schemas.openxmlformats.org/officeDocument/2006/relationships/slide" Target="slide11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slide" Target="slide20.xml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slide" Target="slide123.xml"/><Relationship Id="rId3" Type="http://schemas.openxmlformats.org/officeDocument/2006/relationships/chart" Target="../charts/chart98.xml"/><Relationship Id="rId7" Type="http://schemas.openxmlformats.org/officeDocument/2006/relationships/slide" Target="slide122.xml"/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20.xml"/><Relationship Id="rId11" Type="http://schemas.microsoft.com/office/2007/relationships/hdphoto" Target="../media/hdphoto3.wdp"/><Relationship Id="rId5" Type="http://schemas.openxmlformats.org/officeDocument/2006/relationships/slide" Target="slide124.xml"/><Relationship Id="rId10" Type="http://schemas.openxmlformats.org/officeDocument/2006/relationships/image" Target="../media/image23.png"/><Relationship Id="rId4" Type="http://schemas.openxmlformats.org/officeDocument/2006/relationships/slide" Target="slide121.xml"/><Relationship Id="rId9" Type="http://schemas.openxmlformats.org/officeDocument/2006/relationships/slide" Target="slide125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slide" Target="slide120.xml"/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1.png"/><Relationship Id="rId4" Type="http://schemas.openxmlformats.org/officeDocument/2006/relationships/chart" Target="../charts/chart99.xml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slide" Target="slide125.xml"/><Relationship Id="rId3" Type="http://schemas.openxmlformats.org/officeDocument/2006/relationships/chart" Target="../charts/chart100.xml"/><Relationship Id="rId7" Type="http://schemas.openxmlformats.org/officeDocument/2006/relationships/slide" Target="slide123.xml"/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22.xml"/><Relationship Id="rId5" Type="http://schemas.openxmlformats.org/officeDocument/2006/relationships/slide" Target="slide120.xml"/><Relationship Id="rId4" Type="http://schemas.openxmlformats.org/officeDocument/2006/relationships/slide" Target="slide124.xml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chart" Target="../charts/chart101.xml"/><Relationship Id="rId3" Type="http://schemas.openxmlformats.org/officeDocument/2006/relationships/slide" Target="slide124.xml"/><Relationship Id="rId7" Type="http://schemas.openxmlformats.org/officeDocument/2006/relationships/slide" Target="slide125.xml"/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23.xml"/><Relationship Id="rId5" Type="http://schemas.openxmlformats.org/officeDocument/2006/relationships/slide" Target="slide122.xml"/><Relationship Id="rId4" Type="http://schemas.openxmlformats.org/officeDocument/2006/relationships/slide" Target="slide120.xml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chart" Target="../charts/chart102.xml"/><Relationship Id="rId3" Type="http://schemas.openxmlformats.org/officeDocument/2006/relationships/slide" Target="slide124.xml"/><Relationship Id="rId7" Type="http://schemas.openxmlformats.org/officeDocument/2006/relationships/slide" Target="slide125.xml"/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23.xml"/><Relationship Id="rId5" Type="http://schemas.openxmlformats.org/officeDocument/2006/relationships/slide" Target="slide122.xml"/><Relationship Id="rId4" Type="http://schemas.openxmlformats.org/officeDocument/2006/relationships/slide" Target="slide120.xml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chart" Target="../charts/chart103.xml"/><Relationship Id="rId3" Type="http://schemas.openxmlformats.org/officeDocument/2006/relationships/slide" Target="slide124.xml"/><Relationship Id="rId7" Type="http://schemas.openxmlformats.org/officeDocument/2006/relationships/slide" Target="slide125.xml"/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23.xml"/><Relationship Id="rId5" Type="http://schemas.openxmlformats.org/officeDocument/2006/relationships/slide" Target="slide122.xml"/><Relationship Id="rId4" Type="http://schemas.openxmlformats.org/officeDocument/2006/relationships/slide" Target="slide120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5" Type="http://schemas.microsoft.com/office/2007/relationships/hdphoto" Target="../media/hdphoto2.wdp"/><Relationship Id="rId4" Type="http://schemas.openxmlformats.org/officeDocument/2006/relationships/image" Target="../media/image9.png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slide" Target="slide127.xml"/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1.xml"/><Relationship Id="rId6" Type="http://schemas.openxmlformats.org/officeDocument/2006/relationships/chart" Target="../charts/chart104.xml"/><Relationship Id="rId5" Type="http://schemas.openxmlformats.org/officeDocument/2006/relationships/slide" Target="slide129.xml"/><Relationship Id="rId4" Type="http://schemas.openxmlformats.org/officeDocument/2006/relationships/slide" Target="slide128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05.xml"/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29.xml"/><Relationship Id="rId5" Type="http://schemas.openxmlformats.org/officeDocument/2006/relationships/slide" Target="slide128.xml"/><Relationship Id="rId4" Type="http://schemas.openxmlformats.org/officeDocument/2006/relationships/slide" Target="slide127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slide" Target="slide127.xml"/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1.xml"/><Relationship Id="rId6" Type="http://schemas.openxmlformats.org/officeDocument/2006/relationships/chart" Target="../charts/chart106.xml"/><Relationship Id="rId5" Type="http://schemas.openxmlformats.org/officeDocument/2006/relationships/slide" Target="slide129.xml"/><Relationship Id="rId4" Type="http://schemas.openxmlformats.org/officeDocument/2006/relationships/slide" Target="slide12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07.xml"/><Relationship Id="rId7" Type="http://schemas.openxmlformats.org/officeDocument/2006/relationships/chart" Target="../charts/chart108.xml"/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32.xml"/><Relationship Id="rId5" Type="http://schemas.openxmlformats.org/officeDocument/2006/relationships/slide" Target="slide131.xml"/><Relationship Id="rId4" Type="http://schemas.openxmlformats.org/officeDocument/2006/relationships/slide" Target="slide130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slide" Target="slide130.xml"/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1.xml"/><Relationship Id="rId6" Type="http://schemas.openxmlformats.org/officeDocument/2006/relationships/chart" Target="../charts/chart109.xml"/><Relationship Id="rId5" Type="http://schemas.openxmlformats.org/officeDocument/2006/relationships/slide" Target="slide132.xml"/><Relationship Id="rId4" Type="http://schemas.openxmlformats.org/officeDocument/2006/relationships/slide" Target="slide131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slide" Target="slide130.xml"/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1.xml"/><Relationship Id="rId6" Type="http://schemas.openxmlformats.org/officeDocument/2006/relationships/chart" Target="../charts/chart110.xml"/><Relationship Id="rId5" Type="http://schemas.openxmlformats.org/officeDocument/2006/relationships/slide" Target="slide132.xml"/><Relationship Id="rId4" Type="http://schemas.openxmlformats.org/officeDocument/2006/relationships/slide" Target="slide131.xml"/></Relationships>
</file>

<file path=ppt/slides/_rels/slide1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microsoft.com/office/2007/relationships/hdphoto" Target="../media/hdphoto9.wdp"/><Relationship Id="rId18" Type="http://schemas.openxmlformats.org/officeDocument/2006/relationships/image" Target="../media/image33.png"/><Relationship Id="rId3" Type="http://schemas.microsoft.com/office/2007/relationships/hdphoto" Target="../media/hdphoto4.wdp"/><Relationship Id="rId21" Type="http://schemas.microsoft.com/office/2007/relationships/hdphoto" Target="../media/hdphoto13.wdp"/><Relationship Id="rId7" Type="http://schemas.microsoft.com/office/2007/relationships/hdphoto" Target="../media/hdphoto6.wdp"/><Relationship Id="rId12" Type="http://schemas.openxmlformats.org/officeDocument/2006/relationships/image" Target="../media/image30.png"/><Relationship Id="rId17" Type="http://schemas.microsoft.com/office/2007/relationships/hdphoto" Target="../media/hdphoto11.wdp"/><Relationship Id="rId2" Type="http://schemas.openxmlformats.org/officeDocument/2006/relationships/image" Target="../media/image25.png"/><Relationship Id="rId16" Type="http://schemas.openxmlformats.org/officeDocument/2006/relationships/image" Target="../media/image32.png"/><Relationship Id="rId20" Type="http://schemas.openxmlformats.org/officeDocument/2006/relationships/image" Target="../media/image3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png"/><Relationship Id="rId11" Type="http://schemas.microsoft.com/office/2007/relationships/hdphoto" Target="../media/hdphoto8.wdp"/><Relationship Id="rId5" Type="http://schemas.microsoft.com/office/2007/relationships/hdphoto" Target="../media/hdphoto5.wdp"/><Relationship Id="rId15" Type="http://schemas.microsoft.com/office/2007/relationships/hdphoto" Target="../media/hdphoto10.wdp"/><Relationship Id="rId10" Type="http://schemas.openxmlformats.org/officeDocument/2006/relationships/image" Target="../media/image29.png"/><Relationship Id="rId19" Type="http://schemas.microsoft.com/office/2007/relationships/hdphoto" Target="../media/hdphoto12.wdp"/><Relationship Id="rId4" Type="http://schemas.openxmlformats.org/officeDocument/2006/relationships/image" Target="../media/image26.png"/><Relationship Id="rId9" Type="http://schemas.microsoft.com/office/2007/relationships/hdphoto" Target="../media/hdphoto7.wdp"/><Relationship Id="rId14" Type="http://schemas.openxmlformats.org/officeDocument/2006/relationships/image" Target="../media/image31.png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Relationship Id="rId5" Type="http://schemas.microsoft.com/office/2007/relationships/hdphoto" Target="../media/hdphoto2.wdp"/><Relationship Id="rId4" Type="http://schemas.openxmlformats.org/officeDocument/2006/relationships/image" Target="../media/image9.png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Relationship Id="rId5" Type="http://schemas.microsoft.com/office/2007/relationships/hdphoto" Target="../media/hdphoto14.wdp"/><Relationship Id="rId4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5" Type="http://schemas.openxmlformats.org/officeDocument/2006/relationships/image" Target="../media/image9.png"/><Relationship Id="rId4" Type="http://schemas.openxmlformats.org/officeDocument/2006/relationships/slide" Target="slide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7.xml"/><Relationship Id="rId5" Type="http://schemas.openxmlformats.org/officeDocument/2006/relationships/chart" Target="../charts/chart7.xml"/><Relationship Id="rId4" Type="http://schemas.openxmlformats.org/officeDocument/2006/relationships/slide" Target="slide1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slide" Target="slide17.xml"/><Relationship Id="rId4" Type="http://schemas.openxmlformats.org/officeDocument/2006/relationships/slide" Target="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chart" Target="../charts/chart8.xml"/><Relationship Id="rId5" Type="http://schemas.openxmlformats.org/officeDocument/2006/relationships/slide" Target="slide17.xml"/><Relationship Id="rId4" Type="http://schemas.openxmlformats.org/officeDocument/2006/relationships/slide" Target="slide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9.xml"/><Relationship Id="rId7" Type="http://schemas.openxmlformats.org/officeDocument/2006/relationships/slide" Target="slide20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9.xml"/><Relationship Id="rId5" Type="http://schemas.openxmlformats.org/officeDocument/2006/relationships/slide" Target="slide18.xml"/><Relationship Id="rId4" Type="http://schemas.openxmlformats.org/officeDocument/2006/relationships/slide" Target="slide2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0.xml"/><Relationship Id="rId5" Type="http://schemas.openxmlformats.org/officeDocument/2006/relationships/slide" Target="slide19.xml"/><Relationship Id="rId4" Type="http://schemas.openxmlformats.org/officeDocument/2006/relationships/slide" Target="slide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5" Type="http://schemas.openxmlformats.org/officeDocument/2006/relationships/slide" Target="slide4.xml"/><Relationship Id="rId4" Type="http://schemas.openxmlformats.org/officeDocument/2006/relationships/slide" Target="slide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7" Type="http://schemas.openxmlformats.org/officeDocument/2006/relationships/chart" Target="../charts/chart10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0.xml"/><Relationship Id="rId5" Type="http://schemas.openxmlformats.org/officeDocument/2006/relationships/slide" Target="slide19.xml"/><Relationship Id="rId4" Type="http://schemas.openxmlformats.org/officeDocument/2006/relationships/slide" Target="slide1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7" Type="http://schemas.openxmlformats.org/officeDocument/2006/relationships/chart" Target="../charts/chart11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0.xml"/><Relationship Id="rId5" Type="http://schemas.openxmlformats.org/officeDocument/2006/relationships/slide" Target="slide19.xml"/><Relationship Id="rId4" Type="http://schemas.openxmlformats.org/officeDocument/2006/relationships/slide" Target="slide1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microsoft.com/office/2007/relationships/hdphoto" Target="../media/hdphoto2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slide" Target="slide6.xml"/><Relationship Id="rId4" Type="http://schemas.openxmlformats.org/officeDocument/2006/relationships/image" Target="../media/image1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27.xml"/><Relationship Id="rId3" Type="http://schemas.openxmlformats.org/officeDocument/2006/relationships/chart" Target="../charts/chart12.xml"/><Relationship Id="rId7" Type="http://schemas.openxmlformats.org/officeDocument/2006/relationships/slide" Target="slide25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4.xml"/><Relationship Id="rId5" Type="http://schemas.openxmlformats.org/officeDocument/2006/relationships/slide" Target="slide23.xml"/><Relationship Id="rId4" Type="http://schemas.openxmlformats.org/officeDocument/2006/relationships/slide" Target="slide2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" Target="slide27.xml"/><Relationship Id="rId3" Type="http://schemas.openxmlformats.org/officeDocument/2006/relationships/chart" Target="../charts/chart13.xml"/><Relationship Id="rId7" Type="http://schemas.openxmlformats.org/officeDocument/2006/relationships/slide" Target="slide25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4.xml"/><Relationship Id="rId5" Type="http://schemas.openxmlformats.org/officeDocument/2006/relationships/slide" Target="slide23.xml"/><Relationship Id="rId4" Type="http://schemas.openxmlformats.org/officeDocument/2006/relationships/slide" Target="slide2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" Target="slide27.xml"/><Relationship Id="rId3" Type="http://schemas.openxmlformats.org/officeDocument/2006/relationships/chart" Target="../charts/chart14.xml"/><Relationship Id="rId7" Type="http://schemas.openxmlformats.org/officeDocument/2006/relationships/slide" Target="slide25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4.xml"/><Relationship Id="rId5" Type="http://schemas.openxmlformats.org/officeDocument/2006/relationships/slide" Target="slide23.xml"/><Relationship Id="rId4" Type="http://schemas.openxmlformats.org/officeDocument/2006/relationships/slide" Target="slide26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27.xml"/><Relationship Id="rId3" Type="http://schemas.openxmlformats.org/officeDocument/2006/relationships/chart" Target="../charts/chart15.xml"/><Relationship Id="rId7" Type="http://schemas.openxmlformats.org/officeDocument/2006/relationships/slide" Target="slide25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4.xml"/><Relationship Id="rId5" Type="http://schemas.openxmlformats.org/officeDocument/2006/relationships/slide" Target="slide23.xml"/><Relationship Id="rId4" Type="http://schemas.openxmlformats.org/officeDocument/2006/relationships/slide" Target="slide2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chart" Target="../charts/chart16.xml"/><Relationship Id="rId3" Type="http://schemas.openxmlformats.org/officeDocument/2006/relationships/slide" Target="slide26.xml"/><Relationship Id="rId7" Type="http://schemas.openxmlformats.org/officeDocument/2006/relationships/slide" Target="slide27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5.xml"/><Relationship Id="rId5" Type="http://schemas.openxmlformats.org/officeDocument/2006/relationships/slide" Target="slide24.xml"/><Relationship Id="rId4" Type="http://schemas.openxmlformats.org/officeDocument/2006/relationships/slide" Target="slide23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slide" Target="slide32.xml"/><Relationship Id="rId3" Type="http://schemas.openxmlformats.org/officeDocument/2006/relationships/chart" Target="../charts/chart17.xml"/><Relationship Id="rId7" Type="http://schemas.openxmlformats.org/officeDocument/2006/relationships/slide" Target="slide30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9.xml"/><Relationship Id="rId5" Type="http://schemas.openxmlformats.org/officeDocument/2006/relationships/slide" Target="slide28.xml"/><Relationship Id="rId4" Type="http://schemas.openxmlformats.org/officeDocument/2006/relationships/slide" Target="slide3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slide" Target="slide32.xml"/><Relationship Id="rId3" Type="http://schemas.openxmlformats.org/officeDocument/2006/relationships/chart" Target="../charts/chart18.xml"/><Relationship Id="rId7" Type="http://schemas.openxmlformats.org/officeDocument/2006/relationships/slide" Target="slide30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9.xml"/><Relationship Id="rId5" Type="http://schemas.openxmlformats.org/officeDocument/2006/relationships/slide" Target="slide28.xml"/><Relationship Id="rId4" Type="http://schemas.openxmlformats.org/officeDocument/2006/relationships/slide" Target="slide3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5" Type="http://schemas.openxmlformats.org/officeDocument/2006/relationships/slide" Target="slide4.xml"/><Relationship Id="rId4" Type="http://schemas.openxmlformats.org/officeDocument/2006/relationships/slide" Target="slide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chart" Target="../charts/chart19.xml"/><Relationship Id="rId3" Type="http://schemas.openxmlformats.org/officeDocument/2006/relationships/slide" Target="slide31.xml"/><Relationship Id="rId7" Type="http://schemas.openxmlformats.org/officeDocument/2006/relationships/slide" Target="slide32.xm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30.xml"/><Relationship Id="rId5" Type="http://schemas.openxmlformats.org/officeDocument/2006/relationships/slide" Target="slide29.xml"/><Relationship Id="rId4" Type="http://schemas.openxmlformats.org/officeDocument/2006/relationships/slide" Target="slide28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chart" Target="../charts/chart20.xml"/><Relationship Id="rId3" Type="http://schemas.openxmlformats.org/officeDocument/2006/relationships/slide" Target="slide31.xml"/><Relationship Id="rId7" Type="http://schemas.openxmlformats.org/officeDocument/2006/relationships/slide" Target="slide32.xm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30.xml"/><Relationship Id="rId5" Type="http://schemas.openxmlformats.org/officeDocument/2006/relationships/slide" Target="slide29.xml"/><Relationship Id="rId4" Type="http://schemas.openxmlformats.org/officeDocument/2006/relationships/slide" Target="slide28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chart" Target="../charts/chart21.xml"/><Relationship Id="rId3" Type="http://schemas.openxmlformats.org/officeDocument/2006/relationships/slide" Target="slide31.xml"/><Relationship Id="rId7" Type="http://schemas.openxmlformats.org/officeDocument/2006/relationships/slide" Target="slide32.xm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30.xml"/><Relationship Id="rId5" Type="http://schemas.openxmlformats.org/officeDocument/2006/relationships/slide" Target="slide29.xml"/><Relationship Id="rId4" Type="http://schemas.openxmlformats.org/officeDocument/2006/relationships/slide" Target="slide28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slide" Target="slide37.xml"/><Relationship Id="rId3" Type="http://schemas.openxmlformats.org/officeDocument/2006/relationships/chart" Target="../charts/chart22.xml"/><Relationship Id="rId7" Type="http://schemas.openxmlformats.org/officeDocument/2006/relationships/slide" Target="slide35.xm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34.xml"/><Relationship Id="rId5" Type="http://schemas.openxmlformats.org/officeDocument/2006/relationships/slide" Target="slide33.xml"/><Relationship Id="rId4" Type="http://schemas.openxmlformats.org/officeDocument/2006/relationships/slide" Target="slide36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slide" Target="slide37.xml"/><Relationship Id="rId3" Type="http://schemas.openxmlformats.org/officeDocument/2006/relationships/chart" Target="../charts/chart23.xml"/><Relationship Id="rId7" Type="http://schemas.openxmlformats.org/officeDocument/2006/relationships/slide" Target="slide35.xm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34.xml"/><Relationship Id="rId5" Type="http://schemas.openxmlformats.org/officeDocument/2006/relationships/slide" Target="slide33.xml"/><Relationship Id="rId4" Type="http://schemas.openxmlformats.org/officeDocument/2006/relationships/slide" Target="slide36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chart" Target="../charts/chart24.xml"/><Relationship Id="rId3" Type="http://schemas.openxmlformats.org/officeDocument/2006/relationships/slide" Target="slide36.xml"/><Relationship Id="rId7" Type="http://schemas.openxmlformats.org/officeDocument/2006/relationships/slide" Target="slide37.xm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35.xml"/><Relationship Id="rId5" Type="http://schemas.openxmlformats.org/officeDocument/2006/relationships/slide" Target="slide34.xml"/><Relationship Id="rId4" Type="http://schemas.openxmlformats.org/officeDocument/2006/relationships/slide" Target="slide33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chart" Target="../charts/chart25.xml"/><Relationship Id="rId3" Type="http://schemas.openxmlformats.org/officeDocument/2006/relationships/slide" Target="slide36.xml"/><Relationship Id="rId7" Type="http://schemas.openxmlformats.org/officeDocument/2006/relationships/slide" Target="slide37.xm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35.xml"/><Relationship Id="rId5" Type="http://schemas.openxmlformats.org/officeDocument/2006/relationships/slide" Target="slide34.xml"/><Relationship Id="rId4" Type="http://schemas.openxmlformats.org/officeDocument/2006/relationships/slide" Target="slide33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slide" Target="slide37.xml"/><Relationship Id="rId3" Type="http://schemas.openxmlformats.org/officeDocument/2006/relationships/chart" Target="../charts/chart26.xml"/><Relationship Id="rId7" Type="http://schemas.openxmlformats.org/officeDocument/2006/relationships/slide" Target="slide35.xm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34.xml"/><Relationship Id="rId5" Type="http://schemas.openxmlformats.org/officeDocument/2006/relationships/slide" Target="slide33.xml"/><Relationship Id="rId4" Type="http://schemas.openxmlformats.org/officeDocument/2006/relationships/slide" Target="slide3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5" Type="http://schemas.openxmlformats.org/officeDocument/2006/relationships/image" Target="../media/image9.png"/><Relationship Id="rId4" Type="http://schemas.openxmlformats.org/officeDocument/2006/relationships/slide" Target="slide6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slide" Target="slide43.xml"/><Relationship Id="rId3" Type="http://schemas.openxmlformats.org/officeDocument/2006/relationships/chart" Target="../charts/chart27.xml"/><Relationship Id="rId7" Type="http://schemas.openxmlformats.org/officeDocument/2006/relationships/slide" Target="slide41.xm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40.xml"/><Relationship Id="rId5" Type="http://schemas.openxmlformats.org/officeDocument/2006/relationships/slide" Target="slide39.xml"/><Relationship Id="rId4" Type="http://schemas.openxmlformats.org/officeDocument/2006/relationships/slide" Target="slide4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image" Target="../media/image4.jpeg"/><Relationship Id="rId7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slide" Target="slide4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slide" Target="slide43.xml"/><Relationship Id="rId3" Type="http://schemas.openxmlformats.org/officeDocument/2006/relationships/chart" Target="../charts/chart28.xml"/><Relationship Id="rId7" Type="http://schemas.openxmlformats.org/officeDocument/2006/relationships/slide" Target="slide41.xm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40.xml"/><Relationship Id="rId5" Type="http://schemas.openxmlformats.org/officeDocument/2006/relationships/slide" Target="slide39.xml"/><Relationship Id="rId4" Type="http://schemas.openxmlformats.org/officeDocument/2006/relationships/slide" Target="slide4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chart" Target="../charts/chart29.xml"/><Relationship Id="rId3" Type="http://schemas.openxmlformats.org/officeDocument/2006/relationships/slide" Target="slide42.xml"/><Relationship Id="rId7" Type="http://schemas.openxmlformats.org/officeDocument/2006/relationships/slide" Target="slide43.xml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41.xml"/><Relationship Id="rId5" Type="http://schemas.openxmlformats.org/officeDocument/2006/relationships/slide" Target="slide40.xml"/><Relationship Id="rId4" Type="http://schemas.openxmlformats.org/officeDocument/2006/relationships/slide" Target="slide39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chart" Target="../charts/chart30.xml"/><Relationship Id="rId3" Type="http://schemas.openxmlformats.org/officeDocument/2006/relationships/slide" Target="slide42.xml"/><Relationship Id="rId7" Type="http://schemas.openxmlformats.org/officeDocument/2006/relationships/slide" Target="slide43.xm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41.xml"/><Relationship Id="rId5" Type="http://schemas.openxmlformats.org/officeDocument/2006/relationships/slide" Target="slide40.xml"/><Relationship Id="rId4" Type="http://schemas.openxmlformats.org/officeDocument/2006/relationships/slide" Target="slide39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slide" Target="slide43.xml"/><Relationship Id="rId3" Type="http://schemas.openxmlformats.org/officeDocument/2006/relationships/chart" Target="../charts/chart31.xml"/><Relationship Id="rId7" Type="http://schemas.openxmlformats.org/officeDocument/2006/relationships/slide" Target="slide41.xml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40.xml"/><Relationship Id="rId5" Type="http://schemas.openxmlformats.org/officeDocument/2006/relationships/slide" Target="slide39.xml"/><Relationship Id="rId4" Type="http://schemas.openxmlformats.org/officeDocument/2006/relationships/slide" Target="slide4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slide" Target="slide48.xml"/><Relationship Id="rId3" Type="http://schemas.openxmlformats.org/officeDocument/2006/relationships/chart" Target="../charts/chart32.xml"/><Relationship Id="rId7" Type="http://schemas.openxmlformats.org/officeDocument/2006/relationships/slide" Target="slide46.xml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45.xml"/><Relationship Id="rId5" Type="http://schemas.openxmlformats.org/officeDocument/2006/relationships/slide" Target="slide44.xml"/><Relationship Id="rId4" Type="http://schemas.openxmlformats.org/officeDocument/2006/relationships/slide" Target="slide4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slide" Target="slide48.xml"/><Relationship Id="rId3" Type="http://schemas.openxmlformats.org/officeDocument/2006/relationships/chart" Target="../charts/chart33.xml"/><Relationship Id="rId7" Type="http://schemas.openxmlformats.org/officeDocument/2006/relationships/slide" Target="slide46.xml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45.xml"/><Relationship Id="rId5" Type="http://schemas.openxmlformats.org/officeDocument/2006/relationships/slide" Target="slide44.xml"/><Relationship Id="rId4" Type="http://schemas.openxmlformats.org/officeDocument/2006/relationships/slide" Target="slide4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chart" Target="../charts/chart34.xml"/><Relationship Id="rId3" Type="http://schemas.openxmlformats.org/officeDocument/2006/relationships/slide" Target="slide47.xml"/><Relationship Id="rId7" Type="http://schemas.openxmlformats.org/officeDocument/2006/relationships/slide" Target="slide48.xml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46.xml"/><Relationship Id="rId5" Type="http://schemas.openxmlformats.org/officeDocument/2006/relationships/slide" Target="slide45.xml"/><Relationship Id="rId4" Type="http://schemas.openxmlformats.org/officeDocument/2006/relationships/slide" Target="slide44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chart" Target="../charts/chart35.xml"/><Relationship Id="rId3" Type="http://schemas.openxmlformats.org/officeDocument/2006/relationships/slide" Target="slide47.xml"/><Relationship Id="rId7" Type="http://schemas.openxmlformats.org/officeDocument/2006/relationships/slide" Target="slide48.xml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46.xml"/><Relationship Id="rId5" Type="http://schemas.openxmlformats.org/officeDocument/2006/relationships/slide" Target="slide45.xml"/><Relationship Id="rId4" Type="http://schemas.openxmlformats.org/officeDocument/2006/relationships/slide" Target="slide44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slide" Target="slide48.xml"/><Relationship Id="rId3" Type="http://schemas.openxmlformats.org/officeDocument/2006/relationships/chart" Target="../charts/chart36.xml"/><Relationship Id="rId7" Type="http://schemas.openxmlformats.org/officeDocument/2006/relationships/slide" Target="slide46.xml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45.xml"/><Relationship Id="rId5" Type="http://schemas.openxmlformats.org/officeDocument/2006/relationships/slide" Target="slide44.xml"/><Relationship Id="rId4" Type="http://schemas.openxmlformats.org/officeDocument/2006/relationships/slide" Target="slide47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slide" Target="slide53.xml"/><Relationship Id="rId3" Type="http://schemas.openxmlformats.org/officeDocument/2006/relationships/chart" Target="../charts/chart37.xml"/><Relationship Id="rId7" Type="http://schemas.openxmlformats.org/officeDocument/2006/relationships/slide" Target="slide51.xml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0.xml"/><Relationship Id="rId5" Type="http://schemas.openxmlformats.org/officeDocument/2006/relationships/slide" Target="slide49.xml"/><Relationship Id="rId4" Type="http://schemas.openxmlformats.org/officeDocument/2006/relationships/slide" Target="slide52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slide" Target="slide53.xml"/><Relationship Id="rId3" Type="http://schemas.openxmlformats.org/officeDocument/2006/relationships/chart" Target="../charts/chart38.xml"/><Relationship Id="rId7" Type="http://schemas.openxmlformats.org/officeDocument/2006/relationships/slide" Target="slide51.xml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0.xml"/><Relationship Id="rId5" Type="http://schemas.openxmlformats.org/officeDocument/2006/relationships/slide" Target="slide49.xml"/><Relationship Id="rId4" Type="http://schemas.openxmlformats.org/officeDocument/2006/relationships/slide" Target="slide5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chart" Target="../charts/chart39.xml"/><Relationship Id="rId3" Type="http://schemas.openxmlformats.org/officeDocument/2006/relationships/slide" Target="slide52.xml"/><Relationship Id="rId7" Type="http://schemas.openxmlformats.org/officeDocument/2006/relationships/slide" Target="slide53.xml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1.xml"/><Relationship Id="rId5" Type="http://schemas.openxmlformats.org/officeDocument/2006/relationships/slide" Target="slide50.xml"/><Relationship Id="rId4" Type="http://schemas.openxmlformats.org/officeDocument/2006/relationships/slide" Target="slide49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chart" Target="../charts/chart40.xml"/><Relationship Id="rId3" Type="http://schemas.openxmlformats.org/officeDocument/2006/relationships/slide" Target="slide52.xml"/><Relationship Id="rId7" Type="http://schemas.openxmlformats.org/officeDocument/2006/relationships/slide" Target="slide53.xml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1.xml"/><Relationship Id="rId5" Type="http://schemas.openxmlformats.org/officeDocument/2006/relationships/slide" Target="slide50.xml"/><Relationship Id="rId4" Type="http://schemas.openxmlformats.org/officeDocument/2006/relationships/slide" Target="slide49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slide" Target="slide53.xml"/><Relationship Id="rId3" Type="http://schemas.openxmlformats.org/officeDocument/2006/relationships/chart" Target="../charts/chart41.xml"/><Relationship Id="rId7" Type="http://schemas.openxmlformats.org/officeDocument/2006/relationships/slide" Target="slide51.xml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0.xml"/><Relationship Id="rId5" Type="http://schemas.openxmlformats.org/officeDocument/2006/relationships/slide" Target="slide49.xml"/><Relationship Id="rId4" Type="http://schemas.openxmlformats.org/officeDocument/2006/relationships/slide" Target="slide5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5" Type="http://schemas.openxmlformats.org/officeDocument/2006/relationships/image" Target="../media/image9.png"/><Relationship Id="rId4" Type="http://schemas.openxmlformats.org/officeDocument/2006/relationships/slide" Target="slide6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slide" Target="slide59.xml"/><Relationship Id="rId3" Type="http://schemas.openxmlformats.org/officeDocument/2006/relationships/chart" Target="../charts/chart42.xml"/><Relationship Id="rId7" Type="http://schemas.openxmlformats.org/officeDocument/2006/relationships/slide" Target="slide57.xml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6.xml"/><Relationship Id="rId5" Type="http://schemas.openxmlformats.org/officeDocument/2006/relationships/slide" Target="slide55.xml"/><Relationship Id="rId4" Type="http://schemas.openxmlformats.org/officeDocument/2006/relationships/slide" Target="slide58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slide" Target="slide59.xml"/><Relationship Id="rId3" Type="http://schemas.openxmlformats.org/officeDocument/2006/relationships/chart" Target="../charts/chart43.xml"/><Relationship Id="rId7" Type="http://schemas.openxmlformats.org/officeDocument/2006/relationships/slide" Target="slide57.xml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6.xml"/><Relationship Id="rId5" Type="http://schemas.openxmlformats.org/officeDocument/2006/relationships/slide" Target="slide55.xml"/><Relationship Id="rId4" Type="http://schemas.openxmlformats.org/officeDocument/2006/relationships/slide" Target="slide58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chart" Target="../charts/chart44.xml"/><Relationship Id="rId3" Type="http://schemas.openxmlformats.org/officeDocument/2006/relationships/slide" Target="slide58.xml"/><Relationship Id="rId7" Type="http://schemas.openxmlformats.org/officeDocument/2006/relationships/slide" Target="slide59.xml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7.xml"/><Relationship Id="rId5" Type="http://schemas.openxmlformats.org/officeDocument/2006/relationships/slide" Target="slide56.xml"/><Relationship Id="rId4" Type="http://schemas.openxmlformats.org/officeDocument/2006/relationships/slide" Target="slide55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chart" Target="../charts/chart45.xml"/><Relationship Id="rId3" Type="http://schemas.openxmlformats.org/officeDocument/2006/relationships/slide" Target="slide58.xml"/><Relationship Id="rId7" Type="http://schemas.openxmlformats.org/officeDocument/2006/relationships/slide" Target="slide59.xml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7.xml"/><Relationship Id="rId5" Type="http://schemas.openxmlformats.org/officeDocument/2006/relationships/slide" Target="slide56.xml"/><Relationship Id="rId4" Type="http://schemas.openxmlformats.org/officeDocument/2006/relationships/slide" Target="slide55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slide" Target="slide59.xml"/><Relationship Id="rId3" Type="http://schemas.openxmlformats.org/officeDocument/2006/relationships/chart" Target="../charts/chart46.xml"/><Relationship Id="rId7" Type="http://schemas.openxmlformats.org/officeDocument/2006/relationships/slide" Target="slide57.xml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6.xml"/><Relationship Id="rId5" Type="http://schemas.openxmlformats.org/officeDocument/2006/relationships/slide" Target="slide55.xml"/><Relationship Id="rId4" Type="http://schemas.openxmlformats.org/officeDocument/2006/relationships/slide" Target="slide5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102.xml"/><Relationship Id="rId13" Type="http://schemas.openxmlformats.org/officeDocument/2006/relationships/slide" Target="slide7.xml"/><Relationship Id="rId3" Type="http://schemas.openxmlformats.org/officeDocument/2006/relationships/slide" Target="slide22.xml"/><Relationship Id="rId7" Type="http://schemas.openxmlformats.org/officeDocument/2006/relationships/slide" Target="slide86.xml"/><Relationship Id="rId12" Type="http://schemas.openxmlformats.org/officeDocument/2006/relationships/slide" Target="slide134.xml"/><Relationship Id="rId2" Type="http://schemas.openxmlformats.org/officeDocument/2006/relationships/slide" Target="slide1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70.xml"/><Relationship Id="rId11" Type="http://schemas.openxmlformats.org/officeDocument/2006/relationships/slide" Target="slide126.xml"/><Relationship Id="rId5" Type="http://schemas.openxmlformats.org/officeDocument/2006/relationships/slide" Target="slide54.xml"/><Relationship Id="rId10" Type="http://schemas.openxmlformats.org/officeDocument/2006/relationships/slide" Target="slide114.xml"/><Relationship Id="rId4" Type="http://schemas.openxmlformats.org/officeDocument/2006/relationships/slide" Target="slide38.xml"/><Relationship Id="rId9" Type="http://schemas.openxmlformats.org/officeDocument/2006/relationships/image" Target="../media/image4.jpe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slide" Target="slide64.xml"/><Relationship Id="rId3" Type="http://schemas.openxmlformats.org/officeDocument/2006/relationships/chart" Target="../charts/chart47.xml"/><Relationship Id="rId7" Type="http://schemas.openxmlformats.org/officeDocument/2006/relationships/slide" Target="slide62.xml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1.xml"/><Relationship Id="rId5" Type="http://schemas.openxmlformats.org/officeDocument/2006/relationships/slide" Target="slide60.xml"/><Relationship Id="rId4" Type="http://schemas.openxmlformats.org/officeDocument/2006/relationships/slide" Target="slide63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slide" Target="slide64.xml"/><Relationship Id="rId3" Type="http://schemas.openxmlformats.org/officeDocument/2006/relationships/chart" Target="../charts/chart48.xml"/><Relationship Id="rId7" Type="http://schemas.openxmlformats.org/officeDocument/2006/relationships/slide" Target="slide62.xml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1.xml"/><Relationship Id="rId5" Type="http://schemas.openxmlformats.org/officeDocument/2006/relationships/slide" Target="slide60.xml"/><Relationship Id="rId4" Type="http://schemas.openxmlformats.org/officeDocument/2006/relationships/slide" Target="slide63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chart" Target="../charts/chart49.xml"/><Relationship Id="rId3" Type="http://schemas.openxmlformats.org/officeDocument/2006/relationships/slide" Target="slide63.xml"/><Relationship Id="rId7" Type="http://schemas.openxmlformats.org/officeDocument/2006/relationships/slide" Target="slide64.xml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2.xml"/><Relationship Id="rId5" Type="http://schemas.openxmlformats.org/officeDocument/2006/relationships/slide" Target="slide61.xml"/><Relationship Id="rId4" Type="http://schemas.openxmlformats.org/officeDocument/2006/relationships/slide" Target="slide60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chart" Target="../charts/chart50.xml"/><Relationship Id="rId3" Type="http://schemas.openxmlformats.org/officeDocument/2006/relationships/slide" Target="slide63.xml"/><Relationship Id="rId7" Type="http://schemas.openxmlformats.org/officeDocument/2006/relationships/slide" Target="slide64.xml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2.xml"/><Relationship Id="rId5" Type="http://schemas.openxmlformats.org/officeDocument/2006/relationships/slide" Target="slide61.xml"/><Relationship Id="rId4" Type="http://schemas.openxmlformats.org/officeDocument/2006/relationships/slide" Target="slide60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slide" Target="slide64.xml"/><Relationship Id="rId3" Type="http://schemas.openxmlformats.org/officeDocument/2006/relationships/chart" Target="../charts/chart51.xml"/><Relationship Id="rId7" Type="http://schemas.openxmlformats.org/officeDocument/2006/relationships/slide" Target="slide62.xml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1.xml"/><Relationship Id="rId5" Type="http://schemas.openxmlformats.org/officeDocument/2006/relationships/slide" Target="slide60.xml"/><Relationship Id="rId4" Type="http://schemas.openxmlformats.org/officeDocument/2006/relationships/slide" Target="slide63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slide" Target="slide69.xml"/><Relationship Id="rId3" Type="http://schemas.openxmlformats.org/officeDocument/2006/relationships/chart" Target="../charts/chart52.xml"/><Relationship Id="rId7" Type="http://schemas.openxmlformats.org/officeDocument/2006/relationships/slide" Target="slide67.xml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6.xml"/><Relationship Id="rId5" Type="http://schemas.openxmlformats.org/officeDocument/2006/relationships/slide" Target="slide65.xml"/><Relationship Id="rId4" Type="http://schemas.openxmlformats.org/officeDocument/2006/relationships/slide" Target="slide68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slide" Target="slide69.xml"/><Relationship Id="rId3" Type="http://schemas.openxmlformats.org/officeDocument/2006/relationships/chart" Target="../charts/chart53.xml"/><Relationship Id="rId7" Type="http://schemas.openxmlformats.org/officeDocument/2006/relationships/slide" Target="slide67.xml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6.xml"/><Relationship Id="rId5" Type="http://schemas.openxmlformats.org/officeDocument/2006/relationships/slide" Target="slide65.xml"/><Relationship Id="rId4" Type="http://schemas.openxmlformats.org/officeDocument/2006/relationships/slide" Target="slide68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chart" Target="../charts/chart54.xml"/><Relationship Id="rId3" Type="http://schemas.openxmlformats.org/officeDocument/2006/relationships/slide" Target="slide68.xml"/><Relationship Id="rId7" Type="http://schemas.openxmlformats.org/officeDocument/2006/relationships/slide" Target="slide69.xml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7.xml"/><Relationship Id="rId5" Type="http://schemas.openxmlformats.org/officeDocument/2006/relationships/slide" Target="slide66.xml"/><Relationship Id="rId4" Type="http://schemas.openxmlformats.org/officeDocument/2006/relationships/slide" Target="slide65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chart" Target="../charts/chart55.xml"/><Relationship Id="rId3" Type="http://schemas.openxmlformats.org/officeDocument/2006/relationships/slide" Target="slide68.xml"/><Relationship Id="rId7" Type="http://schemas.openxmlformats.org/officeDocument/2006/relationships/slide" Target="slide69.xml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7.xml"/><Relationship Id="rId5" Type="http://schemas.openxmlformats.org/officeDocument/2006/relationships/slide" Target="slide66.xml"/><Relationship Id="rId4" Type="http://schemas.openxmlformats.org/officeDocument/2006/relationships/slide" Target="slide65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slide" Target="slide69.xml"/><Relationship Id="rId3" Type="http://schemas.openxmlformats.org/officeDocument/2006/relationships/chart" Target="../charts/chart56.xml"/><Relationship Id="rId7" Type="http://schemas.openxmlformats.org/officeDocument/2006/relationships/slide" Target="slide67.xml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6.xml"/><Relationship Id="rId5" Type="http://schemas.openxmlformats.org/officeDocument/2006/relationships/slide" Target="slide65.xml"/><Relationship Id="rId4" Type="http://schemas.openxmlformats.org/officeDocument/2006/relationships/slide" Target="slide6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5" Type="http://schemas.microsoft.com/office/2007/relationships/hdphoto" Target="../media/hdphoto2.wdp"/><Relationship Id="rId4" Type="http://schemas.openxmlformats.org/officeDocument/2006/relationships/image" Target="../media/image9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5" Type="http://schemas.openxmlformats.org/officeDocument/2006/relationships/image" Target="../media/image9.png"/><Relationship Id="rId4" Type="http://schemas.openxmlformats.org/officeDocument/2006/relationships/slide" Target="slide6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slide" Target="slide75.xml"/><Relationship Id="rId3" Type="http://schemas.openxmlformats.org/officeDocument/2006/relationships/chart" Target="../charts/chart57.xml"/><Relationship Id="rId7" Type="http://schemas.openxmlformats.org/officeDocument/2006/relationships/slide" Target="slide73.xml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72.xml"/><Relationship Id="rId5" Type="http://schemas.openxmlformats.org/officeDocument/2006/relationships/slide" Target="slide71.xml"/><Relationship Id="rId4" Type="http://schemas.openxmlformats.org/officeDocument/2006/relationships/slide" Target="slide74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slide" Target="slide75.xml"/><Relationship Id="rId3" Type="http://schemas.openxmlformats.org/officeDocument/2006/relationships/chart" Target="../charts/chart58.xml"/><Relationship Id="rId7" Type="http://schemas.openxmlformats.org/officeDocument/2006/relationships/slide" Target="slide73.xml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72.xml"/><Relationship Id="rId5" Type="http://schemas.openxmlformats.org/officeDocument/2006/relationships/slide" Target="slide71.xml"/><Relationship Id="rId4" Type="http://schemas.openxmlformats.org/officeDocument/2006/relationships/slide" Target="slide74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slide" Target="slide75.xml"/><Relationship Id="rId3" Type="http://schemas.openxmlformats.org/officeDocument/2006/relationships/chart" Target="../charts/chart59.xml"/><Relationship Id="rId7" Type="http://schemas.openxmlformats.org/officeDocument/2006/relationships/slide" Target="slide73.xml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72.xml"/><Relationship Id="rId5" Type="http://schemas.openxmlformats.org/officeDocument/2006/relationships/slide" Target="slide71.xml"/><Relationship Id="rId4" Type="http://schemas.openxmlformats.org/officeDocument/2006/relationships/slide" Target="slide74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slide" Target="slide75.xml"/><Relationship Id="rId3" Type="http://schemas.openxmlformats.org/officeDocument/2006/relationships/chart" Target="../charts/chart60.xml"/><Relationship Id="rId7" Type="http://schemas.openxmlformats.org/officeDocument/2006/relationships/slide" Target="slide73.xml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72.xml"/><Relationship Id="rId5" Type="http://schemas.openxmlformats.org/officeDocument/2006/relationships/slide" Target="slide71.xml"/><Relationship Id="rId4" Type="http://schemas.openxmlformats.org/officeDocument/2006/relationships/slide" Target="slide74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slide" Target="slide75.xml"/><Relationship Id="rId3" Type="http://schemas.openxmlformats.org/officeDocument/2006/relationships/chart" Target="../charts/chart61.xml"/><Relationship Id="rId7" Type="http://schemas.openxmlformats.org/officeDocument/2006/relationships/slide" Target="slide73.xml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72.xml"/><Relationship Id="rId5" Type="http://schemas.openxmlformats.org/officeDocument/2006/relationships/slide" Target="slide71.xml"/><Relationship Id="rId4" Type="http://schemas.openxmlformats.org/officeDocument/2006/relationships/slide" Target="slide74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slide" Target="slide80.xml"/><Relationship Id="rId3" Type="http://schemas.openxmlformats.org/officeDocument/2006/relationships/chart" Target="../charts/chart62.xml"/><Relationship Id="rId7" Type="http://schemas.openxmlformats.org/officeDocument/2006/relationships/slide" Target="slide78.xml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77.xml"/><Relationship Id="rId5" Type="http://schemas.openxmlformats.org/officeDocument/2006/relationships/slide" Target="slide76.xml"/><Relationship Id="rId4" Type="http://schemas.openxmlformats.org/officeDocument/2006/relationships/slide" Target="slide79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slide" Target="slide80.xml"/><Relationship Id="rId3" Type="http://schemas.openxmlformats.org/officeDocument/2006/relationships/chart" Target="../charts/chart63.xml"/><Relationship Id="rId7" Type="http://schemas.openxmlformats.org/officeDocument/2006/relationships/slide" Target="slide78.xml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77.xml"/><Relationship Id="rId5" Type="http://schemas.openxmlformats.org/officeDocument/2006/relationships/slide" Target="slide76.xml"/><Relationship Id="rId4" Type="http://schemas.openxmlformats.org/officeDocument/2006/relationships/slide" Target="slide79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slide" Target="slide80.xml"/><Relationship Id="rId3" Type="http://schemas.openxmlformats.org/officeDocument/2006/relationships/chart" Target="../charts/chart64.xml"/><Relationship Id="rId7" Type="http://schemas.openxmlformats.org/officeDocument/2006/relationships/slide" Target="slide78.xml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77.xml"/><Relationship Id="rId5" Type="http://schemas.openxmlformats.org/officeDocument/2006/relationships/slide" Target="slide76.xml"/><Relationship Id="rId4" Type="http://schemas.openxmlformats.org/officeDocument/2006/relationships/slide" Target="slide79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slide" Target="slide80.xml"/><Relationship Id="rId3" Type="http://schemas.openxmlformats.org/officeDocument/2006/relationships/chart" Target="../charts/chart65.xml"/><Relationship Id="rId7" Type="http://schemas.openxmlformats.org/officeDocument/2006/relationships/slide" Target="slide78.xml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77.xml"/><Relationship Id="rId5" Type="http://schemas.openxmlformats.org/officeDocument/2006/relationships/slide" Target="slide76.xml"/><Relationship Id="rId4" Type="http://schemas.openxmlformats.org/officeDocument/2006/relationships/slide" Target="slide7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slide" Target="slide80.xml"/><Relationship Id="rId3" Type="http://schemas.openxmlformats.org/officeDocument/2006/relationships/chart" Target="../charts/chart66.xml"/><Relationship Id="rId7" Type="http://schemas.openxmlformats.org/officeDocument/2006/relationships/slide" Target="slide78.xml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77.xml"/><Relationship Id="rId5" Type="http://schemas.openxmlformats.org/officeDocument/2006/relationships/slide" Target="slide76.xml"/><Relationship Id="rId4" Type="http://schemas.openxmlformats.org/officeDocument/2006/relationships/slide" Target="slide79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slide" Target="slide85.xml"/><Relationship Id="rId3" Type="http://schemas.openxmlformats.org/officeDocument/2006/relationships/chart" Target="../charts/chart67.xml"/><Relationship Id="rId7" Type="http://schemas.openxmlformats.org/officeDocument/2006/relationships/slide" Target="slide83.xml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82.xml"/><Relationship Id="rId5" Type="http://schemas.openxmlformats.org/officeDocument/2006/relationships/slide" Target="slide81.xml"/><Relationship Id="rId4" Type="http://schemas.openxmlformats.org/officeDocument/2006/relationships/slide" Target="slide84.xm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slide" Target="slide85.xml"/><Relationship Id="rId3" Type="http://schemas.openxmlformats.org/officeDocument/2006/relationships/chart" Target="../charts/chart68.xml"/><Relationship Id="rId7" Type="http://schemas.openxmlformats.org/officeDocument/2006/relationships/slide" Target="slide83.xml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82.xml"/><Relationship Id="rId5" Type="http://schemas.openxmlformats.org/officeDocument/2006/relationships/slide" Target="slide81.xml"/><Relationship Id="rId4" Type="http://schemas.openxmlformats.org/officeDocument/2006/relationships/slide" Target="slide84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slide" Target="slide85.xml"/><Relationship Id="rId3" Type="http://schemas.openxmlformats.org/officeDocument/2006/relationships/chart" Target="../charts/chart69.xml"/><Relationship Id="rId7" Type="http://schemas.openxmlformats.org/officeDocument/2006/relationships/slide" Target="slide83.xml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82.xml"/><Relationship Id="rId5" Type="http://schemas.openxmlformats.org/officeDocument/2006/relationships/slide" Target="slide81.xml"/><Relationship Id="rId4" Type="http://schemas.openxmlformats.org/officeDocument/2006/relationships/slide" Target="slide84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slide" Target="slide85.xml"/><Relationship Id="rId3" Type="http://schemas.openxmlformats.org/officeDocument/2006/relationships/chart" Target="../charts/chart70.xml"/><Relationship Id="rId7" Type="http://schemas.openxmlformats.org/officeDocument/2006/relationships/slide" Target="slide83.xml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82.xml"/><Relationship Id="rId5" Type="http://schemas.openxmlformats.org/officeDocument/2006/relationships/slide" Target="slide81.xml"/><Relationship Id="rId4" Type="http://schemas.openxmlformats.org/officeDocument/2006/relationships/slide" Target="slide84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slide" Target="slide85.xml"/><Relationship Id="rId3" Type="http://schemas.openxmlformats.org/officeDocument/2006/relationships/chart" Target="../charts/chart71.xml"/><Relationship Id="rId7" Type="http://schemas.openxmlformats.org/officeDocument/2006/relationships/slide" Target="slide83.xml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82.xml"/><Relationship Id="rId5" Type="http://schemas.openxmlformats.org/officeDocument/2006/relationships/slide" Target="slide81.xml"/><Relationship Id="rId4" Type="http://schemas.openxmlformats.org/officeDocument/2006/relationships/slide" Target="slide84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5" Type="http://schemas.openxmlformats.org/officeDocument/2006/relationships/image" Target="../media/image9.png"/><Relationship Id="rId4" Type="http://schemas.openxmlformats.org/officeDocument/2006/relationships/slide" Target="slide6.xml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slide" Target="slide91.xml"/><Relationship Id="rId3" Type="http://schemas.openxmlformats.org/officeDocument/2006/relationships/chart" Target="../charts/chart72.xml"/><Relationship Id="rId7" Type="http://schemas.openxmlformats.org/officeDocument/2006/relationships/slide" Target="slide89.xml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88.xml"/><Relationship Id="rId5" Type="http://schemas.openxmlformats.org/officeDocument/2006/relationships/slide" Target="slide87.xml"/><Relationship Id="rId4" Type="http://schemas.openxmlformats.org/officeDocument/2006/relationships/slide" Target="slide90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slide" Target="slide91.xml"/><Relationship Id="rId3" Type="http://schemas.openxmlformats.org/officeDocument/2006/relationships/chart" Target="../charts/chart73.xml"/><Relationship Id="rId7" Type="http://schemas.openxmlformats.org/officeDocument/2006/relationships/slide" Target="slide89.xml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88.xml"/><Relationship Id="rId5" Type="http://schemas.openxmlformats.org/officeDocument/2006/relationships/slide" Target="slide87.xml"/><Relationship Id="rId4" Type="http://schemas.openxmlformats.org/officeDocument/2006/relationships/slide" Target="slide90.xml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slide" Target="slide91.xml"/><Relationship Id="rId3" Type="http://schemas.openxmlformats.org/officeDocument/2006/relationships/chart" Target="../charts/chart74.xml"/><Relationship Id="rId7" Type="http://schemas.openxmlformats.org/officeDocument/2006/relationships/slide" Target="slide89.xml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88.xml"/><Relationship Id="rId5" Type="http://schemas.openxmlformats.org/officeDocument/2006/relationships/slide" Target="slide87.xml"/><Relationship Id="rId4" Type="http://schemas.openxmlformats.org/officeDocument/2006/relationships/slide" Target="slide9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slide" Target="slide91.xml"/><Relationship Id="rId3" Type="http://schemas.openxmlformats.org/officeDocument/2006/relationships/chart" Target="../charts/chart75.xml"/><Relationship Id="rId7" Type="http://schemas.openxmlformats.org/officeDocument/2006/relationships/slide" Target="slide89.xml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88.xml"/><Relationship Id="rId5" Type="http://schemas.openxmlformats.org/officeDocument/2006/relationships/slide" Target="slide87.xml"/><Relationship Id="rId4" Type="http://schemas.openxmlformats.org/officeDocument/2006/relationships/slide" Target="slide90.xml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slide" Target="slide91.xml"/><Relationship Id="rId3" Type="http://schemas.openxmlformats.org/officeDocument/2006/relationships/chart" Target="../charts/chart76.xml"/><Relationship Id="rId7" Type="http://schemas.openxmlformats.org/officeDocument/2006/relationships/slide" Target="slide89.xml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88.xml"/><Relationship Id="rId5" Type="http://schemas.openxmlformats.org/officeDocument/2006/relationships/slide" Target="slide87.xml"/><Relationship Id="rId4" Type="http://schemas.openxmlformats.org/officeDocument/2006/relationships/slide" Target="slide90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slide" Target="slide96.xml"/><Relationship Id="rId3" Type="http://schemas.openxmlformats.org/officeDocument/2006/relationships/chart" Target="../charts/chart77.xml"/><Relationship Id="rId7" Type="http://schemas.openxmlformats.org/officeDocument/2006/relationships/slide" Target="slide94.xml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92.xml"/><Relationship Id="rId4" Type="http://schemas.openxmlformats.org/officeDocument/2006/relationships/slide" Target="slide95.xml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slide" Target="slide96.xml"/><Relationship Id="rId3" Type="http://schemas.openxmlformats.org/officeDocument/2006/relationships/chart" Target="../charts/chart78.xml"/><Relationship Id="rId7" Type="http://schemas.openxmlformats.org/officeDocument/2006/relationships/slide" Target="slide94.xml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92.xml"/><Relationship Id="rId4" Type="http://schemas.openxmlformats.org/officeDocument/2006/relationships/slide" Target="slide95.xml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slide" Target="slide96.xml"/><Relationship Id="rId3" Type="http://schemas.openxmlformats.org/officeDocument/2006/relationships/chart" Target="../charts/chart79.xml"/><Relationship Id="rId7" Type="http://schemas.openxmlformats.org/officeDocument/2006/relationships/slide" Target="slide94.xml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92.xml"/><Relationship Id="rId4" Type="http://schemas.openxmlformats.org/officeDocument/2006/relationships/slide" Target="slide95.xml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slide" Target="slide96.xml"/><Relationship Id="rId3" Type="http://schemas.openxmlformats.org/officeDocument/2006/relationships/chart" Target="../charts/chart80.xml"/><Relationship Id="rId7" Type="http://schemas.openxmlformats.org/officeDocument/2006/relationships/slide" Target="slide94.xml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92.xml"/><Relationship Id="rId4" Type="http://schemas.openxmlformats.org/officeDocument/2006/relationships/slide" Target="slide95.xm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slide" Target="slide96.xml"/><Relationship Id="rId3" Type="http://schemas.openxmlformats.org/officeDocument/2006/relationships/chart" Target="../charts/chart81.xml"/><Relationship Id="rId7" Type="http://schemas.openxmlformats.org/officeDocument/2006/relationships/slide" Target="slide94.xml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3.xml"/><Relationship Id="rId5" Type="http://schemas.openxmlformats.org/officeDocument/2006/relationships/slide" Target="slide92.xml"/><Relationship Id="rId4" Type="http://schemas.openxmlformats.org/officeDocument/2006/relationships/slide" Target="slide95.xml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slide" Target="slide101.xml"/><Relationship Id="rId3" Type="http://schemas.openxmlformats.org/officeDocument/2006/relationships/chart" Target="../charts/chart82.xml"/><Relationship Id="rId7" Type="http://schemas.openxmlformats.org/officeDocument/2006/relationships/slide" Target="slide99.xml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8.xml"/><Relationship Id="rId5" Type="http://schemas.openxmlformats.org/officeDocument/2006/relationships/slide" Target="slide97.xml"/><Relationship Id="rId4" Type="http://schemas.openxmlformats.org/officeDocument/2006/relationships/slide" Target="slide100.xml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slide" Target="slide101.xml"/><Relationship Id="rId3" Type="http://schemas.openxmlformats.org/officeDocument/2006/relationships/chart" Target="../charts/chart83.xml"/><Relationship Id="rId7" Type="http://schemas.openxmlformats.org/officeDocument/2006/relationships/slide" Target="slide99.xml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8.xml"/><Relationship Id="rId5" Type="http://schemas.openxmlformats.org/officeDocument/2006/relationships/slide" Target="slide97.xml"/><Relationship Id="rId4" Type="http://schemas.openxmlformats.org/officeDocument/2006/relationships/slide" Target="slide100.xml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slide" Target="slide101.xml"/><Relationship Id="rId3" Type="http://schemas.openxmlformats.org/officeDocument/2006/relationships/chart" Target="../charts/chart84.xml"/><Relationship Id="rId7" Type="http://schemas.openxmlformats.org/officeDocument/2006/relationships/slide" Target="slide99.xml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8.xml"/><Relationship Id="rId5" Type="http://schemas.openxmlformats.org/officeDocument/2006/relationships/slide" Target="slide97.xml"/><Relationship Id="rId4" Type="http://schemas.openxmlformats.org/officeDocument/2006/relationships/slide" Target="slide10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m 11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0848"/>
          <a:stretch/>
        </p:blipFill>
        <p:spPr>
          <a:xfrm>
            <a:off x="0" y="0"/>
            <a:ext cx="12192000" cy="6440428"/>
          </a:xfrm>
          <a:prstGeom prst="rect">
            <a:avLst/>
          </a:prstGeom>
        </p:spPr>
      </p:pic>
      <p:sp>
        <p:nvSpPr>
          <p:cNvPr id="19" name="Retângulo 18"/>
          <p:cNvSpPr/>
          <p:nvPr/>
        </p:nvSpPr>
        <p:spPr>
          <a:xfrm>
            <a:off x="10623665" y="0"/>
            <a:ext cx="1568336" cy="4746567"/>
          </a:xfrm>
          <a:prstGeom prst="rect">
            <a:avLst/>
          </a:prstGeom>
          <a:solidFill>
            <a:srgbClr val="59586A">
              <a:alpha val="5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7" name="Imagem 16"/>
          <p:cNvPicPr>
            <a:picLocks noChangeAspect="1"/>
          </p:cNvPicPr>
          <p:nvPr/>
        </p:nvPicPr>
        <p:blipFill>
          <a:blip r:embed="rId3" cstate="email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922913" y="3903766"/>
            <a:ext cx="1113916" cy="621721"/>
          </a:xfrm>
          <a:prstGeom prst="rect">
            <a:avLst/>
          </a:prstGeom>
        </p:spPr>
      </p:pic>
      <p:pic>
        <p:nvPicPr>
          <p:cNvPr id="18" name="Imagem 17"/>
          <p:cNvPicPr>
            <a:picLocks noChangeAspect="1"/>
          </p:cNvPicPr>
          <p:nvPr/>
        </p:nvPicPr>
        <p:blipFill>
          <a:blip r:embed="rId4" cstate="email">
            <a:biLevel thresh="2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61276" y="146145"/>
            <a:ext cx="1175553" cy="572347"/>
          </a:xfrm>
          <a:prstGeom prst="rect">
            <a:avLst/>
          </a:prstGeom>
        </p:spPr>
      </p:pic>
      <p:sp>
        <p:nvSpPr>
          <p:cNvPr id="11" name="Retângulo 10"/>
          <p:cNvSpPr/>
          <p:nvPr/>
        </p:nvSpPr>
        <p:spPr>
          <a:xfrm>
            <a:off x="-4756" y="4588625"/>
            <a:ext cx="12196756" cy="2269375"/>
          </a:xfrm>
          <a:prstGeom prst="rect">
            <a:avLst/>
          </a:prstGeom>
          <a:solidFill>
            <a:srgbClr val="5958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4" name="Conector reto 13"/>
          <p:cNvCxnSpPr/>
          <p:nvPr/>
        </p:nvCxnSpPr>
        <p:spPr>
          <a:xfrm>
            <a:off x="-74815" y="4588625"/>
            <a:ext cx="12266815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ixaDeTexto 14"/>
          <p:cNvSpPr txBox="1"/>
          <p:nvPr/>
        </p:nvSpPr>
        <p:spPr>
          <a:xfrm>
            <a:off x="282633" y="4809705"/>
            <a:ext cx="11754196" cy="19236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800" b="1" dirty="0">
                <a:solidFill>
                  <a:schemeClr val="accent4">
                    <a:lumMod val="40000"/>
                    <a:lumOff val="6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esquisa de Satisfação e Aplicabilidade</a:t>
            </a:r>
          </a:p>
          <a:p>
            <a:r>
              <a:rPr lang="pt-BR" sz="4500" b="1" dirty="0">
                <a:solidFill>
                  <a:schemeClr val="accent4">
                    <a:lumMod val="40000"/>
                    <a:lumOff val="6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AE 2017</a:t>
            </a:r>
          </a:p>
          <a:p>
            <a:endParaRPr lang="pt-BR" sz="1000" b="1" dirty="0">
              <a:solidFill>
                <a:schemeClr val="accent4">
                  <a:lumMod val="40000"/>
                  <a:lumOff val="6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pt-BR" sz="1000" b="1" dirty="0">
              <a:solidFill>
                <a:schemeClr val="accent4">
                  <a:lumMod val="40000"/>
                  <a:lumOff val="6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r>
              <a:rPr lang="pt-BR" sz="1600" b="1" i="1" dirty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SULTADOS NACIONAIS</a:t>
            </a:r>
          </a:p>
        </p:txBody>
      </p:sp>
    </p:spTree>
    <p:extLst>
      <p:ext uri="{BB962C8B-B14F-4D97-AF65-F5344CB8AC3E}">
        <p14:creationId xmlns:p14="http://schemas.microsoft.com/office/powerpoint/2010/main" val="35322636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tângulo com Único Canto Aparado 18"/>
          <p:cNvSpPr/>
          <p:nvPr/>
        </p:nvSpPr>
        <p:spPr>
          <a:xfrm flipH="1" flipV="1">
            <a:off x="176788" y="910944"/>
            <a:ext cx="1855670" cy="5352494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77210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APLICABILIDADE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reto 32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56" name="Conector reto 55"/>
          <p:cNvCxnSpPr/>
          <p:nvPr/>
        </p:nvCxnSpPr>
        <p:spPr>
          <a:xfrm flipV="1">
            <a:off x="3504915" y="568312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ector reto 63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15"/>
          <p:cNvSpPr/>
          <p:nvPr/>
        </p:nvSpPr>
        <p:spPr>
          <a:xfrm>
            <a:off x="2095" y="563584"/>
            <a:ext cx="3505541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 DE APLICABILIDADE GERAL</a:t>
            </a:r>
          </a:p>
        </p:txBody>
      </p:sp>
      <p:sp>
        <p:nvSpPr>
          <p:cNvPr id="15" name="CaixaDeTexto 14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Histórico das notas médias de aplicabilidade com os serviços do Sebrae</a:t>
            </a:r>
            <a:endParaRPr lang="pt-BR" sz="1200" i="1" dirty="0"/>
          </a:p>
        </p:txBody>
      </p:sp>
      <p:graphicFrame>
        <p:nvGraphicFramePr>
          <p:cNvPr id="4" name="Gráfico 3"/>
          <p:cNvGraphicFramePr/>
          <p:nvPr>
            <p:extLst>
              <p:ext uri="{D42A27DB-BD31-4B8C-83A1-F6EECF244321}">
                <p14:modId xmlns:p14="http://schemas.microsoft.com/office/powerpoint/2010/main" val="1916024817"/>
              </p:ext>
            </p:extLst>
          </p:nvPr>
        </p:nvGraphicFramePr>
        <p:xfrm>
          <a:off x="3499657" y="1774893"/>
          <a:ext cx="8128000" cy="439101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0" name="CaixaDeTexto 19"/>
          <p:cNvSpPr txBox="1"/>
          <p:nvPr/>
        </p:nvSpPr>
        <p:spPr>
          <a:xfrm>
            <a:off x="176789" y="1728383"/>
            <a:ext cx="1855669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400" dirty="0" smtClean="0">
                <a:solidFill>
                  <a:srgbClr val="093D88"/>
                </a:solidFill>
              </a:rPr>
              <a:t>8,0</a:t>
            </a:r>
            <a:endParaRPr lang="pt-BR" sz="4400" dirty="0">
              <a:solidFill>
                <a:srgbClr val="093D88"/>
              </a:solidFill>
            </a:endParaRPr>
          </a:p>
          <a:p>
            <a:pPr lvl="0" algn="ctr"/>
            <a:r>
              <a:rPr lang="pt-BR" sz="2400" dirty="0">
                <a:solidFill>
                  <a:prstClr val="black">
                    <a:lumMod val="65000"/>
                    <a:lumOff val="35000"/>
                  </a:prstClr>
                </a:solidFill>
              </a:rPr>
              <a:t>MÉDIA 2017</a:t>
            </a:r>
          </a:p>
        </p:txBody>
      </p:sp>
      <p:sp>
        <p:nvSpPr>
          <p:cNvPr id="23" name="Retângulo 22">
            <a:hlinkClick r:id="" action="ppaction://hlinkshowjump?jump=nextslide"/>
          </p:cNvPr>
          <p:cNvSpPr/>
          <p:nvPr/>
        </p:nvSpPr>
        <p:spPr>
          <a:xfrm>
            <a:off x="3522297" y="563584"/>
            <a:ext cx="3505541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 DE APLICABILIDADE POR SERVIÇO</a:t>
            </a:r>
          </a:p>
        </p:txBody>
      </p:sp>
      <p:cxnSp>
        <p:nvCxnSpPr>
          <p:cNvPr id="57" name="Conector reto 56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ixaDeTexto 16"/>
          <p:cNvSpPr txBox="1"/>
          <p:nvPr/>
        </p:nvSpPr>
        <p:spPr>
          <a:xfrm>
            <a:off x="187081" y="3253054"/>
            <a:ext cx="185566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800" dirty="0" smtClean="0">
                <a:solidFill>
                  <a:srgbClr val="093D88"/>
                </a:solidFill>
              </a:rPr>
              <a:t>8,1</a:t>
            </a:r>
            <a:endParaRPr lang="pt-BR" sz="2800" dirty="0">
              <a:solidFill>
                <a:srgbClr val="093D88"/>
              </a:solidFill>
            </a:endParaRPr>
          </a:p>
          <a:p>
            <a:pPr algn="ctr"/>
            <a:r>
              <a:rPr lang="pt-BR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tendimento Presencial</a:t>
            </a:r>
          </a:p>
          <a:p>
            <a:pPr algn="ctr"/>
            <a:endParaRPr lang="pt-BR" sz="2800" dirty="0">
              <a:solidFill>
                <a:srgbClr val="093D88"/>
              </a:solidFill>
            </a:endParaRPr>
          </a:p>
        </p:txBody>
      </p:sp>
      <p:sp>
        <p:nvSpPr>
          <p:cNvPr id="18" name="CaixaDeTexto 17"/>
          <p:cNvSpPr txBox="1"/>
          <p:nvPr/>
        </p:nvSpPr>
        <p:spPr>
          <a:xfrm>
            <a:off x="176788" y="4387585"/>
            <a:ext cx="185566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800" dirty="0" smtClean="0">
                <a:solidFill>
                  <a:srgbClr val="093D88"/>
                </a:solidFill>
              </a:rPr>
              <a:t>7,9</a:t>
            </a:r>
            <a:endParaRPr lang="pt-BR" sz="2800" dirty="0">
              <a:solidFill>
                <a:srgbClr val="093D88"/>
              </a:solidFill>
            </a:endParaRPr>
          </a:p>
          <a:p>
            <a:pPr algn="ctr"/>
            <a:r>
              <a:rPr lang="pt-BR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tendimento </a:t>
            </a:r>
          </a:p>
          <a:p>
            <a:pPr algn="ctr"/>
            <a:r>
              <a:rPr lang="pt-BR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Remoto</a:t>
            </a:r>
          </a:p>
          <a:p>
            <a:pPr algn="ctr"/>
            <a:endParaRPr lang="pt-BR" sz="2800" dirty="0">
              <a:solidFill>
                <a:srgbClr val="093D88"/>
              </a:solidFill>
            </a:endParaRPr>
          </a:p>
        </p:txBody>
      </p:sp>
      <p:cxnSp>
        <p:nvCxnSpPr>
          <p:cNvPr id="21" name="Conector reto 20"/>
          <p:cNvCxnSpPr/>
          <p:nvPr/>
        </p:nvCxnSpPr>
        <p:spPr>
          <a:xfrm flipV="1">
            <a:off x="7035866" y="56358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2177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Graphic spid="4" grpId="0">
        <p:bldAsOne/>
      </p:bldGraphic>
      <p:bldP spid="20" grpId="0"/>
      <p:bldP spid="17" grpId="0"/>
      <p:bldP spid="18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tângulo com Único Canto Aparado 41"/>
          <p:cNvSpPr/>
          <p:nvPr/>
        </p:nvSpPr>
        <p:spPr>
          <a:xfrm flipH="1" flipV="1">
            <a:off x="187730" y="722102"/>
            <a:ext cx="2757167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7.3. Que nota de 0 a 10 o sr. daria para as ORIENTAÇÕES ou MATERIAIS e SEBRAE recebidos do SEBRAE quanto aos resultados pra você e sua empresa?</a:t>
            </a:r>
            <a:endParaRPr lang="pt-BR" sz="1200" i="1" dirty="0"/>
          </a:p>
        </p:txBody>
      </p:sp>
      <p:sp>
        <p:nvSpPr>
          <p:cNvPr id="43" name="CaixaDeTexto 42"/>
          <p:cNvSpPr txBox="1"/>
          <p:nvPr/>
        </p:nvSpPr>
        <p:spPr>
          <a:xfrm>
            <a:off x="336791" y="1217674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sp>
        <p:nvSpPr>
          <p:cNvPr id="27" name="CaixaDeTexto 26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EFETIVIDADE DAS ORIENTAÇÕES E MATERIAIS DO SEBRAE</a:t>
            </a:r>
          </a:p>
        </p:txBody>
      </p:sp>
      <p:graphicFrame>
        <p:nvGraphicFramePr>
          <p:cNvPr id="51" name="Gráfico 50"/>
          <p:cNvGraphicFramePr/>
          <p:nvPr>
            <p:extLst>
              <p:ext uri="{D42A27DB-BD31-4B8C-83A1-F6EECF244321}">
                <p14:modId xmlns:p14="http://schemas.microsoft.com/office/powerpoint/2010/main" val="3941870229"/>
              </p:ext>
            </p:extLst>
          </p:nvPr>
        </p:nvGraphicFramePr>
        <p:xfrm>
          <a:off x="3671969" y="1515291"/>
          <a:ext cx="7809723" cy="39822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2" name="CaixaDeTexto 61"/>
          <p:cNvSpPr txBox="1"/>
          <p:nvPr/>
        </p:nvSpPr>
        <p:spPr>
          <a:xfrm>
            <a:off x="402336" y="2097507"/>
            <a:ext cx="14054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tendimento presencial</a:t>
            </a:r>
          </a:p>
        </p:txBody>
      </p:sp>
      <p:sp>
        <p:nvSpPr>
          <p:cNvPr id="63" name="CaixaDeTexto 62"/>
          <p:cNvSpPr txBox="1"/>
          <p:nvPr/>
        </p:nvSpPr>
        <p:spPr>
          <a:xfrm>
            <a:off x="402336" y="3229952"/>
            <a:ext cx="14054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tendimento </a:t>
            </a:r>
          </a:p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emoto</a:t>
            </a:r>
          </a:p>
        </p:txBody>
      </p:sp>
      <p:sp>
        <p:nvSpPr>
          <p:cNvPr id="64" name="CaixaDeTexto 63"/>
          <p:cNvSpPr txBox="1"/>
          <p:nvPr/>
        </p:nvSpPr>
        <p:spPr>
          <a:xfrm>
            <a:off x="1779528" y="2043357"/>
            <a:ext cx="9366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17375E"/>
                </a:solidFill>
              </a:rPr>
              <a:t>8,1</a:t>
            </a:r>
          </a:p>
        </p:txBody>
      </p:sp>
      <p:sp>
        <p:nvSpPr>
          <p:cNvPr id="65" name="CaixaDeTexto 64"/>
          <p:cNvSpPr txBox="1"/>
          <p:nvPr/>
        </p:nvSpPr>
        <p:spPr>
          <a:xfrm>
            <a:off x="1784007" y="3162302"/>
            <a:ext cx="9366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17375E"/>
                </a:solidFill>
              </a:rPr>
              <a:t>8,1</a:t>
            </a:r>
          </a:p>
        </p:txBody>
      </p:sp>
      <p:sp>
        <p:nvSpPr>
          <p:cNvPr id="33" name="Retângulo 32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34" name="Conector reto 33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5" name="Retângulo 34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6" name="Retângulo 35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37" name="Conector reto 36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ctor reto 37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tângulo 38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40" name="Conector reto 39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ctor reto 40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ctor reto 46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tângulo 47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49" name="Conector reto 48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reto 49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ctor reto 59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CaixaDeTexto 60"/>
          <p:cNvSpPr txBox="1"/>
          <p:nvPr/>
        </p:nvSpPr>
        <p:spPr>
          <a:xfrm>
            <a:off x="10330774" y="6596619"/>
            <a:ext cx="185902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8.427 | NS/NR: 312</a:t>
            </a:r>
          </a:p>
        </p:txBody>
      </p:sp>
    </p:spTree>
    <p:extLst>
      <p:ext uri="{BB962C8B-B14F-4D97-AF65-F5344CB8AC3E}">
        <p14:creationId xmlns:p14="http://schemas.microsoft.com/office/powerpoint/2010/main" val="2351541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1" grpId="0">
        <p:bldAsOne/>
      </p:bldGraphic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tângulo com Único Canto Aparado 41"/>
          <p:cNvSpPr/>
          <p:nvPr/>
        </p:nvSpPr>
        <p:spPr>
          <a:xfrm flipH="1" flipV="1">
            <a:off x="187730" y="722101"/>
            <a:ext cx="2598198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7.3. Que nota de 0 a 10 o sr. daria para as ORIENTAÇÕES ou MATERIAIS e SEBRAE recebidos do SEBRAE quanto aos resultados pra você e sua empresa?</a:t>
            </a:r>
            <a:endParaRPr lang="pt-BR" sz="1200" i="1" dirty="0"/>
          </a:p>
        </p:txBody>
      </p:sp>
      <p:sp>
        <p:nvSpPr>
          <p:cNvPr id="43" name="CaixaDeTexto 42"/>
          <p:cNvSpPr txBox="1"/>
          <p:nvPr/>
        </p:nvSpPr>
        <p:spPr>
          <a:xfrm>
            <a:off x="480739" y="1262142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sp>
        <p:nvSpPr>
          <p:cNvPr id="27" name="CaixaDeTexto 26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EFETIVIDADE DAS ORIENTAÇÕES E MATERIAIS DO SEBRAE</a:t>
            </a:r>
          </a:p>
        </p:txBody>
      </p:sp>
      <p:graphicFrame>
        <p:nvGraphicFramePr>
          <p:cNvPr id="52" name="Gráfico 51"/>
          <p:cNvGraphicFramePr/>
          <p:nvPr>
            <p:extLst>
              <p:ext uri="{D42A27DB-BD31-4B8C-83A1-F6EECF244321}">
                <p14:modId xmlns:p14="http://schemas.microsoft.com/office/powerpoint/2010/main" val="2636506923"/>
              </p:ext>
            </p:extLst>
          </p:nvPr>
        </p:nvGraphicFramePr>
        <p:xfrm>
          <a:off x="2807851" y="1557297"/>
          <a:ext cx="9037673" cy="47076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1" name="CaixaDeTexto 60"/>
          <p:cNvSpPr txBox="1"/>
          <p:nvPr/>
        </p:nvSpPr>
        <p:spPr>
          <a:xfrm>
            <a:off x="628940" y="1708418"/>
            <a:ext cx="1629429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4: 7,6</a:t>
            </a:r>
          </a:p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5: 7,6</a:t>
            </a:r>
          </a:p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6: 8,3</a:t>
            </a:r>
          </a:p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7: 8,1</a:t>
            </a:r>
          </a:p>
        </p:txBody>
      </p:sp>
      <p:sp>
        <p:nvSpPr>
          <p:cNvPr id="28" name="Retângulo 27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33" name="Conector reto 32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4" name="Retângulo 33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5" name="Retângulo 34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36" name="Conector reto 35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reto 36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tângulo 37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39" name="Conector reto 38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reto 39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ctor reto 40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tângulo 46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reto 49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CaixaDeTexto 56"/>
          <p:cNvSpPr txBox="1"/>
          <p:nvPr/>
        </p:nvSpPr>
        <p:spPr>
          <a:xfrm>
            <a:off x="8724122" y="6336245"/>
            <a:ext cx="345243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>
                <a:solidFill>
                  <a:schemeClr val="bg1">
                    <a:lumMod val="50000"/>
                  </a:schemeClr>
                </a:solidFill>
              </a:rPr>
              <a:t>2014: 9.437 | 2015: 7.617 | 2016: 5.325 | 2017: 8.427 </a:t>
            </a:r>
          </a:p>
        </p:txBody>
      </p:sp>
    </p:spTree>
    <p:extLst>
      <p:ext uri="{BB962C8B-B14F-4D97-AF65-F5344CB8AC3E}">
        <p14:creationId xmlns:p14="http://schemas.microsoft.com/office/powerpoint/2010/main" val="144177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2" grpId="0">
        <p:bldAsOne/>
      </p:bldGraphic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m 10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3686"/>
          <a:stretch/>
        </p:blipFill>
        <p:spPr>
          <a:xfrm>
            <a:off x="10633" y="0"/>
            <a:ext cx="8879072" cy="6858000"/>
          </a:xfrm>
          <a:prstGeom prst="rect">
            <a:avLst/>
          </a:prstGeom>
        </p:spPr>
      </p:pic>
      <p:sp>
        <p:nvSpPr>
          <p:cNvPr id="8" name="Retângulo 7"/>
          <p:cNvSpPr/>
          <p:nvPr/>
        </p:nvSpPr>
        <p:spPr>
          <a:xfrm>
            <a:off x="7474688" y="0"/>
            <a:ext cx="4717313" cy="6858000"/>
          </a:xfrm>
          <a:prstGeom prst="rect">
            <a:avLst/>
          </a:prstGeom>
          <a:solidFill>
            <a:srgbClr val="0C5B8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9" name="Conector reto 8"/>
          <p:cNvCxnSpPr/>
          <p:nvPr/>
        </p:nvCxnSpPr>
        <p:spPr>
          <a:xfrm>
            <a:off x="7474685" y="0"/>
            <a:ext cx="8313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tângulo 9"/>
          <p:cNvSpPr/>
          <p:nvPr/>
        </p:nvSpPr>
        <p:spPr>
          <a:xfrm>
            <a:off x="7505356" y="3318970"/>
            <a:ext cx="472562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4000" b="1" dirty="0">
                <a:solidFill>
                  <a:schemeClr val="bg1"/>
                </a:solidFill>
              </a:rPr>
              <a:t>Recomendação do </a:t>
            </a:r>
            <a:r>
              <a:rPr lang="pt-BR" sz="5000" b="1" dirty="0">
                <a:solidFill>
                  <a:schemeClr val="bg1"/>
                </a:solidFill>
              </a:rPr>
              <a:t>SEBRAE</a:t>
            </a:r>
          </a:p>
        </p:txBody>
      </p:sp>
      <p:sp>
        <p:nvSpPr>
          <p:cNvPr id="6" name="CaixaDeTexto 5">
            <a:hlinkClick r:id="rId3" action="ppaction://hlinksldjump"/>
          </p:cNvPr>
          <p:cNvSpPr txBox="1"/>
          <p:nvPr/>
        </p:nvSpPr>
        <p:spPr>
          <a:xfrm>
            <a:off x="11416596" y="6472717"/>
            <a:ext cx="81438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bg1"/>
                </a:solidFill>
              </a:rPr>
              <a:t>SUMÁRIO</a:t>
            </a:r>
          </a:p>
        </p:txBody>
      </p:sp>
      <p:pic>
        <p:nvPicPr>
          <p:cNvPr id="7" name="Imagem 6">
            <a:hlinkClick r:id="rId3" action="ppaction://hlinksldjump"/>
          </p:cNvPr>
          <p:cNvPicPr>
            <a:picLocks noChangeAspect="1"/>
          </p:cNvPicPr>
          <p:nvPr/>
        </p:nvPicPr>
        <p:blipFill rotWithShape="1">
          <a:blip r:embed="rId4" cstate="email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82077" b="95462" l="6846" r="20615">
                        <a14:foregroundMark x1="14692" y1="87462" x2="14692" y2="87462"/>
                        <a14:foregroundMark x1="16308" y1="88846" x2="16308" y2="88846"/>
                        <a14:foregroundMark x1="15154" y1="88231" x2="15154" y2="88231"/>
                        <a14:foregroundMark x1="15154" y1="88231" x2="15154" y2="88231"/>
                        <a14:foregroundMark x1="15154" y1="88231" x2="15154" y2="88231"/>
                        <a14:foregroundMark x1="12538" y1="88923" x2="13308" y2="91000"/>
                        <a14:foregroundMark x1="12923" y1="88231" x2="18692" y2="87846"/>
                        <a14:foregroundMark x1="10769" y1="87692" x2="16154" y2="87231"/>
                        <a14:foregroundMark x1="12154" y1="87231" x2="15154" y2="87231"/>
                        <a14:foregroundMark x1="15308" y1="90000" x2="17308" y2="90000"/>
                        <a14:foregroundMark x1="11538" y1="88692" x2="12000" y2="91462"/>
                        <a14:foregroundMark x1="11923" y1="88615" x2="12923" y2="91692"/>
                        <a14:foregroundMark x1="14385" y1="89308" x2="17077" y2="92231"/>
                        <a14:foregroundMark x1="13000" y1="88077" x2="10923" y2="91692"/>
                        <a14:foregroundMark x1="13769" y1="88615" x2="16769" y2="913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6904" t="81479" r="77739" b="4173"/>
          <a:stretch/>
        </p:blipFill>
        <p:spPr>
          <a:xfrm>
            <a:off x="11162786" y="6443865"/>
            <a:ext cx="360040" cy="336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5363128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tângulo com Único Canto Aparado 41"/>
          <p:cNvSpPr/>
          <p:nvPr/>
        </p:nvSpPr>
        <p:spPr>
          <a:xfrm flipH="1" flipV="1">
            <a:off x="187730" y="722101"/>
            <a:ext cx="2231274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8. Falando sobre os SERVIÇOS DO SEBRAE, dê uma nota de 0 a 10 para o quanto você recomendaria os produtos/serviços do SEBRAE.</a:t>
            </a:r>
            <a:endParaRPr lang="pt-BR" sz="1200" i="1" dirty="0"/>
          </a:p>
        </p:txBody>
      </p:sp>
      <p:sp>
        <p:nvSpPr>
          <p:cNvPr id="43" name="CaixaDeTexto 42"/>
          <p:cNvSpPr txBox="1"/>
          <p:nvPr/>
        </p:nvSpPr>
        <p:spPr>
          <a:xfrm>
            <a:off x="357458" y="1663991"/>
            <a:ext cx="1878666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300" b="1" dirty="0">
                <a:solidFill>
                  <a:srgbClr val="093D88"/>
                </a:solidFill>
              </a:rPr>
              <a:t>NPS</a:t>
            </a:r>
          </a:p>
        </p:txBody>
      </p:sp>
      <p:sp>
        <p:nvSpPr>
          <p:cNvPr id="27" name="CaixaDeTexto 26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RECOMENDAÇÃO DO SEBRAE (Teste NPS)</a:t>
            </a:r>
          </a:p>
        </p:txBody>
      </p:sp>
      <p:graphicFrame>
        <p:nvGraphicFramePr>
          <p:cNvPr id="28" name="Gráfico 27"/>
          <p:cNvGraphicFramePr/>
          <p:nvPr>
            <p:extLst>
              <p:ext uri="{D42A27DB-BD31-4B8C-83A1-F6EECF244321}">
                <p14:modId xmlns:p14="http://schemas.microsoft.com/office/powerpoint/2010/main" val="2388701823"/>
              </p:ext>
            </p:extLst>
          </p:nvPr>
        </p:nvGraphicFramePr>
        <p:xfrm>
          <a:off x="2928381" y="1986777"/>
          <a:ext cx="8636693" cy="394026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3" name="Retângulo 32"/>
          <p:cNvSpPr/>
          <p:nvPr/>
        </p:nvSpPr>
        <p:spPr>
          <a:xfrm>
            <a:off x="3181299" y="4358386"/>
            <a:ext cx="51449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F2395A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2,9%</a:t>
            </a:r>
            <a:endParaRPr lang="pt-BR" sz="1000" dirty="0">
              <a:solidFill>
                <a:srgbClr val="F2395A"/>
              </a:solidFill>
            </a:endParaRPr>
          </a:p>
        </p:txBody>
      </p:sp>
      <p:sp>
        <p:nvSpPr>
          <p:cNvPr id="34" name="Retângulo 33"/>
          <p:cNvSpPr/>
          <p:nvPr/>
        </p:nvSpPr>
        <p:spPr>
          <a:xfrm>
            <a:off x="8563808" y="4239875"/>
            <a:ext cx="12868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3BAB8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2,2%</a:t>
            </a:r>
            <a:endParaRPr lang="pt-BR" sz="1000" dirty="0">
              <a:solidFill>
                <a:srgbClr val="3BAB80"/>
              </a:solidFill>
            </a:endParaRPr>
          </a:p>
        </p:txBody>
      </p:sp>
      <p:sp>
        <p:nvSpPr>
          <p:cNvPr id="35" name="Retângulo 34"/>
          <p:cNvSpPr/>
          <p:nvPr/>
        </p:nvSpPr>
        <p:spPr>
          <a:xfrm>
            <a:off x="10006033" y="1368946"/>
            <a:ext cx="14157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637CCD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84,9%</a:t>
            </a:r>
            <a:endParaRPr lang="pt-BR" sz="1000" dirty="0">
              <a:solidFill>
                <a:srgbClr val="637CCD"/>
              </a:solidFill>
            </a:endParaRPr>
          </a:p>
        </p:txBody>
      </p:sp>
      <p:sp>
        <p:nvSpPr>
          <p:cNvPr id="36" name="Chave Esquerda 35"/>
          <p:cNvSpPr/>
          <p:nvPr/>
        </p:nvSpPr>
        <p:spPr>
          <a:xfrm rot="5400000">
            <a:off x="5593483" y="2467720"/>
            <a:ext cx="205272" cy="5029641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7" name="Chave Esquerda 36"/>
          <p:cNvSpPr/>
          <p:nvPr/>
        </p:nvSpPr>
        <p:spPr>
          <a:xfrm rot="5400000">
            <a:off x="9038664" y="4155274"/>
            <a:ext cx="187870" cy="1286877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8" name="Chave Esquerda 37"/>
          <p:cNvSpPr/>
          <p:nvPr/>
        </p:nvSpPr>
        <p:spPr>
          <a:xfrm rot="5400000">
            <a:off x="10555537" y="1306511"/>
            <a:ext cx="187870" cy="1286877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5" name="Retângulo 64">
            <a:hlinkClick r:id="rId4" action="ppaction://hlinksldjump"/>
          </p:cNvPr>
          <p:cNvSpPr/>
          <p:nvPr/>
        </p:nvSpPr>
        <p:spPr>
          <a:xfrm>
            <a:off x="4309034" y="568311"/>
            <a:ext cx="2462073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CATEGORIA DE ATENDIMENTO</a:t>
            </a:r>
          </a:p>
        </p:txBody>
      </p:sp>
      <p:cxnSp>
        <p:nvCxnSpPr>
          <p:cNvPr id="66" name="Conector reto 65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67" name="Retângulo 66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68" name="Retângulo 67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69" name="Conector reto 68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Conector reto 69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Retângulo 70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72" name="Conector reto 71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Conector reto 72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Conector reto 73"/>
          <p:cNvCxnSpPr/>
          <p:nvPr/>
        </p:nvCxnSpPr>
        <p:spPr>
          <a:xfrm flipV="1">
            <a:off x="67746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Retângulo 74">
            <a:hlinkClick r:id="rId8" action="ppaction://hlinksldjump"/>
          </p:cNvPr>
          <p:cNvSpPr/>
          <p:nvPr/>
        </p:nvSpPr>
        <p:spPr>
          <a:xfrm>
            <a:off x="6790690" y="561943"/>
            <a:ext cx="2094637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76" name="Conector reto 75"/>
          <p:cNvCxnSpPr/>
          <p:nvPr/>
        </p:nvCxnSpPr>
        <p:spPr>
          <a:xfrm flipV="1">
            <a:off x="8883105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Retângulo 78">
            <a:hlinkClick r:id="rId9" action="ppaction://hlinksldjump"/>
          </p:cNvPr>
          <p:cNvSpPr/>
          <p:nvPr/>
        </p:nvSpPr>
        <p:spPr>
          <a:xfrm>
            <a:off x="8902708" y="565128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80" name="Conector reto 79"/>
          <p:cNvCxnSpPr/>
          <p:nvPr/>
        </p:nvCxnSpPr>
        <p:spPr>
          <a:xfrm flipV="1">
            <a:off x="10263777" y="571496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Conector reto 77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ector reto 76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tângulo 31">
            <a:hlinkClick r:id="rId10" action="ppaction://hlinksldjump"/>
          </p:cNvPr>
          <p:cNvSpPr/>
          <p:nvPr/>
        </p:nvSpPr>
        <p:spPr>
          <a:xfrm>
            <a:off x="3181297" y="5963870"/>
            <a:ext cx="5144977" cy="371615"/>
          </a:xfrm>
          <a:prstGeom prst="rect">
            <a:avLst/>
          </a:prstGeom>
          <a:solidFill>
            <a:srgbClr val="C0504D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/>
              <a:t>Por qual motivo atribuiu esta nota?</a:t>
            </a:r>
          </a:p>
        </p:txBody>
      </p:sp>
      <p:sp>
        <p:nvSpPr>
          <p:cNvPr id="40" name="CaixaDeTexto 39"/>
          <p:cNvSpPr txBox="1"/>
          <p:nvPr/>
        </p:nvSpPr>
        <p:spPr>
          <a:xfrm>
            <a:off x="9630383" y="6596619"/>
            <a:ext cx="25594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11.604 | NS/NR: 65 | NA: 3.451</a:t>
            </a:r>
          </a:p>
          <a:p>
            <a:endParaRPr lang="pt-BR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4" name="CaixaDeTexto 43"/>
          <p:cNvSpPr txBox="1"/>
          <p:nvPr/>
        </p:nvSpPr>
        <p:spPr>
          <a:xfrm>
            <a:off x="353348" y="2034084"/>
            <a:ext cx="187866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800" b="1" dirty="0">
                <a:solidFill>
                  <a:schemeClr val="accent5"/>
                </a:solidFill>
              </a:rPr>
              <a:t>81,9</a:t>
            </a:r>
          </a:p>
        </p:txBody>
      </p:sp>
      <p:sp>
        <p:nvSpPr>
          <p:cNvPr id="45" name="CaixaDeTexto 44"/>
          <p:cNvSpPr txBox="1"/>
          <p:nvPr/>
        </p:nvSpPr>
        <p:spPr>
          <a:xfrm>
            <a:off x="2741391" y="1549832"/>
            <a:ext cx="621383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Cerca de 85% dos entrevistados se mostraram promotores do SEBRAE, atribuindo notas 9 e 10 para o grau de recomendação dos produtos e serviços da empresa. </a:t>
            </a:r>
          </a:p>
          <a:p>
            <a:pPr algn="ctr">
              <a:defRPr/>
            </a:pPr>
            <a:endParaRPr lang="pt-BR" sz="2000" dirty="0">
              <a:solidFill>
                <a:schemeClr val="tx1">
                  <a:lumMod val="65000"/>
                  <a:lumOff val="35000"/>
                </a:schemeClr>
              </a:solidFill>
              <a:latin typeface="Calibri" panose="020F0502020204030204"/>
              <a:cs typeface="Aparajita" panose="020B0604020202020204" pitchFamily="34" charset="0"/>
            </a:endParaRPr>
          </a:p>
          <a:p>
            <a:pPr algn="ctr">
              <a:defRPr/>
            </a:pP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O NPS, ou seja, o percentual de promotores excluído o percentual de detratores, foi de 81,9%.</a:t>
            </a:r>
          </a:p>
        </p:txBody>
      </p:sp>
    </p:spTree>
    <p:extLst>
      <p:ext uri="{BB962C8B-B14F-4D97-AF65-F5344CB8AC3E}">
        <p14:creationId xmlns:p14="http://schemas.microsoft.com/office/powerpoint/2010/main" val="1839805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8" grpId="0">
        <p:bldAsOne/>
      </p:bldGraphic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8.1. Se menor ou igual a 6. Esclarecer o motivo:</a:t>
            </a:r>
            <a:endParaRPr lang="pt-BR" sz="1200" i="1" dirty="0"/>
          </a:p>
        </p:txBody>
      </p:sp>
      <p:sp>
        <p:nvSpPr>
          <p:cNvPr id="27" name="CaixaDeTexto 26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RECOMENDAÇÃO DO SEBRAE  - Motivo por atribuir nota menor ou igual a 06</a:t>
            </a:r>
          </a:p>
        </p:txBody>
      </p:sp>
      <p:cxnSp>
        <p:nvCxnSpPr>
          <p:cNvPr id="66" name="Conector reto 65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67" name="Retângulo 66">
            <a:hlinkClick r:id="rId3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69" name="Conector reto 68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Conector reto 77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ector reto 76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aixaDeTexto 31"/>
          <p:cNvSpPr txBox="1"/>
          <p:nvPr/>
        </p:nvSpPr>
        <p:spPr>
          <a:xfrm>
            <a:off x="11225719" y="6596619"/>
            <a:ext cx="964078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355</a:t>
            </a:r>
          </a:p>
        </p:txBody>
      </p:sp>
      <p:graphicFrame>
        <p:nvGraphicFramePr>
          <p:cNvPr id="2" name="Tabel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4352415"/>
              </p:ext>
            </p:extLst>
          </p:nvPr>
        </p:nvGraphicFramePr>
        <p:xfrm>
          <a:off x="1040073" y="1422977"/>
          <a:ext cx="10075354" cy="4582863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7468232">
                  <a:extLst>
                    <a:ext uri="{9D8B030D-6E8A-4147-A177-3AD203B41FA5}">
                      <a16:colId xmlns:a16="http://schemas.microsoft.com/office/drawing/2014/main" val="3555125033"/>
                    </a:ext>
                  </a:extLst>
                </a:gridCol>
                <a:gridCol w="2607122">
                  <a:extLst>
                    <a:ext uri="{9D8B030D-6E8A-4147-A177-3AD203B41FA5}">
                      <a16:colId xmlns:a16="http://schemas.microsoft.com/office/drawing/2014/main" val="4229733966"/>
                    </a:ext>
                  </a:extLst>
                </a:gridCol>
              </a:tblGrid>
              <a:tr h="503623">
                <a:tc>
                  <a:txBody>
                    <a:bodyPr/>
                    <a:lstStyle/>
                    <a:p>
                      <a:pPr algn="l"/>
                      <a:r>
                        <a:rPr lang="pt-BR" dirty="0"/>
                        <a:t>MOTIVO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NUMERO DE CASO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372938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pt-BR" sz="1400" kern="120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Não obteve os resultados esperados com o serviço utilizad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1" i="0" u="none" strike="noStrike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24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8639744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pt-BR" sz="1400" kern="120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Não recebeu retorno/informações solicitada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1" i="0" u="none" strike="noStrike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56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7615041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pt-BR" sz="1400" kern="120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Não ficou satisfeito com o atendimento do Sebrae / Atendentes e consultores despreparado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1" i="0" u="none" strike="noStrike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39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9652166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pt-BR" sz="1400" kern="120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Não tem conhecimento suficiente sobre o Sebrae para avalia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1" i="0" u="none" strike="noStrike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34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5109356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pt-BR" sz="1400" kern="12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O acompanhamento é esporádico ou inexistente/ O Sebrae deveria manter contato mais frequent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1" i="0" u="none" strike="noStrike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27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5614053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pt-BR" sz="1400" kern="12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Os serviços e orientações recebidos são muito teóricos, sem aplicabilidade na prática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1" i="0" u="none" strike="noStrike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24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2140736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pt-BR" sz="1400" kern="12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O Sebrae não oferece serviços para seu tipo de negóci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1" i="0" u="none" strike="noStrike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9116035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pt-BR" sz="1400" kern="120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Teve problemas com cobranças / pagamento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1" i="0" u="none" strike="noStrike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4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0889298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pt-BR" sz="1400" kern="120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Não há Sebrae em sua cidad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1" i="0" u="none" strike="noStrike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3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63514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pt-BR" sz="1400" kern="120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Não sab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1" i="0" u="none" strike="noStrike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34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0100901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pt-BR" sz="1600" b="1" kern="120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TOTA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b="1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+mn-lt"/>
                        </a:rPr>
                        <a:t>35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76735910"/>
                  </a:ext>
                </a:extLst>
              </a:tr>
            </a:tbl>
          </a:graphicData>
        </a:graphic>
      </p:graphicFrame>
      <p:pic>
        <p:nvPicPr>
          <p:cNvPr id="15" name="Imagem 14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email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498093" y="110904"/>
            <a:ext cx="425427" cy="425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7308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8. Falando sobre os SERVIÇOS DO SEBRAE, dê uma nota de 0 a 10 para o quanto você recomendaria os produtos/serviços do SEBRAE.</a:t>
            </a:r>
            <a:endParaRPr lang="pt-BR" sz="1200" i="1" dirty="0"/>
          </a:p>
        </p:txBody>
      </p:sp>
      <p:sp>
        <p:nvSpPr>
          <p:cNvPr id="27" name="CaixaDeTexto 26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RECOMENDAÇÃO DO SEBRAE (Teste NPS)</a:t>
            </a:r>
          </a:p>
        </p:txBody>
      </p:sp>
      <p:graphicFrame>
        <p:nvGraphicFramePr>
          <p:cNvPr id="50" name="Gráfico 49"/>
          <p:cNvGraphicFramePr/>
          <p:nvPr>
            <p:extLst>
              <p:ext uri="{D42A27DB-BD31-4B8C-83A1-F6EECF244321}">
                <p14:modId xmlns:p14="http://schemas.microsoft.com/office/powerpoint/2010/main" val="1930121925"/>
              </p:ext>
            </p:extLst>
          </p:nvPr>
        </p:nvGraphicFramePr>
        <p:xfrm>
          <a:off x="262558" y="1838528"/>
          <a:ext cx="11665296" cy="454996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Retângulo 1">
            <a:hlinkClick r:id="rId4" action="ppaction://hlinksldjump"/>
          </p:cNvPr>
          <p:cNvSpPr/>
          <p:nvPr/>
        </p:nvSpPr>
        <p:spPr>
          <a:xfrm>
            <a:off x="10534261" y="1102269"/>
            <a:ext cx="1464906" cy="317240"/>
          </a:xfrm>
          <a:prstGeom prst="rect">
            <a:avLst/>
          </a:prstGeom>
          <a:solidFill>
            <a:srgbClr val="2F5597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/>
              <a:t>+ Notas Médias</a:t>
            </a:r>
          </a:p>
        </p:txBody>
      </p:sp>
      <p:sp>
        <p:nvSpPr>
          <p:cNvPr id="25" name="Retângulo 24">
            <a:hlinkClick r:id="rId5" action="ppaction://hlinksldjump"/>
          </p:cNvPr>
          <p:cNvSpPr/>
          <p:nvPr/>
        </p:nvSpPr>
        <p:spPr>
          <a:xfrm>
            <a:off x="4309034" y="568311"/>
            <a:ext cx="2462073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CATEGORIA DE ATENDIMENTO</a:t>
            </a:r>
          </a:p>
        </p:txBody>
      </p:sp>
      <p:cxnSp>
        <p:nvCxnSpPr>
          <p:cNvPr id="26" name="Conector reto 25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9" name="Retângulo 28">
            <a:hlinkClick r:id="rId6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0" name="Retângulo 29">
            <a:hlinkClick r:id="rId7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31" name="Conector reto 30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tângulo 41">
            <a:hlinkClick r:id="rId4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43" name="Conector reto 42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ctor reto 43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to 44"/>
          <p:cNvCxnSpPr/>
          <p:nvPr/>
        </p:nvCxnSpPr>
        <p:spPr>
          <a:xfrm flipV="1">
            <a:off x="67746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tângulo 45">
            <a:hlinkClick r:id="rId8" action="ppaction://hlinksldjump"/>
          </p:cNvPr>
          <p:cNvSpPr/>
          <p:nvPr/>
        </p:nvSpPr>
        <p:spPr>
          <a:xfrm>
            <a:off x="6790690" y="561943"/>
            <a:ext cx="2094637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51" name="Conector reto 50"/>
          <p:cNvCxnSpPr/>
          <p:nvPr/>
        </p:nvCxnSpPr>
        <p:spPr>
          <a:xfrm flipV="1">
            <a:off x="8883105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Retângulo 51">
            <a:hlinkClick r:id="rId9" action="ppaction://hlinksldjump"/>
          </p:cNvPr>
          <p:cNvSpPr/>
          <p:nvPr/>
        </p:nvSpPr>
        <p:spPr>
          <a:xfrm>
            <a:off x="8902708" y="565128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53" name="Conector reto 52"/>
          <p:cNvCxnSpPr/>
          <p:nvPr/>
        </p:nvCxnSpPr>
        <p:spPr>
          <a:xfrm flipV="1">
            <a:off x="10263777" y="571496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ector reto 53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ector reto 54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CaixaDeTexto 55"/>
          <p:cNvSpPr txBox="1"/>
          <p:nvPr/>
        </p:nvSpPr>
        <p:spPr>
          <a:xfrm>
            <a:off x="9649838" y="6596619"/>
            <a:ext cx="253995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11.604 | NS/NR: 65 | NA: 3.451</a:t>
            </a:r>
          </a:p>
        </p:txBody>
      </p:sp>
    </p:spTree>
    <p:extLst>
      <p:ext uri="{BB962C8B-B14F-4D97-AF65-F5344CB8AC3E}">
        <p14:creationId xmlns:p14="http://schemas.microsoft.com/office/powerpoint/2010/main" val="646812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0" grpId="0">
        <p:bldAsOne/>
      </p:bldGraphic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8. Falando sobre os SERVIÇOS DO SEBRAE, dê uma nota de 0 a 10 para o quanto você recomendaria os produtos/serviços do SEBRAE.</a:t>
            </a:r>
            <a:endParaRPr lang="pt-BR" sz="1200" i="1" dirty="0"/>
          </a:p>
        </p:txBody>
      </p:sp>
      <p:sp>
        <p:nvSpPr>
          <p:cNvPr id="27" name="CaixaDeTexto 26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RECOMENDAÇÃO DO SEBRAE (Teste NPS)</a:t>
            </a:r>
          </a:p>
        </p:txBody>
      </p:sp>
      <p:graphicFrame>
        <p:nvGraphicFramePr>
          <p:cNvPr id="52" name="Gráfico 51"/>
          <p:cNvGraphicFramePr/>
          <p:nvPr>
            <p:extLst>
              <p:ext uri="{D42A27DB-BD31-4B8C-83A1-F6EECF244321}">
                <p14:modId xmlns:p14="http://schemas.microsoft.com/office/powerpoint/2010/main" val="149992953"/>
              </p:ext>
            </p:extLst>
          </p:nvPr>
        </p:nvGraphicFramePr>
        <p:xfrm>
          <a:off x="484442" y="2179902"/>
          <a:ext cx="7809723" cy="408315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5" name="Retângulo 24">
            <a:hlinkClick r:id="rId4" action="ppaction://hlinksldjump"/>
          </p:cNvPr>
          <p:cNvSpPr/>
          <p:nvPr/>
        </p:nvSpPr>
        <p:spPr>
          <a:xfrm>
            <a:off x="4309034" y="568311"/>
            <a:ext cx="2462073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CATEGORIA DE ATENDIMENTO</a:t>
            </a:r>
          </a:p>
        </p:txBody>
      </p:sp>
      <p:cxnSp>
        <p:nvCxnSpPr>
          <p:cNvPr id="26" name="Conector reto 25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9" name="Retângulo 28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0" name="Retângulo 29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31" name="Conector reto 30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tângulo 41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43" name="Conector reto 42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ctor reto 43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to 44"/>
          <p:cNvCxnSpPr/>
          <p:nvPr/>
        </p:nvCxnSpPr>
        <p:spPr>
          <a:xfrm flipV="1">
            <a:off x="67746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tângulo 45">
            <a:hlinkClick r:id="rId8" action="ppaction://hlinksldjump"/>
          </p:cNvPr>
          <p:cNvSpPr/>
          <p:nvPr/>
        </p:nvSpPr>
        <p:spPr>
          <a:xfrm>
            <a:off x="6790690" y="561943"/>
            <a:ext cx="2094637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54" name="Conector reto 53"/>
          <p:cNvCxnSpPr/>
          <p:nvPr/>
        </p:nvCxnSpPr>
        <p:spPr>
          <a:xfrm flipV="1">
            <a:off x="8883105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Retângulo 54">
            <a:hlinkClick r:id="rId9" action="ppaction://hlinksldjump"/>
          </p:cNvPr>
          <p:cNvSpPr/>
          <p:nvPr/>
        </p:nvSpPr>
        <p:spPr>
          <a:xfrm>
            <a:off x="8902708" y="565128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56" name="Conector reto 55"/>
          <p:cNvCxnSpPr/>
          <p:nvPr/>
        </p:nvCxnSpPr>
        <p:spPr>
          <a:xfrm flipV="1">
            <a:off x="10263777" y="571496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ector reto 56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Conector reto 57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CaixaDeTexto 58"/>
          <p:cNvSpPr txBox="1"/>
          <p:nvPr/>
        </p:nvSpPr>
        <p:spPr>
          <a:xfrm>
            <a:off x="9533106" y="6596619"/>
            <a:ext cx="26566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11.604 | NS/NR: 65 | NA: 3.451</a:t>
            </a:r>
          </a:p>
          <a:p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900916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2" grpId="0">
        <p:bldAsOne/>
      </p:bldGraphic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8. Falando sobre os SERVIÇOS DO SEBRAE, dê uma nota de 0 a 10 para o quanto você recomendaria os produtos/serviços do SEBRAE.</a:t>
            </a:r>
            <a:endParaRPr lang="pt-BR" sz="1200" i="1" dirty="0"/>
          </a:p>
        </p:txBody>
      </p:sp>
      <p:sp>
        <p:nvSpPr>
          <p:cNvPr id="27" name="CaixaDeTexto 26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RECOMENDAÇÃO DO SEBRAE (Teste NPS)</a:t>
            </a:r>
          </a:p>
        </p:txBody>
      </p:sp>
      <p:sp>
        <p:nvSpPr>
          <p:cNvPr id="21" name="Retângulo 20">
            <a:hlinkClick r:id="rId3" action="ppaction://hlinksldjump"/>
          </p:cNvPr>
          <p:cNvSpPr/>
          <p:nvPr/>
        </p:nvSpPr>
        <p:spPr>
          <a:xfrm>
            <a:off x="4309034" y="568311"/>
            <a:ext cx="2462073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CATEGORIA DE ATENDIMENTO</a:t>
            </a:r>
          </a:p>
        </p:txBody>
      </p:sp>
      <p:cxnSp>
        <p:nvCxnSpPr>
          <p:cNvPr id="22" name="Conector reto 21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3" name="Retângulo 22">
            <a:hlinkClick r:id="rId4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24" name="Retângulo 23">
            <a:hlinkClick r:id="rId5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25" name="Conector reto 24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to 25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tângulo 27">
            <a:hlinkClick r:id="rId6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29" name="Conector reto 28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reto 29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to 30"/>
          <p:cNvCxnSpPr/>
          <p:nvPr/>
        </p:nvCxnSpPr>
        <p:spPr>
          <a:xfrm flipV="1">
            <a:off x="67746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tângulo 31">
            <a:hlinkClick r:id="rId7" action="ppaction://hlinksldjump"/>
          </p:cNvPr>
          <p:cNvSpPr/>
          <p:nvPr/>
        </p:nvSpPr>
        <p:spPr>
          <a:xfrm>
            <a:off x="6790690" y="561943"/>
            <a:ext cx="2094637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33" name="Conector reto 32"/>
          <p:cNvCxnSpPr/>
          <p:nvPr/>
        </p:nvCxnSpPr>
        <p:spPr>
          <a:xfrm flipV="1">
            <a:off x="8883105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tângulo 33">
            <a:hlinkClick r:id="rId8" action="ppaction://hlinksldjump"/>
          </p:cNvPr>
          <p:cNvSpPr/>
          <p:nvPr/>
        </p:nvSpPr>
        <p:spPr>
          <a:xfrm>
            <a:off x="8902708" y="565128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35" name="Conector reto 34"/>
          <p:cNvCxnSpPr/>
          <p:nvPr/>
        </p:nvCxnSpPr>
        <p:spPr>
          <a:xfrm flipV="1">
            <a:off x="10263777" y="571496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to 35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reto 36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Gráfico 38"/>
          <p:cNvGraphicFramePr/>
          <p:nvPr>
            <p:extLst>
              <p:ext uri="{D42A27DB-BD31-4B8C-83A1-F6EECF244321}">
                <p14:modId xmlns:p14="http://schemas.microsoft.com/office/powerpoint/2010/main" val="1470783733"/>
              </p:ext>
            </p:extLst>
          </p:nvPr>
        </p:nvGraphicFramePr>
        <p:xfrm>
          <a:off x="557376" y="1956764"/>
          <a:ext cx="7809723" cy="45294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sp>
        <p:nvSpPr>
          <p:cNvPr id="42" name="CaixaDeTexto 41"/>
          <p:cNvSpPr txBox="1"/>
          <p:nvPr/>
        </p:nvSpPr>
        <p:spPr>
          <a:xfrm>
            <a:off x="9426102" y="6596619"/>
            <a:ext cx="27636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11.604 | NS/NR: 65 | NA: 3.451</a:t>
            </a:r>
          </a:p>
          <a:p>
            <a:endParaRPr lang="pt-BR" sz="1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330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9" grpId="0">
        <p:bldAsOne/>
      </p:bldGraphic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8. Falando sobre os SERVIÇOS DO SEBRAE, dê uma nota de 0 a 10 para o quanto você recomendaria os produtos/serviços do SEBRAE.</a:t>
            </a:r>
            <a:endParaRPr lang="pt-BR" sz="1200" i="1" dirty="0"/>
          </a:p>
        </p:txBody>
      </p:sp>
      <p:sp>
        <p:nvSpPr>
          <p:cNvPr id="27" name="CaixaDeTexto 26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RECOMENDAÇÃO DO SEBRAE (Teste NPS)</a:t>
            </a:r>
          </a:p>
        </p:txBody>
      </p:sp>
      <p:sp>
        <p:nvSpPr>
          <p:cNvPr id="21" name="Retângulo 20">
            <a:hlinkClick r:id="rId3" action="ppaction://hlinksldjump"/>
          </p:cNvPr>
          <p:cNvSpPr/>
          <p:nvPr/>
        </p:nvSpPr>
        <p:spPr>
          <a:xfrm>
            <a:off x="4309034" y="568311"/>
            <a:ext cx="2462073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CATEGORIA DE ATENDIMENTO</a:t>
            </a:r>
          </a:p>
        </p:txBody>
      </p:sp>
      <p:cxnSp>
        <p:nvCxnSpPr>
          <p:cNvPr id="22" name="Conector reto 21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5" name="Retângulo 24">
            <a:hlinkClick r:id="rId4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26" name="Retângulo 25">
            <a:hlinkClick r:id="rId5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29" name="Conector reto 28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reto 29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tângulo 30">
            <a:hlinkClick r:id="rId6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32" name="Conector reto 31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ector reto 41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ctor reto 42"/>
          <p:cNvCxnSpPr/>
          <p:nvPr/>
        </p:nvCxnSpPr>
        <p:spPr>
          <a:xfrm flipV="1">
            <a:off x="67746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tângulo 43">
            <a:hlinkClick r:id="rId7" action="ppaction://hlinksldjump"/>
          </p:cNvPr>
          <p:cNvSpPr/>
          <p:nvPr/>
        </p:nvSpPr>
        <p:spPr>
          <a:xfrm>
            <a:off x="6790690" y="561943"/>
            <a:ext cx="2094637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45" name="Conector reto 44"/>
          <p:cNvCxnSpPr/>
          <p:nvPr/>
        </p:nvCxnSpPr>
        <p:spPr>
          <a:xfrm flipV="1">
            <a:off x="8883105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tângulo 45">
            <a:hlinkClick r:id="rId8" action="ppaction://hlinksldjump"/>
          </p:cNvPr>
          <p:cNvSpPr/>
          <p:nvPr/>
        </p:nvSpPr>
        <p:spPr>
          <a:xfrm>
            <a:off x="8902708" y="565128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50" name="Conector reto 49"/>
          <p:cNvCxnSpPr/>
          <p:nvPr/>
        </p:nvCxnSpPr>
        <p:spPr>
          <a:xfrm flipV="1">
            <a:off x="10263777" y="571496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ctor reto 50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ector reto 51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Gráfico 53"/>
          <p:cNvGraphicFramePr/>
          <p:nvPr>
            <p:extLst>
              <p:ext uri="{D42A27DB-BD31-4B8C-83A1-F6EECF244321}">
                <p14:modId xmlns:p14="http://schemas.microsoft.com/office/powerpoint/2010/main" val="308470399"/>
              </p:ext>
            </p:extLst>
          </p:nvPr>
        </p:nvGraphicFramePr>
        <p:xfrm>
          <a:off x="557376" y="2085975"/>
          <a:ext cx="7809723" cy="440022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sp>
        <p:nvSpPr>
          <p:cNvPr id="57" name="CaixaDeTexto 56"/>
          <p:cNvSpPr txBox="1"/>
          <p:nvPr/>
        </p:nvSpPr>
        <p:spPr>
          <a:xfrm>
            <a:off x="9503923" y="6596619"/>
            <a:ext cx="26858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11.604 | NS/NR: 65 | NA: 3.451</a:t>
            </a:r>
          </a:p>
        </p:txBody>
      </p:sp>
    </p:spTree>
    <p:extLst>
      <p:ext uri="{BB962C8B-B14F-4D97-AF65-F5344CB8AC3E}">
        <p14:creationId xmlns:p14="http://schemas.microsoft.com/office/powerpoint/2010/main" val="271830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4" grpId="0">
        <p:bldAsOne/>
      </p:bldGraphic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8. Falando sobre os SERVIÇOS DO SEBRAE, dê uma nota de 0 a 10 para o quanto você recomendaria os produtos/serviços do SEBRAE.</a:t>
            </a:r>
            <a:endParaRPr lang="pt-BR" sz="1200" i="1" dirty="0"/>
          </a:p>
        </p:txBody>
      </p:sp>
      <p:sp>
        <p:nvSpPr>
          <p:cNvPr id="27" name="CaixaDeTexto 26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RECOMENDAÇÃO DO SEBRAE (Teste NPS)</a:t>
            </a:r>
          </a:p>
        </p:txBody>
      </p:sp>
      <p:graphicFrame>
        <p:nvGraphicFramePr>
          <p:cNvPr id="21" name="Gráfico 20"/>
          <p:cNvGraphicFramePr/>
          <p:nvPr>
            <p:extLst>
              <p:ext uri="{D42A27DB-BD31-4B8C-83A1-F6EECF244321}">
                <p14:modId xmlns:p14="http://schemas.microsoft.com/office/powerpoint/2010/main" val="1796985644"/>
              </p:ext>
            </p:extLst>
          </p:nvPr>
        </p:nvGraphicFramePr>
        <p:xfrm>
          <a:off x="847141" y="1952625"/>
          <a:ext cx="10484483" cy="478370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5" name="Retângulo 24">
            <a:hlinkClick r:id="rId4" action="ppaction://hlinksldjump"/>
          </p:cNvPr>
          <p:cNvSpPr/>
          <p:nvPr/>
        </p:nvSpPr>
        <p:spPr>
          <a:xfrm>
            <a:off x="4309034" y="568311"/>
            <a:ext cx="2462073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CATEGORIA DE ATENDIMENTO</a:t>
            </a:r>
          </a:p>
        </p:txBody>
      </p:sp>
      <p:cxnSp>
        <p:nvCxnSpPr>
          <p:cNvPr id="26" name="Conector reto 25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9" name="Retângulo 28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0" name="Retângulo 29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31" name="Conector reto 30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tângulo 41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43" name="Conector reto 42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ctor reto 43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to 44"/>
          <p:cNvCxnSpPr/>
          <p:nvPr/>
        </p:nvCxnSpPr>
        <p:spPr>
          <a:xfrm flipV="1">
            <a:off x="67746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tângulo 45">
            <a:hlinkClick r:id="rId8" action="ppaction://hlinksldjump"/>
          </p:cNvPr>
          <p:cNvSpPr/>
          <p:nvPr/>
        </p:nvSpPr>
        <p:spPr>
          <a:xfrm>
            <a:off x="6790690" y="561943"/>
            <a:ext cx="2094637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50" name="Conector reto 49"/>
          <p:cNvCxnSpPr/>
          <p:nvPr/>
        </p:nvCxnSpPr>
        <p:spPr>
          <a:xfrm flipV="1">
            <a:off x="8883105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tângulo 50">
            <a:hlinkClick r:id="rId9" action="ppaction://hlinksldjump"/>
          </p:cNvPr>
          <p:cNvSpPr/>
          <p:nvPr/>
        </p:nvSpPr>
        <p:spPr>
          <a:xfrm>
            <a:off x="8902708" y="565128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52" name="Conector reto 51"/>
          <p:cNvCxnSpPr/>
          <p:nvPr/>
        </p:nvCxnSpPr>
        <p:spPr>
          <a:xfrm flipV="1">
            <a:off x="10263777" y="571496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ector reto 53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ector reto 54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Agrupar 1"/>
          <p:cNvGrpSpPr/>
          <p:nvPr/>
        </p:nvGrpSpPr>
        <p:grpSpPr>
          <a:xfrm>
            <a:off x="2821460" y="2786092"/>
            <a:ext cx="7326320" cy="310456"/>
            <a:chOff x="2432840" y="3273772"/>
            <a:chExt cx="7326320" cy="310456"/>
          </a:xfrm>
        </p:grpSpPr>
        <p:cxnSp>
          <p:nvCxnSpPr>
            <p:cNvPr id="23" name="Conector reto 22"/>
            <p:cNvCxnSpPr/>
            <p:nvPr/>
          </p:nvCxnSpPr>
          <p:spPr>
            <a:xfrm>
              <a:off x="2432840" y="3391247"/>
              <a:ext cx="2438400" cy="190500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ector reto 23"/>
            <p:cNvCxnSpPr/>
            <p:nvPr/>
          </p:nvCxnSpPr>
          <p:spPr>
            <a:xfrm flipV="1">
              <a:off x="4855365" y="3279428"/>
              <a:ext cx="2438400" cy="304800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ector de Seta Reta 27"/>
            <p:cNvCxnSpPr/>
            <p:nvPr/>
          </p:nvCxnSpPr>
          <p:spPr>
            <a:xfrm>
              <a:off x="7273135" y="3273772"/>
              <a:ext cx="2486025" cy="28575"/>
            </a:xfrm>
            <a:prstGeom prst="straightConnector1">
              <a:avLst/>
            </a:prstGeom>
            <a:ln w="571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75592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77210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APLICABILIDADE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reto 32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56" name="Conector reto 55"/>
          <p:cNvCxnSpPr/>
          <p:nvPr/>
        </p:nvCxnSpPr>
        <p:spPr>
          <a:xfrm flipV="1">
            <a:off x="3504915" y="568312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ector reto 63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15">
            <a:hlinkClick r:id="" action="ppaction://hlinkshowjump?jump=previousslide"/>
          </p:cNvPr>
          <p:cNvSpPr/>
          <p:nvPr/>
        </p:nvSpPr>
        <p:spPr>
          <a:xfrm>
            <a:off x="2095" y="563584"/>
            <a:ext cx="3505541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 DE APLICABILIDADE GERAL</a:t>
            </a:r>
          </a:p>
        </p:txBody>
      </p:sp>
      <p:sp>
        <p:nvSpPr>
          <p:cNvPr id="15" name="CaixaDeTexto 14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Histórico das notas médias de aplicabilidade por serviço</a:t>
            </a:r>
            <a:endParaRPr lang="pt-BR" sz="1200" i="1" dirty="0"/>
          </a:p>
        </p:txBody>
      </p:sp>
      <p:sp>
        <p:nvSpPr>
          <p:cNvPr id="23" name="Retângulo 22">
            <a:hlinkClick r:id="rId3" action="ppaction://hlinksldjump"/>
          </p:cNvPr>
          <p:cNvSpPr/>
          <p:nvPr/>
        </p:nvSpPr>
        <p:spPr>
          <a:xfrm>
            <a:off x="3522297" y="563584"/>
            <a:ext cx="3505541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 DE APLICABILIDADE POR SERVIÇO</a:t>
            </a:r>
          </a:p>
        </p:txBody>
      </p:sp>
      <p:cxnSp>
        <p:nvCxnSpPr>
          <p:cNvPr id="57" name="Conector reto 56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Gráfico 4"/>
          <p:cNvGraphicFramePr/>
          <p:nvPr>
            <p:extLst/>
          </p:nvPr>
        </p:nvGraphicFramePr>
        <p:xfrm>
          <a:off x="606582" y="2019337"/>
          <a:ext cx="11271564" cy="414657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cxnSp>
        <p:nvCxnSpPr>
          <p:cNvPr id="17" name="Conector reto 16"/>
          <p:cNvCxnSpPr/>
          <p:nvPr/>
        </p:nvCxnSpPr>
        <p:spPr>
          <a:xfrm flipV="1">
            <a:off x="7035866" y="571147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8521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tângulo 17"/>
          <p:cNvSpPr/>
          <p:nvPr/>
        </p:nvSpPr>
        <p:spPr>
          <a:xfrm>
            <a:off x="5715000" y="870258"/>
            <a:ext cx="6429190" cy="5765408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5000"/>
                  <a:lumOff val="95000"/>
                </a:schemeClr>
              </a:gs>
              <a:gs pos="74000">
                <a:schemeClr val="accent3">
                  <a:lumMod val="45000"/>
                  <a:lumOff val="55000"/>
                </a:schemeClr>
              </a:gs>
              <a:gs pos="83000">
                <a:schemeClr val="accent3">
                  <a:lumMod val="45000"/>
                  <a:lumOff val="55000"/>
                </a:schemeClr>
              </a:gs>
              <a:gs pos="100000">
                <a:schemeClr val="accent3">
                  <a:lumMod val="30000"/>
                  <a:lumOff val="70000"/>
                </a:schemeClr>
              </a:gs>
            </a:gsLst>
            <a:lin ang="0" scaled="1"/>
            <a:tileRect/>
          </a:gradFill>
          <a:ln>
            <a:solidFill>
              <a:schemeClr val="bg1">
                <a:alpha val="74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9. Em quais aspectos o SEBRAE pode fazer mais, para melhor atende-lo?</a:t>
            </a:r>
            <a:endParaRPr lang="pt-BR" sz="1200" i="1" dirty="0"/>
          </a:p>
        </p:txBody>
      </p:sp>
      <p:sp>
        <p:nvSpPr>
          <p:cNvPr id="27" name="CaixaDeTexto 26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O QUE O SEBRAE PODERIA MELHORAR?</a:t>
            </a:r>
          </a:p>
        </p:txBody>
      </p:sp>
      <p:cxnSp>
        <p:nvCxnSpPr>
          <p:cNvPr id="66" name="Conector reto 65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67" name="Retângulo 66">
            <a:hlinkClick r:id="rId3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69" name="Conector reto 68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Conector reto 77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ector reto 76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ixaDeTexto 11"/>
          <p:cNvSpPr txBox="1"/>
          <p:nvPr/>
        </p:nvSpPr>
        <p:spPr>
          <a:xfrm>
            <a:off x="11079803" y="6596619"/>
            <a:ext cx="1109993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11.669</a:t>
            </a:r>
          </a:p>
        </p:txBody>
      </p:sp>
      <p:graphicFrame>
        <p:nvGraphicFramePr>
          <p:cNvPr id="4" name="Gráfico 3"/>
          <p:cNvGraphicFramePr/>
          <p:nvPr>
            <p:extLst>
              <p:ext uri="{D42A27DB-BD31-4B8C-83A1-F6EECF244321}">
                <p14:modId xmlns:p14="http://schemas.microsoft.com/office/powerpoint/2010/main" val="1833599748"/>
              </p:ext>
            </p:extLst>
          </p:nvPr>
        </p:nvGraphicFramePr>
        <p:xfrm>
          <a:off x="378298" y="1109577"/>
          <a:ext cx="8489477" cy="548828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pSp>
        <p:nvGrpSpPr>
          <p:cNvPr id="13" name="Agrupar 12"/>
          <p:cNvGrpSpPr/>
          <p:nvPr/>
        </p:nvGrpSpPr>
        <p:grpSpPr>
          <a:xfrm>
            <a:off x="4717916" y="5919025"/>
            <a:ext cx="2602147" cy="366021"/>
            <a:chOff x="4717916" y="5919025"/>
            <a:chExt cx="2602147" cy="366021"/>
          </a:xfrm>
          <a:solidFill>
            <a:schemeClr val="accent3">
              <a:lumMod val="75000"/>
            </a:schemeClr>
          </a:solidFill>
        </p:grpSpPr>
        <p:cxnSp>
          <p:nvCxnSpPr>
            <p:cNvPr id="6" name="Conector Angulado 5"/>
            <p:cNvCxnSpPr/>
            <p:nvPr/>
          </p:nvCxnSpPr>
          <p:spPr>
            <a:xfrm>
              <a:off x="4717916" y="5983478"/>
              <a:ext cx="1527242" cy="118558"/>
            </a:xfrm>
            <a:prstGeom prst="bentConnector3">
              <a:avLst>
                <a:gd name="adj1" fmla="val -318"/>
              </a:avLst>
            </a:prstGeom>
            <a:grpFill/>
            <a:ln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Retângulo 10">
              <a:hlinkClick r:id="rId5" action="ppaction://hlinksldjump"/>
            </p:cNvPr>
            <p:cNvSpPr/>
            <p:nvPr/>
          </p:nvSpPr>
          <p:spPr>
            <a:xfrm>
              <a:off x="5977646" y="5919025"/>
              <a:ext cx="1342417" cy="366021"/>
            </a:xfrm>
            <a:prstGeom prst="rect">
              <a:avLst/>
            </a:prstGeom>
            <a:grp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pt-BR" dirty="0"/>
                <a:t>Quais?</a:t>
              </a:r>
            </a:p>
          </p:txBody>
        </p:sp>
      </p:grpSp>
      <p:sp>
        <p:nvSpPr>
          <p:cNvPr id="17" name="CaixaDeTexto 16"/>
          <p:cNvSpPr txBox="1"/>
          <p:nvPr/>
        </p:nvSpPr>
        <p:spPr>
          <a:xfrm>
            <a:off x="7884000" y="1972167"/>
            <a:ext cx="396050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pt-BR" dirty="0">
                <a:solidFill>
                  <a:schemeClr val="accent6">
                    <a:lumMod val="50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Metade dos entrevistados acreditam que o SEBRAE poderia melhorar a divulgação dos seus produtos e serviços; 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pt-BR" dirty="0">
              <a:solidFill>
                <a:schemeClr val="accent6">
                  <a:lumMod val="50000"/>
                </a:schemeClr>
              </a:solidFill>
              <a:latin typeface="Calibri" panose="020F0502020204030204"/>
              <a:cs typeface="Aparajita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pt-BR" dirty="0">
                <a:solidFill>
                  <a:schemeClr val="accent6">
                    <a:lumMod val="50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Proporção semelhante (48,4%) gostaria que o SEBRAE contasse com mais agências, de modo a estar mais próximo ao empresário de diferentes cidades; 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pt-BR" dirty="0">
              <a:solidFill>
                <a:schemeClr val="accent6">
                  <a:lumMod val="50000"/>
                </a:schemeClr>
              </a:solidFill>
              <a:latin typeface="Calibri" panose="020F0502020204030204"/>
              <a:cs typeface="Aparajita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pt-BR" dirty="0">
                <a:solidFill>
                  <a:schemeClr val="accent6">
                    <a:lumMod val="50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A pró-atividade também foi citada por grande parte dos entrevistados: para estes, o SEBRAE deveria investir mais na busca e procura de novos clientes.</a:t>
            </a:r>
          </a:p>
        </p:txBody>
      </p:sp>
    </p:spTree>
    <p:extLst>
      <p:ext uri="{BB962C8B-B14F-4D97-AF65-F5344CB8AC3E}">
        <p14:creationId xmlns:p14="http://schemas.microsoft.com/office/powerpoint/2010/main" val="1712048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10. Como você ficou sabendo dos serviços ou eventos promovidos pelo SEBRAE?</a:t>
            </a:r>
            <a:endParaRPr lang="pt-BR" sz="1200" i="1" dirty="0"/>
          </a:p>
        </p:txBody>
      </p:sp>
      <p:sp>
        <p:nvSpPr>
          <p:cNvPr id="27" name="CaixaDeTexto 26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O QUE O SEBRAE PODERIA MELHORAR? (Outros)</a:t>
            </a:r>
          </a:p>
        </p:txBody>
      </p:sp>
      <p:cxnSp>
        <p:nvCxnSpPr>
          <p:cNvPr id="66" name="Conector reto 65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67" name="Retângulo 66">
            <a:hlinkClick r:id="rId3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69" name="Conector reto 68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Conector reto 77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ector reto 76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ixaDeTexto 10"/>
          <p:cNvSpPr txBox="1"/>
          <p:nvPr/>
        </p:nvSpPr>
        <p:spPr>
          <a:xfrm>
            <a:off x="11225719" y="6596619"/>
            <a:ext cx="964078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1.168</a:t>
            </a:r>
          </a:p>
        </p:txBody>
      </p:sp>
      <p:pic>
        <p:nvPicPr>
          <p:cNvPr id="12" name="Imagem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email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532637" y="94510"/>
            <a:ext cx="496858" cy="454343"/>
          </a:xfrm>
          <a:prstGeom prst="rect">
            <a:avLst/>
          </a:prstGeom>
        </p:spPr>
      </p:pic>
      <p:graphicFrame>
        <p:nvGraphicFramePr>
          <p:cNvPr id="13" name="Tabela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1362779"/>
              </p:ext>
            </p:extLst>
          </p:nvPr>
        </p:nvGraphicFramePr>
        <p:xfrm>
          <a:off x="2061476" y="1539709"/>
          <a:ext cx="8337391" cy="4212023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6179988">
                  <a:extLst>
                    <a:ext uri="{9D8B030D-6E8A-4147-A177-3AD203B41FA5}">
                      <a16:colId xmlns:a16="http://schemas.microsoft.com/office/drawing/2014/main" val="3555125033"/>
                    </a:ext>
                  </a:extLst>
                </a:gridCol>
                <a:gridCol w="2157403">
                  <a:extLst>
                    <a:ext uri="{9D8B030D-6E8A-4147-A177-3AD203B41FA5}">
                      <a16:colId xmlns:a16="http://schemas.microsoft.com/office/drawing/2014/main" val="4229733966"/>
                    </a:ext>
                  </a:extLst>
                </a:gridCol>
              </a:tblGrid>
              <a:tr h="503623">
                <a:tc>
                  <a:txBody>
                    <a:bodyPr/>
                    <a:lstStyle/>
                    <a:p>
                      <a:pPr algn="l"/>
                      <a:r>
                        <a:rPr lang="pt-BR" dirty="0"/>
                        <a:t>O QUE O SEBRAE PODERIA MELHORAR?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dirty="0"/>
                        <a:t>NUMERO DE CASO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372938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pt-BR" sz="1400" kern="120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Está satisfeito com o Sebrae e não vê necessidade de melhoria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600" b="1" i="0" u="none" strike="noStrike" kern="1200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43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8639744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pt-BR" sz="1400" kern="120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Aumentar o número de atendentes, consultores, instrutores, etc.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600" b="1" i="0" u="none" strike="noStrike" kern="1200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2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7615041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pt-BR" sz="1400" kern="120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Flexibilizar os horários de atendimento e de curso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600" b="1" i="0" u="none" strike="noStrike" kern="1200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3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9652166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pt-BR" sz="1400" kern="120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Retornar as solicitações de informações e serviços com mais agilidad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600" b="1" i="0" u="none" strike="noStrike" kern="1200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5109356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pt-BR" sz="1400" kern="120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Expandir as linhas de crédit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600" b="1" i="0" u="none" strike="noStrike" kern="1200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3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5614053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pt-BR" sz="1400" kern="120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Qualificação dos consultores, palestrantes, etc.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600" b="1" i="0" u="none" strike="noStrike" kern="1200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7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2140736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pt-BR" sz="1400" kern="120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Aumentar a carga horária dos cursos, palestras e consultoria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600" b="1" i="0" u="none" strike="noStrike" kern="1200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7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9116035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pt-BR" sz="1400" kern="120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Acompanhamento após o encerramento do curso / consultoria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600" b="1" i="0" u="none" strike="noStrike" kern="1200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0889298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pt-BR" sz="1400" kern="120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Aumentar a quantidade de vagas nos cursos, palestras e consultoria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600" b="1" i="0" u="none" strike="noStrike" kern="1200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63514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pt-BR" sz="1600" b="1" kern="120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TOTA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b="1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+mn-lt"/>
                        </a:rPr>
                        <a:t>1.168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767359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66786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tângulo 17"/>
          <p:cNvSpPr/>
          <p:nvPr/>
        </p:nvSpPr>
        <p:spPr>
          <a:xfrm>
            <a:off x="5715000" y="870258"/>
            <a:ext cx="6429190" cy="5765408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5000"/>
                  <a:lumOff val="95000"/>
                </a:schemeClr>
              </a:gs>
              <a:gs pos="74000">
                <a:schemeClr val="accent3">
                  <a:lumMod val="45000"/>
                  <a:lumOff val="55000"/>
                </a:schemeClr>
              </a:gs>
              <a:gs pos="83000">
                <a:schemeClr val="accent3">
                  <a:lumMod val="45000"/>
                  <a:lumOff val="55000"/>
                </a:schemeClr>
              </a:gs>
              <a:gs pos="100000">
                <a:schemeClr val="accent3">
                  <a:lumMod val="30000"/>
                  <a:lumOff val="70000"/>
                </a:schemeClr>
              </a:gs>
            </a:gsLst>
            <a:lin ang="0" scaled="1"/>
            <a:tileRect/>
          </a:gradFill>
          <a:ln>
            <a:solidFill>
              <a:schemeClr val="bg1">
                <a:alpha val="74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2" name="Gráfico 11"/>
          <p:cNvGraphicFramePr/>
          <p:nvPr>
            <p:extLst>
              <p:ext uri="{D42A27DB-BD31-4B8C-83A1-F6EECF244321}">
                <p14:modId xmlns:p14="http://schemas.microsoft.com/office/powerpoint/2010/main" val="2599793219"/>
              </p:ext>
            </p:extLst>
          </p:nvPr>
        </p:nvGraphicFramePr>
        <p:xfrm>
          <a:off x="378297" y="1109577"/>
          <a:ext cx="8146577" cy="548828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pSp>
        <p:nvGrpSpPr>
          <p:cNvPr id="13" name="Agrupar 12"/>
          <p:cNvGrpSpPr/>
          <p:nvPr/>
        </p:nvGrpSpPr>
        <p:grpSpPr>
          <a:xfrm>
            <a:off x="4163440" y="5791954"/>
            <a:ext cx="2602147" cy="366021"/>
            <a:chOff x="4717916" y="5919025"/>
            <a:chExt cx="2602147" cy="366021"/>
          </a:xfrm>
          <a:solidFill>
            <a:schemeClr val="accent3">
              <a:lumMod val="75000"/>
            </a:schemeClr>
          </a:solidFill>
        </p:grpSpPr>
        <p:cxnSp>
          <p:nvCxnSpPr>
            <p:cNvPr id="15" name="Conector Angulado 14"/>
            <p:cNvCxnSpPr/>
            <p:nvPr/>
          </p:nvCxnSpPr>
          <p:spPr>
            <a:xfrm>
              <a:off x="4717916" y="5983478"/>
              <a:ext cx="1527242" cy="118558"/>
            </a:xfrm>
            <a:prstGeom prst="bentConnector3">
              <a:avLst>
                <a:gd name="adj1" fmla="val -318"/>
              </a:avLst>
            </a:prstGeom>
            <a:grpFill/>
            <a:ln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Retângulo 16">
              <a:hlinkClick r:id="rId4" action="ppaction://hlinksldjump"/>
            </p:cNvPr>
            <p:cNvSpPr/>
            <p:nvPr/>
          </p:nvSpPr>
          <p:spPr>
            <a:xfrm>
              <a:off x="5977646" y="5919025"/>
              <a:ext cx="1342417" cy="366021"/>
            </a:xfrm>
            <a:prstGeom prst="rect">
              <a:avLst/>
            </a:prstGeom>
            <a:grp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pt-BR" dirty="0"/>
                <a:t>Qual?</a:t>
              </a:r>
            </a:p>
          </p:txBody>
        </p:sp>
      </p:grp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10. Como você ficou sabendo dos serviços ou eventos promovidos pelo SEBRAE?</a:t>
            </a:r>
            <a:endParaRPr lang="pt-BR" sz="1200" i="1" dirty="0"/>
          </a:p>
        </p:txBody>
      </p:sp>
      <p:sp>
        <p:nvSpPr>
          <p:cNvPr id="27" name="CaixaDeTexto 26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COMO FICOU SABENDO DOS SERVIÇOS OU EVENTOS DO SEBRAE?</a:t>
            </a:r>
          </a:p>
        </p:txBody>
      </p:sp>
      <p:cxnSp>
        <p:nvCxnSpPr>
          <p:cNvPr id="66" name="Conector reto 65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67" name="Retângulo 66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69" name="Conector reto 68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Conector reto 77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ector reto 76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ixaDeTexto 10"/>
          <p:cNvSpPr txBox="1"/>
          <p:nvPr/>
        </p:nvSpPr>
        <p:spPr>
          <a:xfrm>
            <a:off x="11118715" y="6596619"/>
            <a:ext cx="1071082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11.669</a:t>
            </a:r>
          </a:p>
        </p:txBody>
      </p:sp>
      <p:sp>
        <p:nvSpPr>
          <p:cNvPr id="19" name="CaixaDeTexto 18"/>
          <p:cNvSpPr txBox="1"/>
          <p:nvPr/>
        </p:nvSpPr>
        <p:spPr>
          <a:xfrm>
            <a:off x="7839075" y="2172221"/>
            <a:ext cx="4161003" cy="43242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pt-BR" sz="1700" dirty="0">
                <a:solidFill>
                  <a:schemeClr val="accent2">
                    <a:lumMod val="50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Mais de 1/3 dos entrevistados ficou sabendo de serviços e eventos promovidos pelo SEBRAE através da busca na internet;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pt-BR" sz="1000" dirty="0">
              <a:solidFill>
                <a:schemeClr val="accent2">
                  <a:lumMod val="50000"/>
                </a:schemeClr>
              </a:solidFill>
              <a:latin typeface="Calibri" panose="020F0502020204030204"/>
              <a:cs typeface="Aparajita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pt-BR" sz="1700" dirty="0">
                <a:solidFill>
                  <a:schemeClr val="accent2">
                    <a:lumMod val="50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Embora a procura por informações pela internet seja mais frequente entre os entrevistados, ainda há uma proporção significativa de empresários que preferem buscar informações pessoalmente em uma agência do SEBRAE: 34%.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pt-BR" sz="1000" dirty="0">
              <a:solidFill>
                <a:schemeClr val="accent2">
                  <a:lumMod val="50000"/>
                </a:schemeClr>
              </a:solidFill>
              <a:latin typeface="Calibri" panose="020F0502020204030204"/>
              <a:cs typeface="Aparajita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pt-BR" sz="1700" dirty="0">
                <a:solidFill>
                  <a:schemeClr val="accent2">
                    <a:lumMod val="50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O investimento em propaganda institucional também se mostrou profícuo, posto que mais de 30% tomou conhecimento do SEBRAE por meio de propaganda na televisão.</a:t>
            </a:r>
          </a:p>
        </p:txBody>
      </p:sp>
    </p:spTree>
    <p:extLst>
      <p:ext uri="{BB962C8B-B14F-4D97-AF65-F5344CB8AC3E}">
        <p14:creationId xmlns:p14="http://schemas.microsoft.com/office/powerpoint/2010/main" val="2183769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10. Como você ficou sabendo dos serviços ou eventos promovidos pelo SEBRAE?</a:t>
            </a:r>
            <a:endParaRPr lang="pt-BR" sz="1200" i="1" dirty="0"/>
          </a:p>
        </p:txBody>
      </p:sp>
      <p:sp>
        <p:nvSpPr>
          <p:cNvPr id="27" name="CaixaDeTexto 26"/>
          <p:cNvSpPr txBox="1"/>
          <p:nvPr/>
        </p:nvSpPr>
        <p:spPr>
          <a:xfrm>
            <a:off x="12500" y="86541"/>
            <a:ext cx="12189529" cy="4002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COMO FICOU SABENDO DOS SERVIÇOS OU EVENTOS DO SEBRAE? (Outro)</a:t>
            </a:r>
          </a:p>
        </p:txBody>
      </p:sp>
      <p:cxnSp>
        <p:nvCxnSpPr>
          <p:cNvPr id="66" name="Conector reto 65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67" name="Retângulo 66">
            <a:hlinkClick r:id="rId3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69" name="Conector reto 68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Conector reto 77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ector reto 76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ixaDeTexto 10"/>
          <p:cNvSpPr txBox="1"/>
          <p:nvPr/>
        </p:nvSpPr>
        <p:spPr>
          <a:xfrm>
            <a:off x="11225719" y="6596619"/>
            <a:ext cx="964078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552</a:t>
            </a:r>
          </a:p>
        </p:txBody>
      </p:sp>
      <p:pic>
        <p:nvPicPr>
          <p:cNvPr id="12" name="Imagem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email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532637" y="94510"/>
            <a:ext cx="496858" cy="454343"/>
          </a:xfrm>
          <a:prstGeom prst="rect">
            <a:avLst/>
          </a:prstGeom>
        </p:spPr>
      </p:pic>
      <p:graphicFrame>
        <p:nvGraphicFramePr>
          <p:cNvPr id="13" name="Tabela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9828999"/>
              </p:ext>
            </p:extLst>
          </p:nvPr>
        </p:nvGraphicFramePr>
        <p:xfrm>
          <a:off x="2012838" y="1856827"/>
          <a:ext cx="8337391" cy="3099503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6179988">
                  <a:extLst>
                    <a:ext uri="{9D8B030D-6E8A-4147-A177-3AD203B41FA5}">
                      <a16:colId xmlns:a16="http://schemas.microsoft.com/office/drawing/2014/main" val="3555125033"/>
                    </a:ext>
                  </a:extLst>
                </a:gridCol>
                <a:gridCol w="2157403">
                  <a:extLst>
                    <a:ext uri="{9D8B030D-6E8A-4147-A177-3AD203B41FA5}">
                      <a16:colId xmlns:a16="http://schemas.microsoft.com/office/drawing/2014/main" val="4229733966"/>
                    </a:ext>
                  </a:extLst>
                </a:gridCol>
              </a:tblGrid>
              <a:tr h="503623">
                <a:tc>
                  <a:txBody>
                    <a:bodyPr/>
                    <a:lstStyle/>
                    <a:p>
                      <a:pPr algn="l"/>
                      <a:r>
                        <a:rPr lang="pt-BR" sz="1600" dirty="0"/>
                        <a:t>COMO FICOU</a:t>
                      </a:r>
                      <a:r>
                        <a:rPr lang="pt-BR" sz="1600" baseline="0" dirty="0"/>
                        <a:t> SABENDO DOS SERVIÇOS/EVENTOS DO SEBRAE?</a:t>
                      </a:r>
                      <a:endParaRPr lang="pt-B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dirty="0"/>
                        <a:t>NUMERO DE CASO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372938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pt-BR" sz="1400" kern="120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Através das redes sociai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600" b="1" i="0" u="none" strike="noStrike" kern="1200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58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8639744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pt-BR" sz="1400" kern="120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O Sebrae entrou em contato via SM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600" b="1" i="0" u="none" strike="noStrike" kern="1200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9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7615041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pt-BR" sz="1400" kern="120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Por meio de evento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600" b="1" i="0" u="none" strike="noStrike" kern="1200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5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9652166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pt-BR" sz="1400" kern="120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Por meio de panfletos, outdoor, banners, carros de som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600" b="1" i="0" u="none" strike="noStrike" kern="1200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37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5109356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pt-BR" sz="1400" kern="120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Propagandas em revistas, jornai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600" b="1" i="0" u="none" strike="noStrike" kern="1200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9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5614053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pt-BR" sz="1400" kern="120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Unidade móvel do Sebrae em sua cidad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600" b="1" i="0" u="none" strike="noStrike" kern="1200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4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2140736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pt-BR" sz="1600" b="1" kern="1200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TOTA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b="1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+mn-lt"/>
                        </a:rPr>
                        <a:t>55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767359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1170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m 10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0" y="0"/>
            <a:ext cx="10287000" cy="6858000"/>
          </a:xfrm>
          <a:prstGeom prst="rect">
            <a:avLst/>
          </a:prstGeom>
        </p:spPr>
      </p:pic>
      <p:sp>
        <p:nvSpPr>
          <p:cNvPr id="7" name="Retângulo 6"/>
          <p:cNvSpPr/>
          <p:nvPr/>
        </p:nvSpPr>
        <p:spPr>
          <a:xfrm>
            <a:off x="7517219" y="0"/>
            <a:ext cx="4666469" cy="6858000"/>
          </a:xfrm>
          <a:prstGeom prst="rect">
            <a:avLst/>
          </a:prstGeom>
          <a:solidFill>
            <a:srgbClr val="093D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7517219" y="3549121"/>
            <a:ext cx="4680233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5000" b="1" dirty="0">
                <a:solidFill>
                  <a:schemeClr val="bg1"/>
                </a:solidFill>
              </a:rPr>
              <a:t>CLIENTES ANTIGOS</a:t>
            </a:r>
          </a:p>
          <a:p>
            <a:pPr algn="ctr"/>
            <a:endParaRPr lang="pt-BR" sz="1500" b="1" dirty="0">
              <a:solidFill>
                <a:schemeClr val="bg1"/>
              </a:solidFill>
            </a:endParaRPr>
          </a:p>
          <a:p>
            <a:pPr algn="ctr"/>
            <a:r>
              <a:rPr lang="pt-BR" sz="2000" b="1" dirty="0">
                <a:solidFill>
                  <a:schemeClr val="bg1"/>
                </a:solidFill>
              </a:rPr>
              <a:t> (não atendidos em 2017)</a:t>
            </a:r>
          </a:p>
        </p:txBody>
      </p:sp>
      <p:cxnSp>
        <p:nvCxnSpPr>
          <p:cNvPr id="10" name="Conector reto 9"/>
          <p:cNvCxnSpPr/>
          <p:nvPr/>
        </p:nvCxnSpPr>
        <p:spPr>
          <a:xfrm>
            <a:off x="7520297" y="0"/>
            <a:ext cx="8313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aixaDeTexto 5">
            <a:hlinkClick r:id="rId3" action="ppaction://hlinksldjump"/>
          </p:cNvPr>
          <p:cNvSpPr txBox="1"/>
          <p:nvPr/>
        </p:nvSpPr>
        <p:spPr>
          <a:xfrm>
            <a:off x="11416596" y="6472717"/>
            <a:ext cx="81438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bg1"/>
                </a:solidFill>
              </a:rPr>
              <a:t>SUMÁRIO</a:t>
            </a:r>
          </a:p>
        </p:txBody>
      </p:sp>
      <p:pic>
        <p:nvPicPr>
          <p:cNvPr id="9" name="Imagem 8">
            <a:hlinkClick r:id="rId3" action="ppaction://hlinksldjump"/>
          </p:cNvPr>
          <p:cNvPicPr>
            <a:picLocks noChangeAspect="1"/>
          </p:cNvPicPr>
          <p:nvPr/>
        </p:nvPicPr>
        <p:blipFill rotWithShape="1">
          <a:blip r:embed="rId4" cstate="email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82077" b="95462" l="6846" r="20615">
                        <a14:foregroundMark x1="14692" y1="87462" x2="14692" y2="87462"/>
                        <a14:foregroundMark x1="16308" y1="88846" x2="16308" y2="88846"/>
                        <a14:foregroundMark x1="15154" y1="88231" x2="15154" y2="88231"/>
                        <a14:foregroundMark x1="15154" y1="88231" x2="15154" y2="88231"/>
                        <a14:foregroundMark x1="15154" y1="88231" x2="15154" y2="88231"/>
                        <a14:foregroundMark x1="12538" y1="88923" x2="13308" y2="91000"/>
                        <a14:foregroundMark x1="12923" y1="88231" x2="18692" y2="87846"/>
                        <a14:foregroundMark x1="10769" y1="87692" x2="16154" y2="87231"/>
                        <a14:foregroundMark x1="12154" y1="87231" x2="15154" y2="87231"/>
                        <a14:foregroundMark x1="15308" y1="90000" x2="17308" y2="90000"/>
                        <a14:foregroundMark x1="11538" y1="88692" x2="12000" y2="91462"/>
                        <a14:foregroundMark x1="11923" y1="88615" x2="12923" y2="91692"/>
                        <a14:foregroundMark x1="14385" y1="89308" x2="17077" y2="92231"/>
                        <a14:foregroundMark x1="13000" y1="88077" x2="10923" y2="91692"/>
                        <a14:foregroundMark x1="13769" y1="88615" x2="16769" y2="913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6904" t="81479" r="77739" b="4173"/>
          <a:stretch/>
        </p:blipFill>
        <p:spPr>
          <a:xfrm>
            <a:off x="11162786" y="6443865"/>
            <a:ext cx="360040" cy="336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956520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ÚLTIMA VEZ QUE TEVE CONTATO COM O SEBRAE – Clientes antigos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11. Em que ano o </a:t>
            </a:r>
            <a:r>
              <a:rPr lang="pt-BR" sz="1200" dirty="0" err="1"/>
              <a:t>Sr</a:t>
            </a:r>
            <a:r>
              <a:rPr lang="pt-BR" sz="1200" dirty="0"/>
              <a:t>(a) teve contato pela última vez com o SEBRAE?</a:t>
            </a:r>
            <a:endParaRPr lang="pt-BR" sz="1200" i="1" dirty="0"/>
          </a:p>
        </p:txBody>
      </p:sp>
      <p:sp>
        <p:nvSpPr>
          <p:cNvPr id="59" name="CaixaDeTexto 58"/>
          <p:cNvSpPr txBox="1"/>
          <p:nvPr/>
        </p:nvSpPr>
        <p:spPr>
          <a:xfrm>
            <a:off x="1186981" y="1379879"/>
            <a:ext cx="94005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Dentre os clientes que não foram atendidos pelo SEBRAE em 2017, a maior parte (46,7%) teve contato com o SEBRAE pela ultima vez em 2016.  </a:t>
            </a:r>
          </a:p>
        </p:txBody>
      </p:sp>
      <p:graphicFrame>
        <p:nvGraphicFramePr>
          <p:cNvPr id="32" name="Gráfico 31"/>
          <p:cNvGraphicFramePr/>
          <p:nvPr>
            <p:extLst>
              <p:ext uri="{D42A27DB-BD31-4B8C-83A1-F6EECF244321}">
                <p14:modId xmlns:p14="http://schemas.microsoft.com/office/powerpoint/2010/main" val="4199022868"/>
              </p:ext>
            </p:extLst>
          </p:nvPr>
        </p:nvGraphicFramePr>
        <p:xfrm>
          <a:off x="793103" y="2429691"/>
          <a:ext cx="10440954" cy="37443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4" name="Retângulo 23">
            <a:hlinkClick r:id="rId4" action="ppaction://hlinksldjump"/>
          </p:cNvPr>
          <p:cNvSpPr/>
          <p:nvPr/>
        </p:nvSpPr>
        <p:spPr>
          <a:xfrm>
            <a:off x="4309034" y="568311"/>
            <a:ext cx="2462073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CATEGORIA DE ATENDIMENTO</a:t>
            </a:r>
          </a:p>
        </p:txBody>
      </p:sp>
      <p:cxnSp>
        <p:nvCxnSpPr>
          <p:cNvPr id="25" name="Conector reto 24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6" name="Retângulo 25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27" name="Retângulo 26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29" name="Conector reto 28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reto 29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tângulo 30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35" name="Conector reto 34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to 35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reto 36"/>
          <p:cNvCxnSpPr/>
          <p:nvPr/>
        </p:nvCxnSpPr>
        <p:spPr>
          <a:xfrm flipV="1">
            <a:off x="67746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tângulo 37">
            <a:hlinkClick r:id="rId8" action="ppaction://hlinksldjump"/>
          </p:cNvPr>
          <p:cNvSpPr/>
          <p:nvPr/>
        </p:nvSpPr>
        <p:spPr>
          <a:xfrm>
            <a:off x="6790690" y="561943"/>
            <a:ext cx="2094637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39" name="Conector reto 38"/>
          <p:cNvCxnSpPr/>
          <p:nvPr/>
        </p:nvCxnSpPr>
        <p:spPr>
          <a:xfrm flipV="1">
            <a:off x="8883105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ector reto 53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ector reto 54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CaixaDeTexto 55"/>
          <p:cNvSpPr txBox="1"/>
          <p:nvPr/>
        </p:nvSpPr>
        <p:spPr>
          <a:xfrm>
            <a:off x="11234057" y="6596619"/>
            <a:ext cx="955740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2.055</a:t>
            </a:r>
          </a:p>
        </p:txBody>
      </p:sp>
    </p:spTree>
    <p:extLst>
      <p:ext uri="{BB962C8B-B14F-4D97-AF65-F5344CB8AC3E}">
        <p14:creationId xmlns:p14="http://schemas.microsoft.com/office/powerpoint/2010/main" val="3286694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2" grpId="0">
        <p:bldAsOne/>
      </p:bldGraphic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ULTIMA VEZ QUE TEVE CONTATO COM O SEBRAE – Clientes antigos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11. Em que ano o </a:t>
            </a:r>
            <a:r>
              <a:rPr lang="pt-BR" sz="1200" dirty="0" err="1"/>
              <a:t>Sr</a:t>
            </a:r>
            <a:r>
              <a:rPr lang="pt-BR" sz="1200" dirty="0"/>
              <a:t>(a) teve contato pela última vez com o SEBRAE?</a:t>
            </a:r>
            <a:endParaRPr lang="pt-BR" sz="1200" i="1" dirty="0"/>
          </a:p>
        </p:txBody>
      </p:sp>
      <p:sp>
        <p:nvSpPr>
          <p:cNvPr id="28" name="Retângulo 27">
            <a:hlinkClick r:id="rId3" action="ppaction://hlinksldjump"/>
          </p:cNvPr>
          <p:cNvSpPr/>
          <p:nvPr/>
        </p:nvSpPr>
        <p:spPr>
          <a:xfrm>
            <a:off x="4309034" y="568311"/>
            <a:ext cx="2462073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CATEGORIA DE ATENDIMENTO</a:t>
            </a:r>
          </a:p>
        </p:txBody>
      </p:sp>
      <p:cxnSp>
        <p:nvCxnSpPr>
          <p:cNvPr id="33" name="Conector reto 32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4" name="Retângulo 33">
            <a:hlinkClick r:id="rId4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40" name="Retângulo 39">
            <a:hlinkClick r:id="rId5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41" name="Conector reto 40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ector reto 41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6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44" name="Conector reto 43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to 44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ector reto 45"/>
          <p:cNvCxnSpPr/>
          <p:nvPr/>
        </p:nvCxnSpPr>
        <p:spPr>
          <a:xfrm flipV="1">
            <a:off x="67746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tângulo 46">
            <a:hlinkClick r:id="rId7" action="ppaction://hlinksldjump"/>
          </p:cNvPr>
          <p:cNvSpPr/>
          <p:nvPr/>
        </p:nvSpPr>
        <p:spPr>
          <a:xfrm>
            <a:off x="6790690" y="561943"/>
            <a:ext cx="2094637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8883105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reto 49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Tabela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2632874"/>
              </p:ext>
            </p:extLst>
          </p:nvPr>
        </p:nvGraphicFramePr>
        <p:xfrm>
          <a:off x="92301" y="1439169"/>
          <a:ext cx="12029925" cy="464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0954">
                  <a:extLst>
                    <a:ext uri="{9D8B030D-6E8A-4147-A177-3AD203B41FA5}">
                      <a16:colId xmlns:a16="http://schemas.microsoft.com/office/drawing/2014/main" val="3985927235"/>
                    </a:ext>
                  </a:extLst>
                </a:gridCol>
                <a:gridCol w="411073">
                  <a:extLst>
                    <a:ext uri="{9D8B030D-6E8A-4147-A177-3AD203B41FA5}">
                      <a16:colId xmlns:a16="http://schemas.microsoft.com/office/drawing/2014/main" val="2328739785"/>
                    </a:ext>
                  </a:extLst>
                </a:gridCol>
                <a:gridCol w="411073">
                  <a:extLst>
                    <a:ext uri="{9D8B030D-6E8A-4147-A177-3AD203B41FA5}">
                      <a16:colId xmlns:a16="http://schemas.microsoft.com/office/drawing/2014/main" val="2016967705"/>
                    </a:ext>
                  </a:extLst>
                </a:gridCol>
                <a:gridCol w="411073">
                  <a:extLst>
                    <a:ext uri="{9D8B030D-6E8A-4147-A177-3AD203B41FA5}">
                      <a16:colId xmlns:a16="http://schemas.microsoft.com/office/drawing/2014/main" val="1505915531"/>
                    </a:ext>
                  </a:extLst>
                </a:gridCol>
                <a:gridCol w="411073">
                  <a:extLst>
                    <a:ext uri="{9D8B030D-6E8A-4147-A177-3AD203B41FA5}">
                      <a16:colId xmlns:a16="http://schemas.microsoft.com/office/drawing/2014/main" val="3859273110"/>
                    </a:ext>
                  </a:extLst>
                </a:gridCol>
                <a:gridCol w="411073">
                  <a:extLst>
                    <a:ext uri="{9D8B030D-6E8A-4147-A177-3AD203B41FA5}">
                      <a16:colId xmlns:a16="http://schemas.microsoft.com/office/drawing/2014/main" val="1755386530"/>
                    </a:ext>
                  </a:extLst>
                </a:gridCol>
                <a:gridCol w="411073">
                  <a:extLst>
                    <a:ext uri="{9D8B030D-6E8A-4147-A177-3AD203B41FA5}">
                      <a16:colId xmlns:a16="http://schemas.microsoft.com/office/drawing/2014/main" val="303813491"/>
                    </a:ext>
                  </a:extLst>
                </a:gridCol>
                <a:gridCol w="411073">
                  <a:extLst>
                    <a:ext uri="{9D8B030D-6E8A-4147-A177-3AD203B41FA5}">
                      <a16:colId xmlns:a16="http://schemas.microsoft.com/office/drawing/2014/main" val="743936068"/>
                    </a:ext>
                  </a:extLst>
                </a:gridCol>
                <a:gridCol w="411073">
                  <a:extLst>
                    <a:ext uri="{9D8B030D-6E8A-4147-A177-3AD203B41FA5}">
                      <a16:colId xmlns:a16="http://schemas.microsoft.com/office/drawing/2014/main" val="1626528880"/>
                    </a:ext>
                  </a:extLst>
                </a:gridCol>
                <a:gridCol w="411073">
                  <a:extLst>
                    <a:ext uri="{9D8B030D-6E8A-4147-A177-3AD203B41FA5}">
                      <a16:colId xmlns:a16="http://schemas.microsoft.com/office/drawing/2014/main" val="3944476686"/>
                    </a:ext>
                  </a:extLst>
                </a:gridCol>
                <a:gridCol w="411073">
                  <a:extLst>
                    <a:ext uri="{9D8B030D-6E8A-4147-A177-3AD203B41FA5}">
                      <a16:colId xmlns:a16="http://schemas.microsoft.com/office/drawing/2014/main" val="3242121195"/>
                    </a:ext>
                  </a:extLst>
                </a:gridCol>
                <a:gridCol w="459236">
                  <a:extLst>
                    <a:ext uri="{9D8B030D-6E8A-4147-A177-3AD203B41FA5}">
                      <a16:colId xmlns:a16="http://schemas.microsoft.com/office/drawing/2014/main" val="3421294133"/>
                    </a:ext>
                  </a:extLst>
                </a:gridCol>
                <a:gridCol w="438539">
                  <a:extLst>
                    <a:ext uri="{9D8B030D-6E8A-4147-A177-3AD203B41FA5}">
                      <a16:colId xmlns:a16="http://schemas.microsoft.com/office/drawing/2014/main" val="1351362734"/>
                    </a:ext>
                  </a:extLst>
                </a:gridCol>
                <a:gridCol w="410547">
                  <a:extLst>
                    <a:ext uri="{9D8B030D-6E8A-4147-A177-3AD203B41FA5}">
                      <a16:colId xmlns:a16="http://schemas.microsoft.com/office/drawing/2014/main" val="1071903222"/>
                    </a:ext>
                  </a:extLst>
                </a:gridCol>
                <a:gridCol w="382555">
                  <a:extLst>
                    <a:ext uri="{9D8B030D-6E8A-4147-A177-3AD203B41FA5}">
                      <a16:colId xmlns:a16="http://schemas.microsoft.com/office/drawing/2014/main" val="615347111"/>
                    </a:ext>
                  </a:extLst>
                </a:gridCol>
                <a:gridCol w="364488">
                  <a:extLst>
                    <a:ext uri="{9D8B030D-6E8A-4147-A177-3AD203B41FA5}">
                      <a16:colId xmlns:a16="http://schemas.microsoft.com/office/drawing/2014/main" val="3122442310"/>
                    </a:ext>
                  </a:extLst>
                </a:gridCol>
                <a:gridCol w="411073">
                  <a:extLst>
                    <a:ext uri="{9D8B030D-6E8A-4147-A177-3AD203B41FA5}">
                      <a16:colId xmlns:a16="http://schemas.microsoft.com/office/drawing/2014/main" val="1210697550"/>
                    </a:ext>
                  </a:extLst>
                </a:gridCol>
                <a:gridCol w="411073">
                  <a:extLst>
                    <a:ext uri="{9D8B030D-6E8A-4147-A177-3AD203B41FA5}">
                      <a16:colId xmlns:a16="http://schemas.microsoft.com/office/drawing/2014/main" val="1913454294"/>
                    </a:ext>
                  </a:extLst>
                </a:gridCol>
                <a:gridCol w="411073">
                  <a:extLst>
                    <a:ext uri="{9D8B030D-6E8A-4147-A177-3AD203B41FA5}">
                      <a16:colId xmlns:a16="http://schemas.microsoft.com/office/drawing/2014/main" val="1349783807"/>
                    </a:ext>
                  </a:extLst>
                </a:gridCol>
                <a:gridCol w="411073">
                  <a:extLst>
                    <a:ext uri="{9D8B030D-6E8A-4147-A177-3AD203B41FA5}">
                      <a16:colId xmlns:a16="http://schemas.microsoft.com/office/drawing/2014/main" val="2647581206"/>
                    </a:ext>
                  </a:extLst>
                </a:gridCol>
                <a:gridCol w="411073">
                  <a:extLst>
                    <a:ext uri="{9D8B030D-6E8A-4147-A177-3AD203B41FA5}">
                      <a16:colId xmlns:a16="http://schemas.microsoft.com/office/drawing/2014/main" val="3481029470"/>
                    </a:ext>
                  </a:extLst>
                </a:gridCol>
                <a:gridCol w="411073">
                  <a:extLst>
                    <a:ext uri="{9D8B030D-6E8A-4147-A177-3AD203B41FA5}">
                      <a16:colId xmlns:a16="http://schemas.microsoft.com/office/drawing/2014/main" val="16778856"/>
                    </a:ext>
                  </a:extLst>
                </a:gridCol>
                <a:gridCol w="411073">
                  <a:extLst>
                    <a:ext uri="{9D8B030D-6E8A-4147-A177-3AD203B41FA5}">
                      <a16:colId xmlns:a16="http://schemas.microsoft.com/office/drawing/2014/main" val="1397685778"/>
                    </a:ext>
                  </a:extLst>
                </a:gridCol>
                <a:gridCol w="411073">
                  <a:extLst>
                    <a:ext uri="{9D8B030D-6E8A-4147-A177-3AD203B41FA5}">
                      <a16:colId xmlns:a16="http://schemas.microsoft.com/office/drawing/2014/main" val="1571989840"/>
                    </a:ext>
                  </a:extLst>
                </a:gridCol>
                <a:gridCol w="411073">
                  <a:extLst>
                    <a:ext uri="{9D8B030D-6E8A-4147-A177-3AD203B41FA5}">
                      <a16:colId xmlns:a16="http://schemas.microsoft.com/office/drawing/2014/main" val="2810555239"/>
                    </a:ext>
                  </a:extLst>
                </a:gridCol>
                <a:gridCol w="411073">
                  <a:extLst>
                    <a:ext uri="{9D8B030D-6E8A-4147-A177-3AD203B41FA5}">
                      <a16:colId xmlns:a16="http://schemas.microsoft.com/office/drawing/2014/main" val="4195031217"/>
                    </a:ext>
                  </a:extLst>
                </a:gridCol>
                <a:gridCol w="411073">
                  <a:extLst>
                    <a:ext uri="{9D8B030D-6E8A-4147-A177-3AD203B41FA5}">
                      <a16:colId xmlns:a16="http://schemas.microsoft.com/office/drawing/2014/main" val="3456841234"/>
                    </a:ext>
                  </a:extLst>
                </a:gridCol>
                <a:gridCol w="411073">
                  <a:extLst>
                    <a:ext uri="{9D8B030D-6E8A-4147-A177-3AD203B41FA5}">
                      <a16:colId xmlns:a16="http://schemas.microsoft.com/office/drawing/2014/main" val="3743371572"/>
                    </a:ext>
                  </a:extLst>
                </a:gridCol>
              </a:tblGrid>
              <a:tr h="612000">
                <a:tc>
                  <a:txBody>
                    <a:bodyPr/>
                    <a:lstStyle/>
                    <a:p>
                      <a:pPr algn="l"/>
                      <a:endParaRPr lang="pt-BR" sz="14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AC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A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A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AP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B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C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D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E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GO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M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MG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M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M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P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1172261" rtl="0" eaLnBrk="1" fontAlgn="t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B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1172261" rtl="0" eaLnBrk="1" fontAlgn="t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1172261" rtl="0" eaLnBrk="1" fontAlgn="t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I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1172261" rtl="0" eaLnBrk="1" fontAlgn="t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1172261" rtl="0" eaLnBrk="1" fontAlgn="t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J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1172261" rtl="0" eaLnBrk="1" fontAlgn="t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N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1172261" rtl="0" eaLnBrk="1" fontAlgn="t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1172261" rtl="0" eaLnBrk="1" fontAlgn="t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1172261" rtl="0" eaLnBrk="1" fontAlgn="t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1172261" rtl="0" eaLnBrk="1" fontAlgn="t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C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1172261" rtl="0" eaLnBrk="1" fontAlgn="t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1172261" rtl="0" eaLnBrk="1" fontAlgn="t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P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1172261" rtl="0" eaLnBrk="1" fontAlgn="t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O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150931840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algn="ctr"/>
                      <a:r>
                        <a:rPr lang="pt-BR" sz="1300" b="0" dirty="0">
                          <a:solidFill>
                            <a:srgbClr val="0075BF"/>
                          </a:solidFill>
                        </a:rPr>
                        <a:t>201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45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57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5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67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49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53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5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38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5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5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4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51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47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5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69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6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5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4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63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5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55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5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7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36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59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35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48%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98463667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algn="ctr"/>
                      <a:r>
                        <a:rPr lang="pt-BR" sz="1300" b="0" dirty="0">
                          <a:solidFill>
                            <a:srgbClr val="0075BF"/>
                          </a:solidFill>
                        </a:rPr>
                        <a:t>201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7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31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2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6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3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8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6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7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3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2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2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21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6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6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21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7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2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6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6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1%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74515835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algn="ctr"/>
                      <a:r>
                        <a:rPr lang="pt-BR" sz="1300" b="0" dirty="0">
                          <a:solidFill>
                            <a:srgbClr val="0075BF"/>
                          </a:solidFill>
                        </a:rPr>
                        <a:t>201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1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1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5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6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6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6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0% 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6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5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7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1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1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kumimoji="0" lang="pt-BR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4472C4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%</a:t>
                      </a:r>
                      <a:endParaRPr lang="pt-BR" sz="1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kumimoji="0" lang="pt-BR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4472C4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%</a:t>
                      </a:r>
                      <a:endParaRPr lang="pt-BR" sz="1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9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9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9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6%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029659611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algn="ctr"/>
                      <a:r>
                        <a:rPr lang="pt-BR" sz="1300" b="0" dirty="0">
                          <a:solidFill>
                            <a:srgbClr val="0075BF"/>
                          </a:solidFill>
                        </a:rPr>
                        <a:t>201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0% 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6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 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7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5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7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0% 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6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5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 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7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0% 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5%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765406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algn="ctr"/>
                      <a:r>
                        <a:rPr lang="pt-BR" sz="1300" b="0" dirty="0">
                          <a:solidFill>
                            <a:srgbClr val="0075BF"/>
                          </a:solidFill>
                        </a:rPr>
                        <a:t>201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kumimoji="0" lang="pt-BR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4472C4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%</a:t>
                      </a:r>
                      <a:endParaRPr lang="pt-BR" sz="1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kumimoji="0" lang="pt-BR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4472C4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%</a:t>
                      </a:r>
                      <a:endParaRPr lang="pt-BR" sz="1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kumimoji="0" lang="pt-BR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4472C4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%</a:t>
                      </a:r>
                      <a:endParaRPr lang="pt-BR" sz="1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kumimoji="0" lang="pt-BR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4472C4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%</a:t>
                      </a:r>
                      <a:endParaRPr lang="pt-BR" sz="1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kumimoji="0" lang="pt-BR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4472C4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%</a:t>
                      </a:r>
                      <a:endParaRPr lang="pt-BR" sz="1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6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kumimoji="0" lang="pt-BR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4472C4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%</a:t>
                      </a:r>
                      <a:endParaRPr lang="pt-BR" sz="1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kumimoji="0" lang="pt-BR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4472C4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%</a:t>
                      </a:r>
                      <a:endParaRPr lang="pt-BR" sz="1200" b="0" i="0" u="none" strike="noStrike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kumimoji="0" lang="pt-BR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4472C4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%</a:t>
                      </a:r>
                      <a:endParaRPr lang="pt-BR" sz="1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 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kumimoji="0" lang="pt-BR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4472C4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%</a:t>
                      </a:r>
                      <a:endParaRPr lang="pt-BR" sz="1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kumimoji="0" lang="pt-BR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4472C4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%</a:t>
                      </a:r>
                      <a:endParaRPr lang="pt-BR" sz="1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0% 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9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984471944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algn="ctr"/>
                      <a:r>
                        <a:rPr lang="pt-BR" sz="1300" b="0" dirty="0">
                          <a:solidFill>
                            <a:srgbClr val="0075BF"/>
                          </a:solidFill>
                        </a:rPr>
                        <a:t>201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 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0% 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kumimoji="0" lang="pt-BR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4472C4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%</a:t>
                      </a:r>
                      <a:endParaRPr lang="pt-BR" sz="1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kumimoji="0" lang="pt-BR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4472C4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%</a:t>
                      </a:r>
                      <a:endParaRPr lang="pt-BR" sz="1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kumimoji="0" lang="pt-BR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4472C4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%</a:t>
                      </a:r>
                      <a:endParaRPr lang="pt-BR" sz="1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kumimoji="0" lang="pt-BR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4472C4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%</a:t>
                      </a:r>
                      <a:endParaRPr lang="pt-BR" sz="1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kumimoji="0" lang="pt-BR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4472C4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%</a:t>
                      </a:r>
                      <a:endParaRPr lang="pt-BR" sz="1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kumimoji="0" lang="pt-BR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4472C4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%</a:t>
                      </a:r>
                      <a:endParaRPr lang="pt-BR" sz="1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kumimoji="0" lang="pt-BR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4472C4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%</a:t>
                      </a:r>
                      <a:endParaRPr lang="pt-BR" sz="1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kumimoji="0" lang="pt-BR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4472C4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%</a:t>
                      </a:r>
                      <a:endParaRPr lang="pt-BR" sz="1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kumimoji="0" lang="pt-BR" sz="1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4472C4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%</a:t>
                      </a:r>
                      <a:endParaRPr lang="pt-BR" sz="1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kumimoji="0" lang="pt-BR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4472C4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%</a:t>
                      </a:r>
                      <a:endParaRPr lang="pt-BR" sz="1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0% 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kumimoji="0" lang="pt-BR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4472C4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%</a:t>
                      </a:r>
                      <a:endParaRPr lang="pt-BR" sz="1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kumimoji="0" lang="pt-BR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4472C4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%</a:t>
                      </a:r>
                      <a:endParaRPr lang="pt-BR" sz="1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7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0% 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 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576194938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algn="ctr"/>
                      <a:r>
                        <a:rPr lang="pt-BR" sz="1300" b="0" dirty="0">
                          <a:solidFill>
                            <a:srgbClr val="0075BF"/>
                          </a:solidFill>
                        </a:rPr>
                        <a:t>2010 ou ante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6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6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7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5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 0% 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8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7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7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kumimoji="0" lang="pt-BR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4472C4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%</a:t>
                      </a:r>
                      <a:endParaRPr lang="pt-BR" sz="1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kumimoji="0" lang="pt-BR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4472C4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rPr>
                        <a:t>0%</a:t>
                      </a:r>
                      <a:endParaRPr lang="pt-BR" sz="1200" b="0" i="0" u="none" strike="noStrike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7%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641730898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algn="ctr"/>
                      <a:r>
                        <a:rPr lang="pt-BR" sz="1300" b="0" dirty="0">
                          <a:solidFill>
                            <a:srgbClr val="0075BF"/>
                          </a:solidFill>
                        </a:rPr>
                        <a:t>Não sab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36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3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6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31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9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28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5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5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9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9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5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2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2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23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3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27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29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3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+mn-lt"/>
                        </a:rPr>
                        <a:t>18%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037010835"/>
                  </a:ext>
                </a:extLst>
              </a:tr>
            </a:tbl>
          </a:graphicData>
        </a:graphic>
      </p:graphicFrame>
      <p:sp>
        <p:nvSpPr>
          <p:cNvPr id="56" name="CaixaDeTexto 55"/>
          <p:cNvSpPr txBox="1"/>
          <p:nvPr/>
        </p:nvSpPr>
        <p:spPr>
          <a:xfrm>
            <a:off x="11167353" y="6596619"/>
            <a:ext cx="1022444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2.055</a:t>
            </a:r>
          </a:p>
        </p:txBody>
      </p:sp>
    </p:spTree>
    <p:extLst>
      <p:ext uri="{BB962C8B-B14F-4D97-AF65-F5344CB8AC3E}">
        <p14:creationId xmlns:p14="http://schemas.microsoft.com/office/powerpoint/2010/main" val="2289389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ULTIMA VEZ QUE TEVE CONTATO COM O SEBRAE – Clientes antigos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11. Em que ano o </a:t>
            </a:r>
            <a:r>
              <a:rPr lang="pt-BR" sz="1200" dirty="0" err="1"/>
              <a:t>Sr</a:t>
            </a:r>
            <a:r>
              <a:rPr lang="pt-BR" sz="1200" dirty="0"/>
              <a:t>(a) teve contato pela última vez com o SEBRAE?</a:t>
            </a:r>
            <a:endParaRPr lang="pt-BR" sz="1200" i="1" dirty="0"/>
          </a:p>
        </p:txBody>
      </p:sp>
      <p:graphicFrame>
        <p:nvGraphicFramePr>
          <p:cNvPr id="55" name="Gráfico 54"/>
          <p:cNvGraphicFramePr/>
          <p:nvPr>
            <p:extLst>
              <p:ext uri="{D42A27DB-BD31-4B8C-83A1-F6EECF244321}">
                <p14:modId xmlns:p14="http://schemas.microsoft.com/office/powerpoint/2010/main" val="2902523075"/>
              </p:ext>
            </p:extLst>
          </p:nvPr>
        </p:nvGraphicFramePr>
        <p:xfrm>
          <a:off x="382555" y="1229045"/>
          <a:ext cx="11339182" cy="494495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8" name="Retângulo 27">
            <a:hlinkClick r:id="rId4" action="ppaction://hlinksldjump"/>
          </p:cNvPr>
          <p:cNvSpPr/>
          <p:nvPr/>
        </p:nvSpPr>
        <p:spPr>
          <a:xfrm>
            <a:off x="4309034" y="568311"/>
            <a:ext cx="2462073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CATEGORIA DE ATENDIMENTO</a:t>
            </a:r>
          </a:p>
        </p:txBody>
      </p:sp>
      <p:cxnSp>
        <p:nvCxnSpPr>
          <p:cNvPr id="32" name="Conector reto 31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3" name="Retângulo 32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4" name="Retângulo 33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40" name="Conector reto 39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ctor reto 40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tângulo 41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43" name="Conector reto 42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ctor reto 43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to 44"/>
          <p:cNvCxnSpPr/>
          <p:nvPr/>
        </p:nvCxnSpPr>
        <p:spPr>
          <a:xfrm flipV="1">
            <a:off x="67746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tângulo 45">
            <a:hlinkClick r:id="rId8" action="ppaction://hlinksldjump"/>
          </p:cNvPr>
          <p:cNvSpPr/>
          <p:nvPr/>
        </p:nvSpPr>
        <p:spPr>
          <a:xfrm>
            <a:off x="6790690" y="561943"/>
            <a:ext cx="2094637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47" name="Conector reto 46"/>
          <p:cNvCxnSpPr/>
          <p:nvPr/>
        </p:nvCxnSpPr>
        <p:spPr>
          <a:xfrm flipV="1">
            <a:off x="8883105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ctor reto 47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aixaDeTexto 22"/>
          <p:cNvSpPr txBox="1"/>
          <p:nvPr/>
        </p:nvSpPr>
        <p:spPr>
          <a:xfrm>
            <a:off x="11167353" y="6596619"/>
            <a:ext cx="1022444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2.055</a:t>
            </a:r>
          </a:p>
        </p:txBody>
      </p:sp>
    </p:spTree>
    <p:extLst>
      <p:ext uri="{BB962C8B-B14F-4D97-AF65-F5344CB8AC3E}">
        <p14:creationId xmlns:p14="http://schemas.microsoft.com/office/powerpoint/2010/main" val="1889886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5" grpId="0">
        <p:bldAsOne/>
      </p:bldGraphic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ULTIMA VEZ QUE TEVE CONTATO COM O SEBRAE – Clientes antigos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11. Em que ano o </a:t>
            </a:r>
            <a:r>
              <a:rPr lang="pt-BR" sz="1200" dirty="0" err="1"/>
              <a:t>Sr</a:t>
            </a:r>
            <a:r>
              <a:rPr lang="pt-BR" sz="1200" dirty="0"/>
              <a:t>(a) teve contato pela última vez com o SEBRAE?</a:t>
            </a:r>
            <a:endParaRPr lang="pt-BR" sz="1200" i="1" dirty="0"/>
          </a:p>
        </p:txBody>
      </p:sp>
      <p:sp>
        <p:nvSpPr>
          <p:cNvPr id="28" name="Retângulo 27">
            <a:hlinkClick r:id="rId3" action="ppaction://hlinksldjump"/>
          </p:cNvPr>
          <p:cNvSpPr/>
          <p:nvPr/>
        </p:nvSpPr>
        <p:spPr>
          <a:xfrm>
            <a:off x="4309034" y="568311"/>
            <a:ext cx="2462073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CATEGORIA DE ATENDIMENTO</a:t>
            </a:r>
          </a:p>
        </p:txBody>
      </p:sp>
      <p:cxnSp>
        <p:nvCxnSpPr>
          <p:cNvPr id="32" name="Conector reto 31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3" name="Retângulo 32">
            <a:hlinkClick r:id="rId4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4" name="Retângulo 33">
            <a:hlinkClick r:id="rId5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40" name="Conector reto 39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ctor reto 40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tângulo 41">
            <a:hlinkClick r:id="rId6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43" name="Conector reto 42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ctor reto 43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to 44"/>
          <p:cNvCxnSpPr/>
          <p:nvPr/>
        </p:nvCxnSpPr>
        <p:spPr>
          <a:xfrm flipV="1">
            <a:off x="67746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tângulo 45">
            <a:hlinkClick r:id="rId7" action="ppaction://hlinksldjump"/>
          </p:cNvPr>
          <p:cNvSpPr/>
          <p:nvPr/>
        </p:nvSpPr>
        <p:spPr>
          <a:xfrm>
            <a:off x="6790690" y="561943"/>
            <a:ext cx="2094637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47" name="Conector reto 46"/>
          <p:cNvCxnSpPr/>
          <p:nvPr/>
        </p:nvCxnSpPr>
        <p:spPr>
          <a:xfrm flipV="1">
            <a:off x="8883105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ctor reto 47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Tabel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8432851"/>
              </p:ext>
            </p:extLst>
          </p:nvPr>
        </p:nvGraphicFramePr>
        <p:xfrm>
          <a:off x="1567311" y="2000250"/>
          <a:ext cx="8910187" cy="3802710"/>
        </p:xfrm>
        <a:graphic>
          <a:graphicData uri="http://schemas.openxmlformats.org/drawingml/2006/table">
            <a:tbl>
              <a:tblPr>
                <a:tableStyleId>{16D9F66E-5EB9-4882-86FB-DCBF35E3C3E4}</a:tableStyleId>
              </a:tblPr>
              <a:tblGrid>
                <a:gridCol w="1853319">
                  <a:extLst>
                    <a:ext uri="{9D8B030D-6E8A-4147-A177-3AD203B41FA5}">
                      <a16:colId xmlns:a16="http://schemas.microsoft.com/office/drawing/2014/main" val="295689149"/>
                    </a:ext>
                  </a:extLst>
                </a:gridCol>
                <a:gridCol w="1764217">
                  <a:extLst>
                    <a:ext uri="{9D8B030D-6E8A-4147-A177-3AD203B41FA5}">
                      <a16:colId xmlns:a16="http://schemas.microsoft.com/office/drawing/2014/main" val="2336596732"/>
                    </a:ext>
                  </a:extLst>
                </a:gridCol>
                <a:gridCol w="1764217">
                  <a:extLst>
                    <a:ext uri="{9D8B030D-6E8A-4147-A177-3AD203B41FA5}">
                      <a16:colId xmlns:a16="http://schemas.microsoft.com/office/drawing/2014/main" val="2442206983"/>
                    </a:ext>
                  </a:extLst>
                </a:gridCol>
                <a:gridCol w="1764217">
                  <a:extLst>
                    <a:ext uri="{9D8B030D-6E8A-4147-A177-3AD203B41FA5}">
                      <a16:colId xmlns:a16="http://schemas.microsoft.com/office/drawing/2014/main" val="3783308734"/>
                    </a:ext>
                  </a:extLst>
                </a:gridCol>
                <a:gridCol w="1764217">
                  <a:extLst>
                    <a:ext uri="{9D8B030D-6E8A-4147-A177-3AD203B41FA5}">
                      <a16:colId xmlns:a16="http://schemas.microsoft.com/office/drawing/2014/main" val="2872084767"/>
                    </a:ext>
                  </a:extLst>
                </a:gridCol>
              </a:tblGrid>
              <a:tr h="396000">
                <a:tc>
                  <a:txBody>
                    <a:bodyPr/>
                    <a:lstStyle/>
                    <a:p>
                      <a:pPr algn="l" fontAlgn="b"/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500" b="1" u="none" strike="noStrike" dirty="0">
                          <a:effectLst/>
                        </a:rPr>
                        <a:t>ATIVIDADE</a:t>
                      </a:r>
                      <a:endParaRPr lang="pt-BR" sz="15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63642968"/>
                  </a:ext>
                </a:extLst>
              </a:tr>
              <a:tr h="340671">
                <a:tc>
                  <a:txBody>
                    <a:bodyPr/>
                    <a:lstStyle/>
                    <a:p>
                      <a:pPr algn="l" fontAlgn="b"/>
                      <a:r>
                        <a:rPr lang="pt-BR" sz="1300" u="none" strike="noStrike" dirty="0">
                          <a:effectLst/>
                        </a:rPr>
                        <a:t> 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CONSULTORIA</a:t>
                      </a:r>
                      <a:endParaRPr lang="pt-BR" sz="13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CURSO</a:t>
                      </a:r>
                      <a:endParaRPr lang="pt-BR" sz="13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ORIENTAÇÃO TECNICA</a:t>
                      </a:r>
                      <a:endParaRPr lang="pt-BR" sz="13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PALESTRA</a:t>
                      </a:r>
                      <a:endParaRPr lang="pt-BR" sz="13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18024067"/>
                  </a:ext>
                </a:extLst>
              </a:tr>
              <a:tr h="34067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 dirty="0">
                          <a:effectLst/>
                        </a:rPr>
                        <a:t>201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48%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13%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48%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52%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88910618"/>
                  </a:ext>
                </a:extLst>
              </a:tr>
              <a:tr h="34067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 dirty="0">
                          <a:effectLst/>
                        </a:rPr>
                        <a:t>20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11%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6%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16%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14%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98071290"/>
                  </a:ext>
                </a:extLst>
              </a:tr>
              <a:tr h="34067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 dirty="0">
                          <a:effectLst/>
                        </a:rPr>
                        <a:t>201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2%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0%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7%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6%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14725985"/>
                  </a:ext>
                </a:extLst>
              </a:tr>
              <a:tr h="34067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 dirty="0">
                          <a:effectLst/>
                        </a:rPr>
                        <a:t>201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3%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1%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3%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2%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51403655"/>
                  </a:ext>
                </a:extLst>
              </a:tr>
              <a:tr h="34067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 dirty="0">
                          <a:effectLst/>
                        </a:rPr>
                        <a:t>201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2%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1%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3%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2%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51670729"/>
                  </a:ext>
                </a:extLst>
              </a:tr>
              <a:tr h="34067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 dirty="0">
                          <a:effectLst/>
                        </a:rPr>
                        <a:t>201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1%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0% 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1%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1%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18348589"/>
                  </a:ext>
                </a:extLst>
              </a:tr>
              <a:tr h="34067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 dirty="0">
                          <a:effectLst/>
                        </a:rPr>
                        <a:t>2010 ou antes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2%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1%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4%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6%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37419491"/>
                  </a:ext>
                </a:extLst>
              </a:tr>
              <a:tr h="34067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 dirty="0">
                          <a:effectLst/>
                        </a:rPr>
                        <a:t>Não sabe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30%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79%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18%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18%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76872667"/>
                  </a:ext>
                </a:extLst>
              </a:tr>
              <a:tr h="340671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3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TOTAL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b="1" u="none" strike="noStrike" dirty="0">
                          <a:effectLst/>
                        </a:rPr>
                        <a:t>100%</a:t>
                      </a:r>
                      <a:endParaRPr lang="pt-BR" sz="13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b="1" u="none" strike="noStrike" dirty="0">
                          <a:effectLst/>
                        </a:rPr>
                        <a:t>100%</a:t>
                      </a:r>
                      <a:endParaRPr lang="pt-BR" sz="13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b="1" u="none" strike="noStrike" dirty="0">
                          <a:effectLst/>
                        </a:rPr>
                        <a:t>100%</a:t>
                      </a:r>
                      <a:endParaRPr lang="pt-BR" sz="13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b="1" u="none" strike="noStrike" dirty="0">
                          <a:effectLst/>
                        </a:rPr>
                        <a:t>100%</a:t>
                      </a:r>
                      <a:endParaRPr lang="pt-BR" sz="13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73815217"/>
                  </a:ext>
                </a:extLst>
              </a:tr>
            </a:tbl>
          </a:graphicData>
        </a:graphic>
      </p:graphicFrame>
      <p:sp>
        <p:nvSpPr>
          <p:cNvPr id="22" name="CaixaDeTexto 21"/>
          <p:cNvSpPr txBox="1"/>
          <p:nvPr/>
        </p:nvSpPr>
        <p:spPr>
          <a:xfrm>
            <a:off x="11167353" y="6596619"/>
            <a:ext cx="1022444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2.055</a:t>
            </a:r>
          </a:p>
        </p:txBody>
      </p:sp>
    </p:spTree>
    <p:extLst>
      <p:ext uri="{BB962C8B-B14F-4D97-AF65-F5344CB8AC3E}">
        <p14:creationId xmlns:p14="http://schemas.microsoft.com/office/powerpoint/2010/main" val="2679477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ULTIMA VEZ QUE TEVE CONTATO COM O SEBRAE – Clientes antigos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11. Em que ano o </a:t>
            </a:r>
            <a:r>
              <a:rPr lang="pt-BR" sz="1200" dirty="0" err="1"/>
              <a:t>Sr</a:t>
            </a:r>
            <a:r>
              <a:rPr lang="pt-BR" sz="1200" dirty="0"/>
              <a:t>(a) teve contato pela última vez com o SEBRAE?</a:t>
            </a:r>
            <a:endParaRPr lang="pt-BR" sz="1200" i="1" dirty="0"/>
          </a:p>
        </p:txBody>
      </p:sp>
      <p:graphicFrame>
        <p:nvGraphicFramePr>
          <p:cNvPr id="55" name="Gráfico 54"/>
          <p:cNvGraphicFramePr/>
          <p:nvPr>
            <p:extLst>
              <p:ext uri="{D42A27DB-BD31-4B8C-83A1-F6EECF244321}">
                <p14:modId xmlns:p14="http://schemas.microsoft.com/office/powerpoint/2010/main" val="1674591936"/>
              </p:ext>
            </p:extLst>
          </p:nvPr>
        </p:nvGraphicFramePr>
        <p:xfrm>
          <a:off x="515905" y="1524000"/>
          <a:ext cx="11135513" cy="465000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8" name="Retângulo 27">
            <a:hlinkClick r:id="rId4" action="ppaction://hlinksldjump"/>
          </p:cNvPr>
          <p:cNvSpPr/>
          <p:nvPr/>
        </p:nvSpPr>
        <p:spPr>
          <a:xfrm>
            <a:off x="4309034" y="568311"/>
            <a:ext cx="2462073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CATEGORIA DE ATENDIMENTO</a:t>
            </a:r>
          </a:p>
        </p:txBody>
      </p:sp>
      <p:cxnSp>
        <p:nvCxnSpPr>
          <p:cNvPr id="32" name="Conector reto 31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3" name="Retângulo 32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4" name="Retângulo 33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40" name="Conector reto 39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ctor reto 40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tângulo 41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43" name="Conector reto 42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ctor reto 43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to 44"/>
          <p:cNvCxnSpPr/>
          <p:nvPr/>
        </p:nvCxnSpPr>
        <p:spPr>
          <a:xfrm flipV="1">
            <a:off x="67746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tângulo 45">
            <a:hlinkClick r:id="rId8" action="ppaction://hlinksldjump"/>
          </p:cNvPr>
          <p:cNvSpPr/>
          <p:nvPr/>
        </p:nvSpPr>
        <p:spPr>
          <a:xfrm>
            <a:off x="6790690" y="561943"/>
            <a:ext cx="2094637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47" name="Conector reto 46"/>
          <p:cNvCxnSpPr/>
          <p:nvPr/>
        </p:nvCxnSpPr>
        <p:spPr>
          <a:xfrm flipV="1">
            <a:off x="8883105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ctor reto 47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aixaDeTexto 22"/>
          <p:cNvSpPr txBox="1"/>
          <p:nvPr/>
        </p:nvSpPr>
        <p:spPr>
          <a:xfrm>
            <a:off x="11225349" y="6596619"/>
            <a:ext cx="964448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2.055</a:t>
            </a:r>
          </a:p>
        </p:txBody>
      </p:sp>
    </p:spTree>
    <p:extLst>
      <p:ext uri="{BB962C8B-B14F-4D97-AF65-F5344CB8AC3E}">
        <p14:creationId xmlns:p14="http://schemas.microsoft.com/office/powerpoint/2010/main" val="3184149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5" grpId="0">
        <p:bldAsOne/>
      </p:bldGraphic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tângulo com Único Canto Aparado 18"/>
          <p:cNvSpPr/>
          <p:nvPr/>
        </p:nvSpPr>
        <p:spPr>
          <a:xfrm flipH="1" flipV="1">
            <a:off x="223186" y="890536"/>
            <a:ext cx="1855670" cy="5352494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77210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EFETIVIDADE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reto 32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56" name="Conector reto 55"/>
          <p:cNvCxnSpPr/>
          <p:nvPr/>
        </p:nvCxnSpPr>
        <p:spPr>
          <a:xfrm flipV="1">
            <a:off x="3495862" y="568312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ector reto 63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tângulo 16"/>
          <p:cNvSpPr/>
          <p:nvPr/>
        </p:nvSpPr>
        <p:spPr>
          <a:xfrm>
            <a:off x="992" y="559123"/>
            <a:ext cx="3505541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 DE EFETIVIDADE GERAL</a:t>
            </a:r>
          </a:p>
        </p:txBody>
      </p:sp>
      <p:sp>
        <p:nvSpPr>
          <p:cNvPr id="15" name="CaixaDeTexto 14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Histórico das notas médias de efetividade com os serviços do Sebrae</a:t>
            </a:r>
            <a:endParaRPr lang="pt-BR" sz="1200" i="1" dirty="0"/>
          </a:p>
        </p:txBody>
      </p:sp>
      <p:graphicFrame>
        <p:nvGraphicFramePr>
          <p:cNvPr id="4" name="Gráfico 3"/>
          <p:cNvGraphicFramePr/>
          <p:nvPr>
            <p:extLst>
              <p:ext uri="{D42A27DB-BD31-4B8C-83A1-F6EECF244321}">
                <p14:modId xmlns:p14="http://schemas.microsoft.com/office/powerpoint/2010/main" val="3834707226"/>
              </p:ext>
            </p:extLst>
          </p:nvPr>
        </p:nvGraphicFramePr>
        <p:xfrm>
          <a:off x="3523885" y="1557196"/>
          <a:ext cx="8128000" cy="420994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0" name="CaixaDeTexto 19"/>
          <p:cNvSpPr txBox="1"/>
          <p:nvPr/>
        </p:nvSpPr>
        <p:spPr>
          <a:xfrm>
            <a:off x="267397" y="1731396"/>
            <a:ext cx="1855669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400" dirty="0" smtClean="0">
                <a:solidFill>
                  <a:srgbClr val="093D88"/>
                </a:solidFill>
              </a:rPr>
              <a:t>8,1</a:t>
            </a:r>
            <a:endParaRPr lang="pt-BR" sz="4400" dirty="0">
              <a:solidFill>
                <a:srgbClr val="093D88"/>
              </a:solidFill>
            </a:endParaRPr>
          </a:p>
          <a:p>
            <a:pPr lvl="0" algn="ctr"/>
            <a:r>
              <a:rPr lang="pt-BR" sz="2400" dirty="0">
                <a:solidFill>
                  <a:prstClr val="black">
                    <a:lumMod val="65000"/>
                    <a:lumOff val="35000"/>
                  </a:prstClr>
                </a:solidFill>
              </a:rPr>
              <a:t>MÉDIA 2017</a:t>
            </a:r>
            <a:endParaRPr lang="pt-BR" sz="4000" dirty="0">
              <a:solidFill>
                <a:srgbClr val="093D88"/>
              </a:solidFill>
            </a:endParaRPr>
          </a:p>
        </p:txBody>
      </p:sp>
      <p:cxnSp>
        <p:nvCxnSpPr>
          <p:cNvPr id="21" name="Conector reto 20"/>
          <p:cNvCxnSpPr/>
          <p:nvPr/>
        </p:nvCxnSpPr>
        <p:spPr>
          <a:xfrm flipV="1">
            <a:off x="3504915" y="568312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tângulo 22">
            <a:hlinkClick r:id="" action="ppaction://hlinkshowjump?jump=nextslide"/>
          </p:cNvPr>
          <p:cNvSpPr/>
          <p:nvPr/>
        </p:nvSpPr>
        <p:spPr>
          <a:xfrm>
            <a:off x="3531350" y="559123"/>
            <a:ext cx="3505541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 DE EFETIVIDADE POR SERVIÇO</a:t>
            </a:r>
          </a:p>
        </p:txBody>
      </p:sp>
      <p:cxnSp>
        <p:nvCxnSpPr>
          <p:cNvPr id="57" name="Conector reto 56">
            <a:hlinkClick r:id="rId4" action="ppaction://hlinksldjump"/>
          </p:cNvPr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223186" y="3238017"/>
            <a:ext cx="185566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800" dirty="0" smtClean="0">
                <a:solidFill>
                  <a:srgbClr val="093D88"/>
                </a:solidFill>
              </a:rPr>
              <a:t>8,1</a:t>
            </a:r>
            <a:endParaRPr lang="pt-BR" sz="2800" dirty="0">
              <a:solidFill>
                <a:srgbClr val="093D88"/>
              </a:solidFill>
            </a:endParaRPr>
          </a:p>
          <a:p>
            <a:pPr algn="ctr"/>
            <a:r>
              <a:rPr lang="pt-BR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tendimento Presencial</a:t>
            </a:r>
          </a:p>
          <a:p>
            <a:pPr algn="ctr"/>
            <a:endParaRPr lang="pt-BR" sz="2800" dirty="0">
              <a:solidFill>
                <a:srgbClr val="093D88"/>
              </a:solidFill>
            </a:endParaRPr>
          </a:p>
        </p:txBody>
      </p:sp>
      <p:sp>
        <p:nvSpPr>
          <p:cNvPr id="18" name="CaixaDeTexto 17"/>
          <p:cNvSpPr txBox="1"/>
          <p:nvPr/>
        </p:nvSpPr>
        <p:spPr>
          <a:xfrm>
            <a:off x="212893" y="4372548"/>
            <a:ext cx="185566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800" dirty="0" smtClean="0">
                <a:solidFill>
                  <a:srgbClr val="093D88"/>
                </a:solidFill>
              </a:rPr>
              <a:t>8,1</a:t>
            </a:r>
            <a:endParaRPr lang="pt-BR" sz="2800" dirty="0">
              <a:solidFill>
                <a:srgbClr val="093D88"/>
              </a:solidFill>
            </a:endParaRPr>
          </a:p>
          <a:p>
            <a:pPr algn="ctr"/>
            <a:r>
              <a:rPr lang="pt-BR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tendimento </a:t>
            </a:r>
          </a:p>
          <a:p>
            <a:pPr algn="ctr"/>
            <a:r>
              <a:rPr lang="pt-BR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Remoto</a:t>
            </a:r>
          </a:p>
          <a:p>
            <a:pPr algn="ctr"/>
            <a:endParaRPr lang="pt-BR" sz="2800" dirty="0">
              <a:solidFill>
                <a:srgbClr val="093D88"/>
              </a:solidFill>
            </a:endParaRPr>
          </a:p>
        </p:txBody>
      </p:sp>
      <p:cxnSp>
        <p:nvCxnSpPr>
          <p:cNvPr id="22" name="Conector reto 21"/>
          <p:cNvCxnSpPr/>
          <p:nvPr/>
        </p:nvCxnSpPr>
        <p:spPr>
          <a:xfrm flipV="1">
            <a:off x="7023971" y="554477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26970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Graphic spid="4" grpId="0">
        <p:bldAsOne/>
      </p:bldGraphic>
      <p:bldP spid="20" grpId="0"/>
      <p:bldP spid="16" grpId="0"/>
      <p:bldP spid="18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PLANOS DE IR AO SEBRAE EM 2018 – Clientes antigos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11.1. Planeja ir ao SEBRAE no próximo ano (2018)?</a:t>
            </a:r>
            <a:endParaRPr lang="pt-BR" sz="1200" i="1" dirty="0"/>
          </a:p>
        </p:txBody>
      </p:sp>
      <p:graphicFrame>
        <p:nvGraphicFramePr>
          <p:cNvPr id="24" name="Gráfico 23"/>
          <p:cNvGraphicFramePr/>
          <p:nvPr>
            <p:extLst>
              <p:ext uri="{D42A27DB-BD31-4B8C-83A1-F6EECF244321}">
                <p14:modId xmlns:p14="http://schemas.microsoft.com/office/powerpoint/2010/main" val="1758381569"/>
              </p:ext>
            </p:extLst>
          </p:nvPr>
        </p:nvGraphicFramePr>
        <p:xfrm>
          <a:off x="608989" y="1936138"/>
          <a:ext cx="10690383" cy="414671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Retângulo 1">
            <a:hlinkClick r:id="rId4" action="ppaction://hlinksldjump"/>
          </p:cNvPr>
          <p:cNvSpPr/>
          <p:nvPr/>
        </p:nvSpPr>
        <p:spPr>
          <a:xfrm>
            <a:off x="5239512" y="2276856"/>
            <a:ext cx="3922776" cy="658368"/>
          </a:xfrm>
          <a:prstGeom prst="rect">
            <a:avLst/>
          </a:prstGeom>
          <a:solidFill>
            <a:srgbClr val="CA6A68"/>
          </a:solidFill>
          <a:ln>
            <a:solidFill>
              <a:srgbClr val="CA6A6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800" dirty="0"/>
              <a:t>Por quê não pretende?</a:t>
            </a:r>
          </a:p>
        </p:txBody>
      </p:sp>
      <p:sp>
        <p:nvSpPr>
          <p:cNvPr id="25" name="Retângulo 24">
            <a:hlinkClick r:id="rId5" action="ppaction://hlinksldjump"/>
          </p:cNvPr>
          <p:cNvSpPr/>
          <p:nvPr/>
        </p:nvSpPr>
        <p:spPr>
          <a:xfrm>
            <a:off x="4309034" y="568311"/>
            <a:ext cx="2462073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CATEGORIA DE ATENDIMENTO</a:t>
            </a:r>
          </a:p>
        </p:txBody>
      </p:sp>
      <p:cxnSp>
        <p:nvCxnSpPr>
          <p:cNvPr id="26" name="Conector reto 25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7" name="Retângulo 26">
            <a:hlinkClick r:id="rId6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29" name="Retângulo 28">
            <a:hlinkClick r:id="rId7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30" name="Conector reto 29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to 30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tângulo 31">
            <a:hlinkClick r:id="rId8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35" name="Conector reto 34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to 35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reto 36"/>
          <p:cNvCxnSpPr/>
          <p:nvPr/>
        </p:nvCxnSpPr>
        <p:spPr>
          <a:xfrm flipV="1">
            <a:off x="67746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tângulo 37">
            <a:hlinkClick r:id="rId9" action="ppaction://hlinksldjump"/>
          </p:cNvPr>
          <p:cNvSpPr/>
          <p:nvPr/>
        </p:nvSpPr>
        <p:spPr>
          <a:xfrm>
            <a:off x="6790690" y="561943"/>
            <a:ext cx="2094637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39" name="Conector reto 38"/>
          <p:cNvCxnSpPr/>
          <p:nvPr/>
        </p:nvCxnSpPr>
        <p:spPr>
          <a:xfrm flipV="1">
            <a:off x="8883105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ector reto 51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ector reto 52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CaixaDeTexto 53"/>
          <p:cNvSpPr txBox="1"/>
          <p:nvPr/>
        </p:nvSpPr>
        <p:spPr>
          <a:xfrm>
            <a:off x="11215991" y="6596619"/>
            <a:ext cx="97380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2.055</a:t>
            </a:r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>
          <a:blip r:embed="rId10" cstate="email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aturation sat="3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623780" y="2866959"/>
            <a:ext cx="538508" cy="538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9445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Conector Angulado 6"/>
          <p:cNvCxnSpPr/>
          <p:nvPr/>
        </p:nvCxnSpPr>
        <p:spPr>
          <a:xfrm flipV="1">
            <a:off x="8219872" y="4494179"/>
            <a:ext cx="631327" cy="612844"/>
          </a:xfrm>
          <a:prstGeom prst="bentConnector3">
            <a:avLst>
              <a:gd name="adj1" fmla="val 50000"/>
            </a:avLst>
          </a:prstGeom>
          <a:ln>
            <a:solidFill>
              <a:srgbClr val="95B3D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tângulo 1"/>
          <p:cNvSpPr/>
          <p:nvPr/>
        </p:nvSpPr>
        <p:spPr>
          <a:xfrm>
            <a:off x="8753921" y="839160"/>
            <a:ext cx="3275574" cy="576540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MOTIVOS PARA NÃO IR AO SEBRAE EM 2018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11.2. Por que não planeja ir ao SEBRAE?</a:t>
            </a:r>
            <a:endParaRPr lang="pt-BR" sz="1200" i="1" dirty="0"/>
          </a:p>
        </p:txBody>
      </p:sp>
      <p:cxnSp>
        <p:nvCxnSpPr>
          <p:cNvPr id="34" name="Conector reto 33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40" name="Retângulo 39">
            <a:hlinkClick r:id="rId3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2" name="Conector reto 41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reto 49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ctor reto 50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Gráfico 24"/>
          <p:cNvGraphicFramePr/>
          <p:nvPr>
            <p:extLst>
              <p:ext uri="{D42A27DB-BD31-4B8C-83A1-F6EECF244321}">
                <p14:modId xmlns:p14="http://schemas.microsoft.com/office/powerpoint/2010/main" val="1150170509"/>
              </p:ext>
            </p:extLst>
          </p:nvPr>
        </p:nvGraphicFramePr>
        <p:xfrm>
          <a:off x="273135" y="2246417"/>
          <a:ext cx="8389803" cy="433391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pic>
        <p:nvPicPr>
          <p:cNvPr id="27" name="Imagem 26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5" cstate="email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532637" y="94510"/>
            <a:ext cx="496858" cy="454343"/>
          </a:xfrm>
          <a:prstGeom prst="rect">
            <a:avLst/>
          </a:prstGeom>
        </p:spPr>
      </p:pic>
      <p:sp>
        <p:nvSpPr>
          <p:cNvPr id="15" name="CaixaDeTexto 14"/>
          <p:cNvSpPr txBox="1"/>
          <p:nvPr/>
        </p:nvSpPr>
        <p:spPr>
          <a:xfrm>
            <a:off x="11322995" y="6596619"/>
            <a:ext cx="866801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594</a:t>
            </a:r>
          </a:p>
        </p:txBody>
      </p:sp>
      <p:sp>
        <p:nvSpPr>
          <p:cNvPr id="3" name="CaixaDeTexto 2"/>
          <p:cNvSpPr txBox="1"/>
          <p:nvPr/>
        </p:nvSpPr>
        <p:spPr>
          <a:xfrm>
            <a:off x="9033164" y="3115745"/>
            <a:ext cx="2814364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sz="1300" dirty="0"/>
              <a:t>Não ficou satisfeito com os serviços e/ou atendimento do Sebrae anteriormente – 0,3%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t-BR" sz="13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sz="1300" dirty="0"/>
              <a:t>Nunca fui procurado pelo SEBRAE – 0,3%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t-BR" sz="13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sz="1300" dirty="0"/>
              <a:t>Por questões financeiras / Os serviços do Sebrae são muito caros – 0,0%</a:t>
            </a:r>
          </a:p>
        </p:txBody>
      </p:sp>
      <p:sp>
        <p:nvSpPr>
          <p:cNvPr id="4" name="Retângulo 3"/>
          <p:cNvSpPr/>
          <p:nvPr/>
        </p:nvSpPr>
        <p:spPr>
          <a:xfrm>
            <a:off x="9216062" y="2517075"/>
            <a:ext cx="21498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b="1" i="1" dirty="0">
                <a:solidFill>
                  <a:srgbClr val="0070C0"/>
                </a:solidFill>
              </a:rPr>
              <a:t>Outro motivo. Qual?</a:t>
            </a:r>
          </a:p>
        </p:txBody>
      </p:sp>
    </p:spTree>
    <p:extLst>
      <p:ext uri="{BB962C8B-B14F-4D97-AF65-F5344CB8AC3E}">
        <p14:creationId xmlns:p14="http://schemas.microsoft.com/office/powerpoint/2010/main" val="1573708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5" grpId="0">
        <p:bldAsOne/>
      </p:bldGraphic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PLANOS DE IR AO SEBRAE EM 2018 - (% “sim)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11.1. Planeja ir ao SEBRAE no próximo ano (2018)?</a:t>
            </a:r>
            <a:endParaRPr lang="pt-BR" sz="1200" i="1" dirty="0"/>
          </a:p>
        </p:txBody>
      </p:sp>
      <p:graphicFrame>
        <p:nvGraphicFramePr>
          <p:cNvPr id="24" name="Gráfico 23"/>
          <p:cNvGraphicFramePr/>
          <p:nvPr>
            <p:extLst>
              <p:ext uri="{D42A27DB-BD31-4B8C-83A1-F6EECF244321}">
                <p14:modId xmlns:p14="http://schemas.microsoft.com/office/powerpoint/2010/main" val="3235043971"/>
              </p:ext>
            </p:extLst>
          </p:nvPr>
        </p:nvGraphicFramePr>
        <p:xfrm>
          <a:off x="262558" y="1429346"/>
          <a:ext cx="11665296" cy="49591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8" name="Retângulo 27">
            <a:hlinkClick r:id="rId4" action="ppaction://hlinksldjump"/>
          </p:cNvPr>
          <p:cNvSpPr/>
          <p:nvPr/>
        </p:nvSpPr>
        <p:spPr>
          <a:xfrm>
            <a:off x="4309034" y="568311"/>
            <a:ext cx="2462073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CATEGORIA DE ATENDIMENTO</a:t>
            </a:r>
          </a:p>
        </p:txBody>
      </p:sp>
      <p:cxnSp>
        <p:nvCxnSpPr>
          <p:cNvPr id="34" name="Conector reto 33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40" name="Retângulo 39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41" name="Retângulo 40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42" name="Conector reto 41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ctor reto 42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tângulo 43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45" name="Conector reto 44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ector reto 45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ctor reto 46"/>
          <p:cNvCxnSpPr/>
          <p:nvPr/>
        </p:nvCxnSpPr>
        <p:spPr>
          <a:xfrm flipV="1">
            <a:off x="67746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tângulo 47">
            <a:hlinkClick r:id="rId8" action="ppaction://hlinksldjump"/>
          </p:cNvPr>
          <p:cNvSpPr/>
          <p:nvPr/>
        </p:nvSpPr>
        <p:spPr>
          <a:xfrm>
            <a:off x="6790690" y="561943"/>
            <a:ext cx="2094637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49" name="Conector reto 48"/>
          <p:cNvCxnSpPr/>
          <p:nvPr/>
        </p:nvCxnSpPr>
        <p:spPr>
          <a:xfrm flipV="1">
            <a:off x="8883105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reto 49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ctor reto 50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CaixaDeTexto 54"/>
          <p:cNvSpPr txBox="1"/>
          <p:nvPr/>
        </p:nvSpPr>
        <p:spPr>
          <a:xfrm>
            <a:off x="11196535" y="6596619"/>
            <a:ext cx="993261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2.055</a:t>
            </a:r>
          </a:p>
        </p:txBody>
      </p:sp>
    </p:spTree>
    <p:extLst>
      <p:ext uri="{BB962C8B-B14F-4D97-AF65-F5344CB8AC3E}">
        <p14:creationId xmlns:p14="http://schemas.microsoft.com/office/powerpoint/2010/main" val="1005814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4" grpId="0">
        <p:bldAsOne/>
      </p:bldGraphic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86541"/>
            <a:ext cx="12189529" cy="4002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PLANOS DE IR AO SEBRAE EM 2018 – Clientes antigos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11.1. Planeja ir ao SEBRAE no próximo ano (2018)?</a:t>
            </a:r>
            <a:endParaRPr lang="pt-BR" sz="1200" i="1" dirty="0"/>
          </a:p>
        </p:txBody>
      </p:sp>
      <p:sp>
        <p:nvSpPr>
          <p:cNvPr id="28" name="Retângulo 27">
            <a:hlinkClick r:id="rId3" action="ppaction://hlinksldjump"/>
          </p:cNvPr>
          <p:cNvSpPr/>
          <p:nvPr/>
        </p:nvSpPr>
        <p:spPr>
          <a:xfrm>
            <a:off x="4309034" y="568311"/>
            <a:ext cx="2462073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CATEGORIA DE ATENDIMENTO</a:t>
            </a:r>
          </a:p>
        </p:txBody>
      </p:sp>
      <p:cxnSp>
        <p:nvCxnSpPr>
          <p:cNvPr id="33" name="Conector reto 32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4" name="Retângulo 33">
            <a:hlinkClick r:id="rId4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40" name="Retângulo 39">
            <a:hlinkClick r:id="rId5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41" name="Conector reto 40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ector reto 41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6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44" name="Conector reto 43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to 44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ector reto 45"/>
          <p:cNvCxnSpPr/>
          <p:nvPr/>
        </p:nvCxnSpPr>
        <p:spPr>
          <a:xfrm flipV="1">
            <a:off x="67746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tângulo 46">
            <a:hlinkClick r:id="rId7" action="ppaction://hlinksldjump"/>
          </p:cNvPr>
          <p:cNvSpPr/>
          <p:nvPr/>
        </p:nvSpPr>
        <p:spPr>
          <a:xfrm>
            <a:off x="6790690" y="561943"/>
            <a:ext cx="2094637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8883105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reto 49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Gráfico 50"/>
          <p:cNvGraphicFramePr/>
          <p:nvPr>
            <p:extLst>
              <p:ext uri="{D42A27DB-BD31-4B8C-83A1-F6EECF244321}">
                <p14:modId xmlns:p14="http://schemas.microsoft.com/office/powerpoint/2010/main" val="4040826722"/>
              </p:ext>
            </p:extLst>
          </p:nvPr>
        </p:nvGraphicFramePr>
        <p:xfrm>
          <a:off x="935577" y="1968136"/>
          <a:ext cx="10141726" cy="443719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23" name="CaixaDeTexto 22"/>
          <p:cNvSpPr txBox="1"/>
          <p:nvPr/>
        </p:nvSpPr>
        <p:spPr>
          <a:xfrm>
            <a:off x="11196535" y="6596619"/>
            <a:ext cx="993261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2.055</a:t>
            </a:r>
          </a:p>
        </p:txBody>
      </p:sp>
      <p:sp>
        <p:nvSpPr>
          <p:cNvPr id="24" name="CaixaDeTexto 23"/>
          <p:cNvSpPr txBox="1"/>
          <p:nvPr/>
        </p:nvSpPr>
        <p:spPr>
          <a:xfrm>
            <a:off x="1074675" y="1254549"/>
            <a:ext cx="100061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A grande maioria dos produtores rurais e dos  Micro Empreendedores Individuais planejam ir ao SEBRAE em 2018. Já dentre os Empresários de Pequeno Porte, a maioria afirmou que não pretende ir ao SEBRAE em 2018.</a:t>
            </a:r>
          </a:p>
        </p:txBody>
      </p:sp>
    </p:spTree>
    <p:extLst>
      <p:ext uri="{BB962C8B-B14F-4D97-AF65-F5344CB8AC3E}">
        <p14:creationId xmlns:p14="http://schemas.microsoft.com/office/powerpoint/2010/main" val="1320328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1" grpId="0">
        <p:bldAsOne/>
      </p:bldGraphic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86541"/>
            <a:ext cx="12189529" cy="4002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PLANOS DE IR AO SEBRAE EM 2018 – Clientes antigos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11.1. Planeja ir ao SEBRAE no próximo ano (2018)?</a:t>
            </a:r>
            <a:endParaRPr lang="pt-BR" sz="1200" i="1" dirty="0"/>
          </a:p>
        </p:txBody>
      </p:sp>
      <p:sp>
        <p:nvSpPr>
          <p:cNvPr id="28" name="Retângulo 27">
            <a:hlinkClick r:id="rId3" action="ppaction://hlinksldjump"/>
          </p:cNvPr>
          <p:cNvSpPr/>
          <p:nvPr/>
        </p:nvSpPr>
        <p:spPr>
          <a:xfrm>
            <a:off x="4309034" y="568311"/>
            <a:ext cx="2462073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CATEGORIA DE ATENDIMENTO</a:t>
            </a:r>
          </a:p>
        </p:txBody>
      </p:sp>
      <p:cxnSp>
        <p:nvCxnSpPr>
          <p:cNvPr id="33" name="Conector reto 32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4" name="Retângulo 33">
            <a:hlinkClick r:id="rId4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40" name="Retângulo 39">
            <a:hlinkClick r:id="rId5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41" name="Conector reto 40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ector reto 41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6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44" name="Conector reto 43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to 44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ector reto 45"/>
          <p:cNvCxnSpPr/>
          <p:nvPr/>
        </p:nvCxnSpPr>
        <p:spPr>
          <a:xfrm flipV="1">
            <a:off x="67746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tângulo 46">
            <a:hlinkClick r:id="rId7" action="ppaction://hlinksldjump"/>
          </p:cNvPr>
          <p:cNvSpPr/>
          <p:nvPr/>
        </p:nvSpPr>
        <p:spPr>
          <a:xfrm>
            <a:off x="6790690" y="561943"/>
            <a:ext cx="2094637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8883105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reto 49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Gráfico 50"/>
          <p:cNvGraphicFramePr/>
          <p:nvPr>
            <p:extLst>
              <p:ext uri="{D42A27DB-BD31-4B8C-83A1-F6EECF244321}">
                <p14:modId xmlns:p14="http://schemas.microsoft.com/office/powerpoint/2010/main" val="2166827648"/>
              </p:ext>
            </p:extLst>
          </p:nvPr>
        </p:nvGraphicFramePr>
        <p:xfrm>
          <a:off x="923267" y="1769339"/>
          <a:ext cx="10350229" cy="44799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23" name="CaixaDeTexto 22"/>
          <p:cNvSpPr txBox="1"/>
          <p:nvPr/>
        </p:nvSpPr>
        <p:spPr>
          <a:xfrm>
            <a:off x="11196535" y="6596619"/>
            <a:ext cx="993261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2.055</a:t>
            </a:r>
          </a:p>
        </p:txBody>
      </p:sp>
    </p:spTree>
    <p:extLst>
      <p:ext uri="{BB962C8B-B14F-4D97-AF65-F5344CB8AC3E}">
        <p14:creationId xmlns:p14="http://schemas.microsoft.com/office/powerpoint/2010/main" val="570859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1" grpId="0">
        <p:bldAsOne/>
      </p:bldGraphic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86541"/>
            <a:ext cx="12189529" cy="4002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PLANOS DE IR AO SEBRAE EM 2018 – Clientes antigos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11.1. Planeja ir ao SEBRAE no próximo ano (2018)?</a:t>
            </a:r>
            <a:endParaRPr lang="pt-BR" sz="1200" i="1" dirty="0"/>
          </a:p>
        </p:txBody>
      </p:sp>
      <p:sp>
        <p:nvSpPr>
          <p:cNvPr id="28" name="Retângulo 27">
            <a:hlinkClick r:id="rId3" action="ppaction://hlinksldjump"/>
          </p:cNvPr>
          <p:cNvSpPr/>
          <p:nvPr/>
        </p:nvSpPr>
        <p:spPr>
          <a:xfrm>
            <a:off x="4309034" y="568311"/>
            <a:ext cx="2462073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CATEGORIA DE ATENDIMENTO</a:t>
            </a:r>
          </a:p>
        </p:txBody>
      </p:sp>
      <p:cxnSp>
        <p:nvCxnSpPr>
          <p:cNvPr id="33" name="Conector reto 32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4" name="Retângulo 33">
            <a:hlinkClick r:id="rId4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40" name="Retângulo 39">
            <a:hlinkClick r:id="rId5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41" name="Conector reto 40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ector reto 41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6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44" name="Conector reto 43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to 44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ector reto 45"/>
          <p:cNvCxnSpPr/>
          <p:nvPr/>
        </p:nvCxnSpPr>
        <p:spPr>
          <a:xfrm flipV="1">
            <a:off x="67746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tângulo 46">
            <a:hlinkClick r:id="rId7" action="ppaction://hlinksldjump"/>
          </p:cNvPr>
          <p:cNvSpPr/>
          <p:nvPr/>
        </p:nvSpPr>
        <p:spPr>
          <a:xfrm>
            <a:off x="6790690" y="561943"/>
            <a:ext cx="2094637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8883105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reto 49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Gráfico 50"/>
          <p:cNvGraphicFramePr/>
          <p:nvPr>
            <p:extLst>
              <p:ext uri="{D42A27DB-BD31-4B8C-83A1-F6EECF244321}">
                <p14:modId xmlns:p14="http://schemas.microsoft.com/office/powerpoint/2010/main" val="1159771454"/>
              </p:ext>
            </p:extLst>
          </p:nvPr>
        </p:nvGraphicFramePr>
        <p:xfrm>
          <a:off x="1221599" y="1770064"/>
          <a:ext cx="9211774" cy="44799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23" name="CaixaDeTexto 22"/>
          <p:cNvSpPr txBox="1"/>
          <p:nvPr/>
        </p:nvSpPr>
        <p:spPr>
          <a:xfrm>
            <a:off x="11196535" y="6596619"/>
            <a:ext cx="993261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2.055</a:t>
            </a:r>
          </a:p>
        </p:txBody>
      </p:sp>
    </p:spTree>
    <p:extLst>
      <p:ext uri="{BB962C8B-B14F-4D97-AF65-F5344CB8AC3E}">
        <p14:creationId xmlns:p14="http://schemas.microsoft.com/office/powerpoint/2010/main" val="4256423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1" grpId="0">
        <p:bldAsOne/>
      </p:bldGraphic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12687"/>
          <a:stretch/>
        </p:blipFill>
        <p:spPr>
          <a:xfrm flipH="1">
            <a:off x="0" y="0"/>
            <a:ext cx="8981902" cy="6858000"/>
          </a:xfrm>
          <a:prstGeom prst="rect">
            <a:avLst/>
          </a:prstGeom>
        </p:spPr>
      </p:pic>
      <p:sp>
        <p:nvSpPr>
          <p:cNvPr id="4" name="Retângulo 3"/>
          <p:cNvSpPr/>
          <p:nvPr/>
        </p:nvSpPr>
        <p:spPr>
          <a:xfrm>
            <a:off x="7517219" y="0"/>
            <a:ext cx="4666469" cy="6858000"/>
          </a:xfrm>
          <a:prstGeom prst="rect">
            <a:avLst/>
          </a:prstGeom>
          <a:solidFill>
            <a:srgbClr val="4761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/>
          <p:cNvSpPr/>
          <p:nvPr/>
        </p:nvSpPr>
        <p:spPr>
          <a:xfrm>
            <a:off x="7550752" y="3429000"/>
            <a:ext cx="4680233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5000" b="1" dirty="0">
                <a:solidFill>
                  <a:schemeClr val="bg1"/>
                </a:solidFill>
              </a:rPr>
              <a:t>CLIENTES EM POTENCIAL </a:t>
            </a:r>
          </a:p>
          <a:p>
            <a:pPr algn="ctr"/>
            <a:endParaRPr lang="pt-BR" sz="1500" b="1" dirty="0">
              <a:solidFill>
                <a:schemeClr val="bg1"/>
              </a:solidFill>
            </a:endParaRPr>
          </a:p>
          <a:p>
            <a:pPr algn="ctr"/>
            <a:r>
              <a:rPr lang="pt-BR" sz="2000" b="1" dirty="0">
                <a:solidFill>
                  <a:schemeClr val="bg1"/>
                </a:solidFill>
              </a:rPr>
              <a:t>(nunca atendidos pelo SEBRAE)</a:t>
            </a:r>
          </a:p>
        </p:txBody>
      </p:sp>
      <p:cxnSp>
        <p:nvCxnSpPr>
          <p:cNvPr id="6" name="Conector reto 5"/>
          <p:cNvCxnSpPr/>
          <p:nvPr/>
        </p:nvCxnSpPr>
        <p:spPr>
          <a:xfrm>
            <a:off x="7520297" y="0"/>
            <a:ext cx="8313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ixaDeTexto 6">
            <a:hlinkClick r:id="rId3" action="ppaction://hlinksldjump"/>
          </p:cNvPr>
          <p:cNvSpPr txBox="1"/>
          <p:nvPr/>
        </p:nvSpPr>
        <p:spPr>
          <a:xfrm>
            <a:off x="11416596" y="6472717"/>
            <a:ext cx="81438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bg1"/>
                </a:solidFill>
              </a:rPr>
              <a:t>SUMÁRIO</a:t>
            </a:r>
          </a:p>
        </p:txBody>
      </p:sp>
      <p:pic>
        <p:nvPicPr>
          <p:cNvPr id="8" name="Imagem 7">
            <a:hlinkClick r:id="rId3" action="ppaction://hlinksldjump"/>
          </p:cNvPr>
          <p:cNvPicPr>
            <a:picLocks noChangeAspect="1"/>
          </p:cNvPicPr>
          <p:nvPr/>
        </p:nvPicPr>
        <p:blipFill rotWithShape="1">
          <a:blip r:embed="rId4" cstate="email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82077" b="95462" l="6846" r="20615">
                        <a14:foregroundMark x1="14692" y1="87462" x2="14692" y2="87462"/>
                        <a14:foregroundMark x1="16308" y1="88846" x2="16308" y2="88846"/>
                        <a14:foregroundMark x1="15154" y1="88231" x2="15154" y2="88231"/>
                        <a14:foregroundMark x1="15154" y1="88231" x2="15154" y2="88231"/>
                        <a14:foregroundMark x1="15154" y1="88231" x2="15154" y2="88231"/>
                        <a14:foregroundMark x1="12538" y1="88923" x2="13308" y2="91000"/>
                        <a14:foregroundMark x1="12923" y1="88231" x2="18692" y2="87846"/>
                        <a14:foregroundMark x1="10769" y1="87692" x2="16154" y2="87231"/>
                        <a14:foregroundMark x1="12154" y1="87231" x2="15154" y2="87231"/>
                        <a14:foregroundMark x1="15308" y1="90000" x2="17308" y2="90000"/>
                        <a14:foregroundMark x1="11538" y1="88692" x2="12000" y2="91462"/>
                        <a14:foregroundMark x1="11923" y1="88615" x2="12923" y2="91692"/>
                        <a14:foregroundMark x1="14385" y1="89308" x2="17077" y2="92231"/>
                        <a14:foregroundMark x1="13000" y1="88077" x2="10923" y2="91692"/>
                        <a14:foregroundMark x1="13769" y1="88615" x2="16769" y2="913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6904" t="81479" r="77739" b="4173"/>
          <a:stretch/>
        </p:blipFill>
        <p:spPr>
          <a:xfrm>
            <a:off x="11162786" y="6443865"/>
            <a:ext cx="360040" cy="336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69765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JÁ OUVIU FALAR DO SEBRAE? – Clientes em Potencial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12. O(a) Sr.(a) já ouviu falar sobre o SEBRAE ou está ouvindo este nome pela primeira vez?</a:t>
            </a:r>
            <a:endParaRPr lang="pt-BR" sz="1200" i="1" dirty="0"/>
          </a:p>
        </p:txBody>
      </p:sp>
      <p:cxnSp>
        <p:nvCxnSpPr>
          <p:cNvPr id="34" name="Conector reto 33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40" name="Retângulo 39">
            <a:hlinkClick r:id="rId3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41" name="Retângulo 40">
            <a:hlinkClick r:id="rId4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42" name="Conector reto 41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tângulo 43">
            <a:hlinkClick r:id="rId5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</a:t>
            </a:r>
          </a:p>
        </p:txBody>
      </p:sp>
      <p:cxnSp>
        <p:nvCxnSpPr>
          <p:cNvPr id="45" name="Conector reto 44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ector reto 45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reto 49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ctor reto 50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Gráfico 24"/>
          <p:cNvGraphicFramePr/>
          <p:nvPr>
            <p:extLst>
              <p:ext uri="{D42A27DB-BD31-4B8C-83A1-F6EECF244321}">
                <p14:modId xmlns:p14="http://schemas.microsoft.com/office/powerpoint/2010/main" val="1388044722"/>
              </p:ext>
            </p:extLst>
          </p:nvPr>
        </p:nvGraphicFramePr>
        <p:xfrm>
          <a:off x="540089" y="2523744"/>
          <a:ext cx="11136799" cy="384962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23" name="CaixaDeTexto 22"/>
          <p:cNvSpPr txBox="1"/>
          <p:nvPr/>
        </p:nvSpPr>
        <p:spPr>
          <a:xfrm>
            <a:off x="11235447" y="6596619"/>
            <a:ext cx="954350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1.396</a:t>
            </a:r>
          </a:p>
        </p:txBody>
      </p:sp>
    </p:spTree>
    <p:extLst>
      <p:ext uri="{BB962C8B-B14F-4D97-AF65-F5344CB8AC3E}">
        <p14:creationId xmlns:p14="http://schemas.microsoft.com/office/powerpoint/2010/main" val="3485488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5" grpId="0">
        <p:bldAsOne/>
      </p:bldGraphic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JÁ OUVIU FALAR DO SEBRAE? - % “sim”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12. O(a) Sr.(a) já ouviu falar sobre o SEBRAE ou está ouvindo este nome pela primeira vez?</a:t>
            </a:r>
            <a:endParaRPr lang="pt-BR" sz="1200" i="1" dirty="0"/>
          </a:p>
        </p:txBody>
      </p:sp>
      <p:graphicFrame>
        <p:nvGraphicFramePr>
          <p:cNvPr id="28" name="Gráfico 27"/>
          <p:cNvGraphicFramePr/>
          <p:nvPr>
            <p:extLst>
              <p:ext uri="{D42A27DB-BD31-4B8C-83A1-F6EECF244321}">
                <p14:modId xmlns:p14="http://schemas.microsoft.com/office/powerpoint/2010/main" val="4230641077"/>
              </p:ext>
            </p:extLst>
          </p:nvPr>
        </p:nvGraphicFramePr>
        <p:xfrm>
          <a:off x="262558" y="1916350"/>
          <a:ext cx="11665296" cy="447214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33" name="Conector reto 32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4" name="Retângulo 33">
            <a:hlinkClick r:id="rId4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40" name="Retângulo 39">
            <a:hlinkClick r:id="rId5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41" name="Conector reto 40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tângulo 41">
            <a:hlinkClick r:id="rId6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</a:t>
            </a:r>
          </a:p>
        </p:txBody>
      </p:sp>
      <p:cxnSp>
        <p:nvCxnSpPr>
          <p:cNvPr id="43" name="Conector reto 42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ctor reto 43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to 44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ector reto 45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ixaDeTexto 16"/>
          <p:cNvSpPr txBox="1"/>
          <p:nvPr/>
        </p:nvSpPr>
        <p:spPr>
          <a:xfrm>
            <a:off x="11235447" y="6596619"/>
            <a:ext cx="954350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1.396</a:t>
            </a:r>
          </a:p>
        </p:txBody>
      </p:sp>
    </p:spTree>
    <p:extLst>
      <p:ext uri="{BB962C8B-B14F-4D97-AF65-F5344CB8AC3E}">
        <p14:creationId xmlns:p14="http://schemas.microsoft.com/office/powerpoint/2010/main" val="4291857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8" grpId="0">
        <p:bldAsOne/>
      </p:bldGraphic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JÁ OUVIU FALAR DO SEBRAE? – Clientes em Potencial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12. O(a) Sr.(a) já ouviu falar sobre o SEBRAE ou está ouvindo este nome pela primeira vez?</a:t>
            </a:r>
            <a:endParaRPr lang="pt-BR" sz="1200" i="1" dirty="0"/>
          </a:p>
        </p:txBody>
      </p:sp>
      <p:cxnSp>
        <p:nvCxnSpPr>
          <p:cNvPr id="28" name="Conector reto 27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3" name="Retângulo 32">
            <a:hlinkClick r:id="rId3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4" name="Retângulo 33">
            <a:hlinkClick r:id="rId4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40" name="Conector reto 39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tângulo 40">
            <a:hlinkClick r:id="rId5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</a:t>
            </a:r>
          </a:p>
        </p:txBody>
      </p:sp>
      <p:cxnSp>
        <p:nvCxnSpPr>
          <p:cNvPr id="42" name="Conector reto 41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ctor reto 42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ctor reto 43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to 44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Gráfico 45"/>
          <p:cNvGraphicFramePr/>
          <p:nvPr>
            <p:extLst>
              <p:ext uri="{D42A27DB-BD31-4B8C-83A1-F6EECF244321}">
                <p14:modId xmlns:p14="http://schemas.microsoft.com/office/powerpoint/2010/main" val="3659009850"/>
              </p:ext>
            </p:extLst>
          </p:nvPr>
        </p:nvGraphicFramePr>
        <p:xfrm>
          <a:off x="818607" y="2264229"/>
          <a:ext cx="10502536" cy="405401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17" name="CaixaDeTexto 16"/>
          <p:cNvSpPr txBox="1"/>
          <p:nvPr/>
        </p:nvSpPr>
        <p:spPr>
          <a:xfrm>
            <a:off x="11235447" y="6596619"/>
            <a:ext cx="954350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1.396</a:t>
            </a:r>
          </a:p>
        </p:txBody>
      </p:sp>
      <p:sp>
        <p:nvSpPr>
          <p:cNvPr id="18" name="CaixaDeTexto 17"/>
          <p:cNvSpPr txBox="1"/>
          <p:nvPr/>
        </p:nvSpPr>
        <p:spPr>
          <a:xfrm>
            <a:off x="987590" y="1446873"/>
            <a:ext cx="100061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Entre os produtores rurais é mais expressivo o percentual de entrevistados que não conhecem o SEBRAE (12%).</a:t>
            </a:r>
          </a:p>
        </p:txBody>
      </p:sp>
    </p:spTree>
    <p:extLst>
      <p:ext uri="{BB962C8B-B14F-4D97-AF65-F5344CB8AC3E}">
        <p14:creationId xmlns:p14="http://schemas.microsoft.com/office/powerpoint/2010/main" val="2673495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6" grpId="0">
        <p:bldAsOne/>
      </p:bldGraphic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77210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EFETIVIDADE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reto 32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56" name="Conector reto 55"/>
          <p:cNvCxnSpPr/>
          <p:nvPr/>
        </p:nvCxnSpPr>
        <p:spPr>
          <a:xfrm flipV="1">
            <a:off x="3495862" y="568312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ector reto 63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tângulo 16">
            <a:hlinkClick r:id="" action="ppaction://hlinkshowjump?jump=previousslide"/>
          </p:cNvPr>
          <p:cNvSpPr/>
          <p:nvPr/>
        </p:nvSpPr>
        <p:spPr>
          <a:xfrm>
            <a:off x="992" y="559123"/>
            <a:ext cx="3505541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 DE EFETIVIDADE GERAL</a:t>
            </a:r>
          </a:p>
        </p:txBody>
      </p:sp>
      <p:sp>
        <p:nvSpPr>
          <p:cNvPr id="15" name="CaixaDeTexto 14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Histórico das notas médias de efetividade por serviço</a:t>
            </a:r>
            <a:endParaRPr lang="pt-BR" sz="1200" i="1" dirty="0"/>
          </a:p>
        </p:txBody>
      </p:sp>
      <p:cxnSp>
        <p:nvCxnSpPr>
          <p:cNvPr id="21" name="Conector reto 20"/>
          <p:cNvCxnSpPr/>
          <p:nvPr/>
        </p:nvCxnSpPr>
        <p:spPr>
          <a:xfrm flipV="1">
            <a:off x="3513968" y="568312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tângulo 22"/>
          <p:cNvSpPr/>
          <p:nvPr/>
        </p:nvSpPr>
        <p:spPr>
          <a:xfrm>
            <a:off x="3531350" y="559123"/>
            <a:ext cx="3505541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 DE EFETIVIDADE POR SERVIÇO</a:t>
            </a:r>
          </a:p>
        </p:txBody>
      </p:sp>
      <p:cxnSp>
        <p:nvCxnSpPr>
          <p:cNvPr id="57" name="Conector reto 56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Gráfico 4"/>
          <p:cNvGraphicFramePr/>
          <p:nvPr>
            <p:extLst/>
          </p:nvPr>
        </p:nvGraphicFramePr>
        <p:xfrm>
          <a:off x="443619" y="2181885"/>
          <a:ext cx="10945639" cy="39564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18" name="Conector reto 17"/>
          <p:cNvCxnSpPr/>
          <p:nvPr/>
        </p:nvCxnSpPr>
        <p:spPr>
          <a:xfrm flipV="1">
            <a:off x="7037820" y="568312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405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5963056" y="839160"/>
            <a:ext cx="6066440" cy="5765408"/>
          </a:xfrm>
          <a:prstGeom prst="rect">
            <a:avLst/>
          </a:prstGeom>
          <a:solidFill>
            <a:schemeClr val="bg1">
              <a:lumMod val="85000"/>
              <a:alpha val="58000"/>
            </a:schemeClr>
          </a:solidFill>
          <a:ln>
            <a:solidFill>
              <a:schemeClr val="bg1">
                <a:alpha val="74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PLANOS DE IR AO SEBRAE EM 2018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12.1. Planeja ir ao SEBRAE no próximo ano (2018)?</a:t>
            </a:r>
            <a:endParaRPr lang="pt-BR" sz="1200" i="1" dirty="0"/>
          </a:p>
        </p:txBody>
      </p:sp>
      <p:graphicFrame>
        <p:nvGraphicFramePr>
          <p:cNvPr id="24" name="Gráfico 23"/>
          <p:cNvGraphicFramePr/>
          <p:nvPr>
            <p:extLst>
              <p:ext uri="{D42A27DB-BD31-4B8C-83A1-F6EECF244321}">
                <p14:modId xmlns:p14="http://schemas.microsoft.com/office/powerpoint/2010/main" val="3315237673"/>
              </p:ext>
            </p:extLst>
          </p:nvPr>
        </p:nvGraphicFramePr>
        <p:xfrm>
          <a:off x="608989" y="1623033"/>
          <a:ext cx="10690383" cy="47032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37" name="Conector reto 36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8" name="Retângulo 37">
            <a:hlinkClick r:id="rId4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9" name="Retângulo 38">
            <a:hlinkClick r:id="rId5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52" name="Conector reto 51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tângulo 52">
            <a:hlinkClick r:id="rId6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</a:t>
            </a:r>
          </a:p>
        </p:txBody>
      </p:sp>
      <p:cxnSp>
        <p:nvCxnSpPr>
          <p:cNvPr id="54" name="Conector reto 53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ector reto 54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ector reto 56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ixaDeTexto 20"/>
          <p:cNvSpPr txBox="1"/>
          <p:nvPr/>
        </p:nvSpPr>
        <p:spPr>
          <a:xfrm>
            <a:off x="11235447" y="6596619"/>
            <a:ext cx="954350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1.396</a:t>
            </a:r>
          </a:p>
        </p:txBody>
      </p:sp>
      <p:graphicFrame>
        <p:nvGraphicFramePr>
          <p:cNvPr id="10" name="Gráfico 9"/>
          <p:cNvGraphicFramePr/>
          <p:nvPr>
            <p:extLst>
              <p:ext uri="{D42A27DB-BD31-4B8C-83A1-F6EECF244321}">
                <p14:modId xmlns:p14="http://schemas.microsoft.com/office/powerpoint/2010/main" val="3288857005"/>
              </p:ext>
            </p:extLst>
          </p:nvPr>
        </p:nvGraphicFramePr>
        <p:xfrm>
          <a:off x="6355858" y="2442177"/>
          <a:ext cx="5554493" cy="419174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grpSp>
        <p:nvGrpSpPr>
          <p:cNvPr id="13" name="Agrupar 12"/>
          <p:cNvGrpSpPr/>
          <p:nvPr/>
        </p:nvGrpSpPr>
        <p:grpSpPr>
          <a:xfrm>
            <a:off x="4114800" y="1513519"/>
            <a:ext cx="4940484" cy="1249136"/>
            <a:chOff x="4114800" y="1513519"/>
            <a:chExt cx="4940484" cy="1249136"/>
          </a:xfrm>
        </p:grpSpPr>
        <p:sp>
          <p:nvSpPr>
            <p:cNvPr id="2" name="Retângulo 1"/>
            <p:cNvSpPr/>
            <p:nvPr/>
          </p:nvSpPr>
          <p:spPr>
            <a:xfrm>
              <a:off x="5132508" y="1513519"/>
              <a:ext cx="3922776" cy="658368"/>
            </a:xfrm>
            <a:prstGeom prst="rect">
              <a:avLst/>
            </a:prstGeom>
            <a:solidFill>
              <a:srgbClr val="CA6A68"/>
            </a:solidFill>
            <a:ln>
              <a:solidFill>
                <a:srgbClr val="CA6A68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pt-BR" sz="2800" dirty="0"/>
                <a:t>Por quê não pretende?</a:t>
              </a:r>
            </a:p>
          </p:txBody>
        </p:sp>
        <p:cxnSp>
          <p:nvCxnSpPr>
            <p:cNvPr id="12" name="Conector Angulado 11"/>
            <p:cNvCxnSpPr/>
            <p:nvPr/>
          </p:nvCxnSpPr>
          <p:spPr>
            <a:xfrm flipV="1">
              <a:off x="4114800" y="1789889"/>
              <a:ext cx="1167319" cy="972766"/>
            </a:xfrm>
            <a:prstGeom prst="bentConnector3">
              <a:avLst/>
            </a:prstGeom>
            <a:ln>
              <a:solidFill>
                <a:srgbClr val="CA6A6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1666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Graphic spid="10" grpId="0">
        <p:bldAsOne/>
      </p:bldGraphic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PLANOS DE IR AO SEBRAE EM 2018 - % “sim”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12.1. Planeja ir ao SEBRAE no próximo ano (2018)?</a:t>
            </a:r>
            <a:endParaRPr lang="pt-BR" sz="1200" i="1" dirty="0"/>
          </a:p>
        </p:txBody>
      </p:sp>
      <p:cxnSp>
        <p:nvCxnSpPr>
          <p:cNvPr id="28" name="Conector reto 27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3" name="Retângulo 32">
            <a:hlinkClick r:id="rId3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4" name="Retângulo 33">
            <a:hlinkClick r:id="rId4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40" name="Conector reto 39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tângulo 40">
            <a:hlinkClick r:id="rId5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</a:t>
            </a:r>
          </a:p>
        </p:txBody>
      </p:sp>
      <p:cxnSp>
        <p:nvCxnSpPr>
          <p:cNvPr id="42" name="Conector reto 41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ctor reto 42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ctor reto 43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to 44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Gráfico 45"/>
          <p:cNvGraphicFramePr/>
          <p:nvPr>
            <p:extLst>
              <p:ext uri="{D42A27DB-BD31-4B8C-83A1-F6EECF244321}">
                <p14:modId xmlns:p14="http://schemas.microsoft.com/office/powerpoint/2010/main" val="16061424"/>
              </p:ext>
            </p:extLst>
          </p:nvPr>
        </p:nvGraphicFramePr>
        <p:xfrm>
          <a:off x="262558" y="1585610"/>
          <a:ext cx="11665296" cy="480288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47" name="CaixaDeTexto 46"/>
          <p:cNvSpPr txBox="1"/>
          <p:nvPr/>
        </p:nvSpPr>
        <p:spPr>
          <a:xfrm>
            <a:off x="11206263" y="6596619"/>
            <a:ext cx="983533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1.396</a:t>
            </a:r>
          </a:p>
        </p:txBody>
      </p:sp>
    </p:spTree>
    <p:extLst>
      <p:ext uri="{BB962C8B-B14F-4D97-AF65-F5344CB8AC3E}">
        <p14:creationId xmlns:p14="http://schemas.microsoft.com/office/powerpoint/2010/main" val="157318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6" grpId="0">
        <p:bldAsOne/>
      </p:bldGraphic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PLANOS DE IR AO SEBRAE EM 2018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12.1. Planeja ir ao SEBRAE no próximo ano (2018)?</a:t>
            </a:r>
            <a:endParaRPr lang="pt-BR" sz="1200" i="1" dirty="0"/>
          </a:p>
        </p:txBody>
      </p:sp>
      <p:cxnSp>
        <p:nvCxnSpPr>
          <p:cNvPr id="28" name="Conector reto 27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4" name="Retângulo 33">
            <a:hlinkClick r:id="rId3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40" name="Retângulo 39">
            <a:hlinkClick r:id="rId4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41" name="Conector reto 40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tângulo 41">
            <a:hlinkClick r:id="rId5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</a:t>
            </a:r>
          </a:p>
        </p:txBody>
      </p:sp>
      <p:cxnSp>
        <p:nvCxnSpPr>
          <p:cNvPr id="43" name="Conector reto 42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ctor reto 43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to 44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ector reto 45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Gráfico 46"/>
          <p:cNvGraphicFramePr/>
          <p:nvPr>
            <p:extLst>
              <p:ext uri="{D42A27DB-BD31-4B8C-83A1-F6EECF244321}">
                <p14:modId xmlns:p14="http://schemas.microsoft.com/office/powerpoint/2010/main" val="3788952609"/>
              </p:ext>
            </p:extLst>
          </p:nvPr>
        </p:nvGraphicFramePr>
        <p:xfrm>
          <a:off x="1240377" y="2099701"/>
          <a:ext cx="9211774" cy="449815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48" name="CaixaDeTexto 47"/>
          <p:cNvSpPr txBox="1"/>
          <p:nvPr/>
        </p:nvSpPr>
        <p:spPr>
          <a:xfrm>
            <a:off x="11196536" y="6581065"/>
            <a:ext cx="980024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1.396</a:t>
            </a:r>
          </a:p>
        </p:txBody>
      </p:sp>
      <p:sp>
        <p:nvSpPr>
          <p:cNvPr id="17" name="CaixaDeTexto 16"/>
          <p:cNvSpPr txBox="1"/>
          <p:nvPr/>
        </p:nvSpPr>
        <p:spPr>
          <a:xfrm>
            <a:off x="1074676" y="1433968"/>
            <a:ext cx="97065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Os potenciais empreendedores e os micro empreendedores individuais são os mais propensos a buscarem o SEBRAE em 2018. </a:t>
            </a:r>
          </a:p>
        </p:txBody>
      </p:sp>
    </p:spTree>
    <p:extLst>
      <p:ext uri="{BB962C8B-B14F-4D97-AF65-F5344CB8AC3E}">
        <p14:creationId xmlns:p14="http://schemas.microsoft.com/office/powerpoint/2010/main" val="2179417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7" grpId="0">
        <p:bldAsOne/>
      </p:bldGraphic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Retângulo 91"/>
          <p:cNvSpPr/>
          <p:nvPr/>
        </p:nvSpPr>
        <p:spPr>
          <a:xfrm>
            <a:off x="8105548" y="2032776"/>
            <a:ext cx="4041119" cy="426557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7" name="Agrupar 6"/>
          <p:cNvGrpSpPr/>
          <p:nvPr/>
        </p:nvGrpSpPr>
        <p:grpSpPr>
          <a:xfrm>
            <a:off x="8078119" y="881790"/>
            <a:ext cx="4066016" cy="1404213"/>
            <a:chOff x="9124677" y="867970"/>
            <a:chExt cx="3058492" cy="1552017"/>
          </a:xfrm>
        </p:grpSpPr>
        <p:grpSp>
          <p:nvGrpSpPr>
            <p:cNvPr id="24" name="Agrupar 23"/>
            <p:cNvGrpSpPr/>
            <p:nvPr/>
          </p:nvGrpSpPr>
          <p:grpSpPr>
            <a:xfrm>
              <a:off x="9124677" y="867970"/>
              <a:ext cx="3040824" cy="1552017"/>
              <a:chOff x="9124677" y="867970"/>
              <a:chExt cx="3040824" cy="2066100"/>
            </a:xfrm>
          </p:grpSpPr>
          <p:sp>
            <p:nvSpPr>
              <p:cNvPr id="88" name="Pentágono 87"/>
              <p:cNvSpPr/>
              <p:nvPr/>
            </p:nvSpPr>
            <p:spPr>
              <a:xfrm rot="5400000">
                <a:off x="9708001" y="476571"/>
                <a:ext cx="1874175" cy="3040824"/>
              </a:xfrm>
              <a:prstGeom prst="homePlate">
                <a:avLst>
                  <a:gd name="adj" fmla="val 17784"/>
                </a:avLst>
              </a:prstGeom>
              <a:solidFill>
                <a:srgbClr val="F2B318"/>
              </a:solidFill>
              <a:ln>
                <a:noFill/>
              </a:ln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89" name="Pentágono 88"/>
              <p:cNvSpPr/>
              <p:nvPr/>
            </p:nvSpPr>
            <p:spPr>
              <a:xfrm rot="5400000">
                <a:off x="9708000" y="284647"/>
                <a:ext cx="1874177" cy="3040824"/>
              </a:xfrm>
              <a:prstGeom prst="homePlate">
                <a:avLst>
                  <a:gd name="adj" fmla="val 17784"/>
                </a:avLst>
              </a:prstGeom>
              <a:solidFill>
                <a:srgbClr val="FDC82C"/>
              </a:solidFill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</p:grpSp>
        <p:sp>
          <p:nvSpPr>
            <p:cNvPr id="95" name="CaixaDeTexto 94"/>
            <p:cNvSpPr txBox="1"/>
            <p:nvPr/>
          </p:nvSpPr>
          <p:spPr>
            <a:xfrm>
              <a:off x="9124753" y="1001842"/>
              <a:ext cx="3058416" cy="13947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3000" b="1" dirty="0">
                  <a:solidFill>
                    <a:schemeClr val="bg1"/>
                  </a:solidFill>
                </a:rPr>
                <a:t>EFETIVIDADE</a:t>
              </a:r>
            </a:p>
            <a:p>
              <a:pPr algn="ctr"/>
              <a:r>
                <a:rPr lang="pt-BR" sz="3000" b="1" dirty="0">
                  <a:solidFill>
                    <a:schemeClr val="bg1"/>
                  </a:solidFill>
                </a:rPr>
                <a:t>8,3</a:t>
              </a:r>
            </a:p>
            <a:p>
              <a:pPr algn="ctr"/>
              <a:endParaRPr lang="pt-BR" sz="16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90" name="Retângulo 89"/>
          <p:cNvSpPr/>
          <p:nvPr/>
        </p:nvSpPr>
        <p:spPr>
          <a:xfrm>
            <a:off x="4054049" y="2036598"/>
            <a:ext cx="4041119" cy="426557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/>
          <p:cNvSpPr/>
          <p:nvPr/>
        </p:nvSpPr>
        <p:spPr>
          <a:xfrm>
            <a:off x="11344" y="2028457"/>
            <a:ext cx="4041119" cy="426557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10" name="Agrupar 9"/>
          <p:cNvGrpSpPr/>
          <p:nvPr/>
        </p:nvGrpSpPr>
        <p:grpSpPr>
          <a:xfrm rot="5400000">
            <a:off x="1331195" y="-427532"/>
            <a:ext cx="1384539" cy="4042531"/>
            <a:chOff x="2204" y="958388"/>
            <a:chExt cx="3314020" cy="1985735"/>
          </a:xfrm>
        </p:grpSpPr>
        <p:sp>
          <p:nvSpPr>
            <p:cNvPr id="81" name="Pentágono 80"/>
            <p:cNvSpPr/>
            <p:nvPr/>
          </p:nvSpPr>
          <p:spPr>
            <a:xfrm>
              <a:off x="310052" y="958388"/>
              <a:ext cx="3006172" cy="1985735"/>
            </a:xfrm>
            <a:prstGeom prst="homePlate">
              <a:avLst>
                <a:gd name="adj" fmla="val 17784"/>
              </a:avLst>
            </a:prstGeom>
            <a:solidFill>
              <a:srgbClr val="24928F"/>
            </a:solidFill>
            <a:ln>
              <a:noFill/>
            </a:ln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2" name="Pentágono 1"/>
            <p:cNvSpPr/>
            <p:nvPr/>
          </p:nvSpPr>
          <p:spPr>
            <a:xfrm>
              <a:off x="2204" y="958388"/>
              <a:ext cx="3006172" cy="1985735"/>
            </a:xfrm>
            <a:prstGeom prst="homePlate">
              <a:avLst>
                <a:gd name="adj" fmla="val 17784"/>
              </a:avLst>
            </a:prstGeom>
            <a:solidFill>
              <a:srgbClr val="46AEAF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grpSp>
        <p:nvGrpSpPr>
          <p:cNvPr id="21" name="Agrupar 20"/>
          <p:cNvGrpSpPr/>
          <p:nvPr/>
        </p:nvGrpSpPr>
        <p:grpSpPr>
          <a:xfrm rot="5400000">
            <a:off x="5384892" y="-417869"/>
            <a:ext cx="1382968" cy="4042531"/>
            <a:chOff x="2204" y="2938604"/>
            <a:chExt cx="3314020" cy="1985735"/>
          </a:xfrm>
        </p:grpSpPr>
        <p:sp>
          <p:nvSpPr>
            <p:cNvPr id="82" name="Pentágono 81"/>
            <p:cNvSpPr/>
            <p:nvPr/>
          </p:nvSpPr>
          <p:spPr>
            <a:xfrm>
              <a:off x="310052" y="2938604"/>
              <a:ext cx="3006172" cy="1985735"/>
            </a:xfrm>
            <a:prstGeom prst="homePlate">
              <a:avLst>
                <a:gd name="adj" fmla="val 17784"/>
              </a:avLst>
            </a:prstGeom>
            <a:solidFill>
              <a:srgbClr val="CC3254"/>
            </a:solidFill>
            <a:ln>
              <a:noFill/>
            </a:ln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79" name="Pentágono 78"/>
            <p:cNvSpPr/>
            <p:nvPr/>
          </p:nvSpPr>
          <p:spPr>
            <a:xfrm>
              <a:off x="2204" y="2938604"/>
              <a:ext cx="3006172" cy="1985735"/>
            </a:xfrm>
            <a:prstGeom prst="homePlate">
              <a:avLst>
                <a:gd name="adj" fmla="val 17784"/>
              </a:avLst>
            </a:prstGeom>
            <a:solidFill>
              <a:srgbClr val="E33A59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sp>
        <p:nvSpPr>
          <p:cNvPr id="4" name="Retângulo 3"/>
          <p:cNvSpPr/>
          <p:nvPr/>
        </p:nvSpPr>
        <p:spPr>
          <a:xfrm>
            <a:off x="-5883" y="0"/>
            <a:ext cx="12197266" cy="901461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5" name="Conector reto 4"/>
          <p:cNvCxnSpPr/>
          <p:nvPr/>
        </p:nvCxnSpPr>
        <p:spPr>
          <a:xfrm>
            <a:off x="-23263" y="765321"/>
            <a:ext cx="12197266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aixaDeTexto 5"/>
          <p:cNvSpPr txBox="1"/>
          <p:nvPr/>
        </p:nvSpPr>
        <p:spPr>
          <a:xfrm>
            <a:off x="2204" y="170230"/>
            <a:ext cx="1218917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200" b="1" dirty="0">
                <a:solidFill>
                  <a:schemeClr val="bg1"/>
                </a:solidFill>
              </a:rPr>
              <a:t>SATISFAÇÃO, APLICABILIDADE E EFETIVIDADE DO </a:t>
            </a:r>
            <a:r>
              <a:rPr lang="pt-BR" sz="2600" b="1" dirty="0">
                <a:solidFill>
                  <a:srgbClr val="FFFF00"/>
                </a:solidFill>
              </a:rPr>
              <a:t>SEBRAE 2017</a:t>
            </a:r>
          </a:p>
        </p:txBody>
      </p:sp>
      <p:sp>
        <p:nvSpPr>
          <p:cNvPr id="25" name="CaixaDeTexto 24"/>
          <p:cNvSpPr txBox="1"/>
          <p:nvPr/>
        </p:nvSpPr>
        <p:spPr>
          <a:xfrm>
            <a:off x="11344" y="1077102"/>
            <a:ext cx="399891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000" b="1" dirty="0">
                <a:solidFill>
                  <a:schemeClr val="bg1"/>
                </a:solidFill>
              </a:rPr>
              <a:t>SATISFAÇÃO</a:t>
            </a:r>
          </a:p>
          <a:p>
            <a:pPr algn="ctr"/>
            <a:r>
              <a:rPr lang="pt-BR" sz="3000" b="1" dirty="0">
                <a:solidFill>
                  <a:schemeClr val="bg1"/>
                </a:solidFill>
              </a:rPr>
              <a:t>9,1</a:t>
            </a:r>
          </a:p>
        </p:txBody>
      </p:sp>
      <p:sp>
        <p:nvSpPr>
          <p:cNvPr id="93" name="CaixaDeTexto 92"/>
          <p:cNvSpPr txBox="1"/>
          <p:nvPr/>
        </p:nvSpPr>
        <p:spPr>
          <a:xfrm>
            <a:off x="4042946" y="1079366"/>
            <a:ext cx="40247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800" b="1" dirty="0">
                <a:solidFill>
                  <a:schemeClr val="bg1"/>
                </a:solidFill>
              </a:rPr>
              <a:t>APLICABILIDADE</a:t>
            </a:r>
          </a:p>
          <a:p>
            <a:pPr algn="ctr"/>
            <a:r>
              <a:rPr lang="pt-BR" sz="2800" b="1" dirty="0">
                <a:solidFill>
                  <a:schemeClr val="bg1"/>
                </a:solidFill>
              </a:rPr>
              <a:t>8,2</a:t>
            </a:r>
          </a:p>
        </p:txBody>
      </p:sp>
      <p:sp>
        <p:nvSpPr>
          <p:cNvPr id="97" name="CaixaDeTexto 96"/>
          <p:cNvSpPr txBox="1"/>
          <p:nvPr/>
        </p:nvSpPr>
        <p:spPr>
          <a:xfrm flipH="1">
            <a:off x="1996550" y="2417886"/>
            <a:ext cx="930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6B8E5C"/>
                </a:solidFill>
              </a:rPr>
              <a:t>9,1</a:t>
            </a:r>
          </a:p>
        </p:txBody>
      </p:sp>
      <p:sp>
        <p:nvSpPr>
          <p:cNvPr id="33" name="CaixaDeTexto 32"/>
          <p:cNvSpPr txBox="1"/>
          <p:nvPr/>
        </p:nvSpPr>
        <p:spPr>
          <a:xfrm>
            <a:off x="66891" y="6452432"/>
            <a:ext cx="11704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Legenda: </a:t>
            </a:r>
          </a:p>
        </p:txBody>
      </p:sp>
      <p:pic>
        <p:nvPicPr>
          <p:cNvPr id="109" name="Imagem 108"/>
          <p:cNvPicPr>
            <a:picLocks noChangeAspect="1"/>
          </p:cNvPicPr>
          <p:nvPr/>
        </p:nvPicPr>
        <p:blipFill>
          <a:blip r:embed="rId2" cstate="email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38260" y="6382344"/>
            <a:ext cx="466145" cy="411813"/>
          </a:xfrm>
          <a:prstGeom prst="rect">
            <a:avLst/>
          </a:prstGeom>
        </p:spPr>
      </p:pic>
      <p:sp>
        <p:nvSpPr>
          <p:cNvPr id="110" name="CaixaDeTexto 109"/>
          <p:cNvSpPr txBox="1"/>
          <p:nvPr/>
        </p:nvSpPr>
        <p:spPr>
          <a:xfrm>
            <a:off x="1539954" y="6443758"/>
            <a:ext cx="11704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URSOS </a:t>
            </a:r>
          </a:p>
        </p:txBody>
      </p:sp>
      <p:pic>
        <p:nvPicPr>
          <p:cNvPr id="40" name="Imagem 39"/>
          <p:cNvPicPr>
            <a:picLocks noChangeAspect="1"/>
          </p:cNvPicPr>
          <p:nvPr/>
        </p:nvPicPr>
        <p:blipFill>
          <a:blip r:embed="rId4" cstate="email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0"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4108" y="6408453"/>
            <a:ext cx="431747" cy="396854"/>
          </a:xfrm>
          <a:prstGeom prst="rect">
            <a:avLst/>
          </a:prstGeom>
        </p:spPr>
      </p:pic>
      <p:sp>
        <p:nvSpPr>
          <p:cNvPr id="111" name="CaixaDeTexto 110"/>
          <p:cNvSpPr txBox="1"/>
          <p:nvPr/>
        </p:nvSpPr>
        <p:spPr>
          <a:xfrm>
            <a:off x="3222463" y="6386933"/>
            <a:ext cx="21482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ALESTRAS, SEMINARIOS, OFICINAS </a:t>
            </a:r>
          </a:p>
        </p:txBody>
      </p:sp>
      <p:pic>
        <p:nvPicPr>
          <p:cNvPr id="112" name="Imagem 111"/>
          <p:cNvPicPr>
            <a:picLocks noChangeAspect="1"/>
          </p:cNvPicPr>
          <p:nvPr/>
        </p:nvPicPr>
        <p:blipFill>
          <a:blip r:embed="rId6" cstate="email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28652" y="6394835"/>
            <a:ext cx="395620" cy="395620"/>
          </a:xfrm>
          <a:prstGeom prst="rect">
            <a:avLst/>
          </a:prstGeom>
        </p:spPr>
      </p:pic>
      <p:sp>
        <p:nvSpPr>
          <p:cNvPr id="113" name="CaixaDeTexto 112"/>
          <p:cNvSpPr txBox="1"/>
          <p:nvPr/>
        </p:nvSpPr>
        <p:spPr>
          <a:xfrm>
            <a:off x="5596746" y="6458473"/>
            <a:ext cx="12537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ONSULTORIAS</a:t>
            </a:r>
            <a:r>
              <a:rPr lang="pt-BR" sz="1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</a:p>
        </p:txBody>
      </p:sp>
      <p:pic>
        <p:nvPicPr>
          <p:cNvPr id="46" name="Imagem 45"/>
          <p:cNvPicPr>
            <a:picLocks noChangeAspect="1"/>
          </p:cNvPicPr>
          <p:nvPr/>
        </p:nvPicPr>
        <p:blipFill>
          <a:blip r:embed="rId8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08741" y="6403429"/>
            <a:ext cx="450395" cy="387405"/>
          </a:xfrm>
          <a:prstGeom prst="rect">
            <a:avLst/>
          </a:prstGeom>
        </p:spPr>
      </p:pic>
      <p:sp>
        <p:nvSpPr>
          <p:cNvPr id="114" name="CaixaDeTexto 113"/>
          <p:cNvSpPr txBox="1"/>
          <p:nvPr/>
        </p:nvSpPr>
        <p:spPr>
          <a:xfrm>
            <a:off x="7556185" y="6452432"/>
            <a:ext cx="14041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FEIRAS, EVENTOS</a:t>
            </a:r>
            <a:r>
              <a:rPr lang="pt-BR" sz="1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</a:p>
        </p:txBody>
      </p:sp>
      <p:pic>
        <p:nvPicPr>
          <p:cNvPr id="47" name="Imagem 46"/>
          <p:cNvPicPr>
            <a:picLocks noChangeAspect="1"/>
          </p:cNvPicPr>
          <p:nvPr/>
        </p:nvPicPr>
        <p:blipFill>
          <a:blip r:embed="rId10" cstate="email">
            <a:biLevel thresh="7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66141" y="6406281"/>
            <a:ext cx="425915" cy="387405"/>
          </a:xfrm>
          <a:prstGeom prst="rect">
            <a:avLst/>
          </a:prstGeom>
        </p:spPr>
      </p:pic>
      <p:sp>
        <p:nvSpPr>
          <p:cNvPr id="115" name="CaixaDeTexto 114"/>
          <p:cNvSpPr txBox="1"/>
          <p:nvPr/>
        </p:nvSpPr>
        <p:spPr>
          <a:xfrm>
            <a:off x="9582912" y="6443758"/>
            <a:ext cx="219456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RIENTAÇÕES E MATERIAIS</a:t>
            </a:r>
            <a:endParaRPr lang="pt-BR" sz="1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116" name="Imagem 115"/>
          <p:cNvPicPr>
            <a:picLocks noChangeAspect="1"/>
          </p:cNvPicPr>
          <p:nvPr/>
        </p:nvPicPr>
        <p:blipFill>
          <a:blip r:embed="rId12" cstate="email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77208" y="2430685"/>
            <a:ext cx="697453" cy="616161"/>
          </a:xfrm>
          <a:prstGeom prst="rect">
            <a:avLst/>
          </a:prstGeom>
        </p:spPr>
      </p:pic>
      <p:pic>
        <p:nvPicPr>
          <p:cNvPr id="117" name="Imagem 116"/>
          <p:cNvPicPr>
            <a:picLocks noChangeAspect="1"/>
          </p:cNvPicPr>
          <p:nvPr/>
        </p:nvPicPr>
        <p:blipFill>
          <a:blip r:embed="rId14" cstate="email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aturation sat="0"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51254" y="3224751"/>
            <a:ext cx="723880" cy="590066"/>
          </a:xfrm>
          <a:prstGeom prst="rect">
            <a:avLst/>
          </a:prstGeom>
        </p:spPr>
      </p:pic>
      <p:sp>
        <p:nvSpPr>
          <p:cNvPr id="119" name="CaixaDeTexto 118"/>
          <p:cNvSpPr txBox="1"/>
          <p:nvPr/>
        </p:nvSpPr>
        <p:spPr>
          <a:xfrm flipH="1">
            <a:off x="1974661" y="3195608"/>
            <a:ext cx="930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576891"/>
                </a:solidFill>
              </a:rPr>
              <a:t>9,2</a:t>
            </a:r>
          </a:p>
        </p:txBody>
      </p:sp>
      <p:pic>
        <p:nvPicPr>
          <p:cNvPr id="120" name="Imagem 119"/>
          <p:cNvPicPr>
            <a:picLocks noChangeAspect="1"/>
          </p:cNvPicPr>
          <p:nvPr/>
        </p:nvPicPr>
        <p:blipFill>
          <a:blip r:embed="rId16" cstate="email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96016" y="4022868"/>
            <a:ext cx="613022" cy="509487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121" name="CaixaDeTexto 120"/>
          <p:cNvSpPr txBox="1"/>
          <p:nvPr/>
        </p:nvSpPr>
        <p:spPr>
          <a:xfrm flipH="1">
            <a:off x="1974661" y="3966421"/>
            <a:ext cx="930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9,0</a:t>
            </a:r>
          </a:p>
        </p:txBody>
      </p:sp>
      <p:pic>
        <p:nvPicPr>
          <p:cNvPr id="122" name="Imagem 121"/>
          <p:cNvPicPr>
            <a:picLocks noChangeAspect="1"/>
          </p:cNvPicPr>
          <p:nvPr/>
        </p:nvPicPr>
        <p:blipFill>
          <a:blip r:embed="rId18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03690" y="4718465"/>
            <a:ext cx="675519" cy="581044"/>
          </a:xfrm>
          <a:prstGeom prst="rect">
            <a:avLst/>
          </a:prstGeom>
        </p:spPr>
      </p:pic>
      <p:sp>
        <p:nvSpPr>
          <p:cNvPr id="123" name="CaixaDeTexto 122"/>
          <p:cNvSpPr txBox="1"/>
          <p:nvPr/>
        </p:nvSpPr>
        <p:spPr>
          <a:xfrm flipH="1">
            <a:off x="2003484" y="4698209"/>
            <a:ext cx="930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8E5F45"/>
                </a:solidFill>
              </a:rPr>
              <a:t>9,0</a:t>
            </a:r>
          </a:p>
        </p:txBody>
      </p:sp>
      <p:pic>
        <p:nvPicPr>
          <p:cNvPr id="124" name="Imagem 123"/>
          <p:cNvPicPr>
            <a:picLocks noChangeAspect="1"/>
          </p:cNvPicPr>
          <p:nvPr/>
        </p:nvPicPr>
        <p:blipFill>
          <a:blip r:embed="rId20" cstate="email">
            <a:biLevel thresh="75000"/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32359" y="5489189"/>
            <a:ext cx="607297" cy="552387"/>
          </a:xfrm>
          <a:prstGeom prst="rect">
            <a:avLst/>
          </a:prstGeom>
        </p:spPr>
      </p:pic>
      <p:sp>
        <p:nvSpPr>
          <p:cNvPr id="125" name="CaixaDeTexto 124"/>
          <p:cNvSpPr txBox="1"/>
          <p:nvPr/>
        </p:nvSpPr>
        <p:spPr>
          <a:xfrm flipH="1">
            <a:off x="1996550" y="5429997"/>
            <a:ext cx="930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3C3C3C"/>
                </a:solidFill>
              </a:rPr>
              <a:t>9,0</a:t>
            </a:r>
          </a:p>
        </p:txBody>
      </p:sp>
      <p:sp>
        <p:nvSpPr>
          <p:cNvPr id="127" name="CaixaDeTexto 126"/>
          <p:cNvSpPr txBox="1"/>
          <p:nvPr/>
        </p:nvSpPr>
        <p:spPr>
          <a:xfrm flipH="1">
            <a:off x="6155318" y="2406648"/>
            <a:ext cx="930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6B8E5C"/>
                </a:solidFill>
              </a:rPr>
              <a:t>8,2</a:t>
            </a:r>
          </a:p>
        </p:txBody>
      </p:sp>
      <p:pic>
        <p:nvPicPr>
          <p:cNvPr id="128" name="Imagem 127"/>
          <p:cNvPicPr>
            <a:picLocks noChangeAspect="1"/>
          </p:cNvPicPr>
          <p:nvPr/>
        </p:nvPicPr>
        <p:blipFill>
          <a:blip r:embed="rId12" cstate="email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35976" y="2419447"/>
            <a:ext cx="697453" cy="616161"/>
          </a:xfrm>
          <a:prstGeom prst="rect">
            <a:avLst/>
          </a:prstGeom>
        </p:spPr>
      </p:pic>
      <p:pic>
        <p:nvPicPr>
          <p:cNvPr id="129" name="Imagem 128"/>
          <p:cNvPicPr>
            <a:picLocks noChangeAspect="1"/>
          </p:cNvPicPr>
          <p:nvPr/>
        </p:nvPicPr>
        <p:blipFill>
          <a:blip r:embed="rId14" cstate="email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aturation sat="0"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10022" y="3213513"/>
            <a:ext cx="723880" cy="590066"/>
          </a:xfrm>
          <a:prstGeom prst="rect">
            <a:avLst/>
          </a:prstGeom>
        </p:spPr>
      </p:pic>
      <p:sp>
        <p:nvSpPr>
          <p:cNvPr id="130" name="CaixaDeTexto 129"/>
          <p:cNvSpPr txBox="1"/>
          <p:nvPr/>
        </p:nvSpPr>
        <p:spPr>
          <a:xfrm flipH="1">
            <a:off x="6133429" y="3184370"/>
            <a:ext cx="930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576891"/>
                </a:solidFill>
              </a:rPr>
              <a:t>8,3</a:t>
            </a:r>
          </a:p>
        </p:txBody>
      </p:sp>
      <p:pic>
        <p:nvPicPr>
          <p:cNvPr id="131" name="Imagem 130"/>
          <p:cNvPicPr>
            <a:picLocks noChangeAspect="1"/>
          </p:cNvPicPr>
          <p:nvPr/>
        </p:nvPicPr>
        <p:blipFill>
          <a:blip r:embed="rId16" cstate="email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54784" y="4011630"/>
            <a:ext cx="613022" cy="509487"/>
          </a:xfrm>
          <a:prstGeom prst="rect">
            <a:avLst/>
          </a:prstGeom>
        </p:spPr>
      </p:pic>
      <p:sp>
        <p:nvSpPr>
          <p:cNvPr id="132" name="CaixaDeTexto 131"/>
          <p:cNvSpPr txBox="1"/>
          <p:nvPr/>
        </p:nvSpPr>
        <p:spPr>
          <a:xfrm flipH="1">
            <a:off x="6133429" y="3955183"/>
            <a:ext cx="930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8,3</a:t>
            </a:r>
          </a:p>
        </p:txBody>
      </p:sp>
      <p:pic>
        <p:nvPicPr>
          <p:cNvPr id="133" name="Imagem 132"/>
          <p:cNvPicPr>
            <a:picLocks noChangeAspect="1"/>
          </p:cNvPicPr>
          <p:nvPr/>
        </p:nvPicPr>
        <p:blipFill>
          <a:blip r:embed="rId18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62458" y="4707227"/>
            <a:ext cx="675519" cy="581044"/>
          </a:xfrm>
          <a:prstGeom prst="rect">
            <a:avLst/>
          </a:prstGeom>
        </p:spPr>
      </p:pic>
      <p:sp>
        <p:nvSpPr>
          <p:cNvPr id="134" name="CaixaDeTexto 133"/>
          <p:cNvSpPr txBox="1"/>
          <p:nvPr/>
        </p:nvSpPr>
        <p:spPr>
          <a:xfrm flipH="1">
            <a:off x="6162252" y="4686971"/>
            <a:ext cx="930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8E5F45"/>
                </a:solidFill>
              </a:rPr>
              <a:t>8,3</a:t>
            </a:r>
          </a:p>
        </p:txBody>
      </p:sp>
      <p:pic>
        <p:nvPicPr>
          <p:cNvPr id="135" name="Imagem 134"/>
          <p:cNvPicPr>
            <a:picLocks noChangeAspect="1"/>
          </p:cNvPicPr>
          <p:nvPr/>
        </p:nvPicPr>
        <p:blipFill>
          <a:blip r:embed="rId20" cstate="email">
            <a:biLevel thresh="75000"/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91127" y="5477951"/>
            <a:ext cx="607297" cy="552387"/>
          </a:xfrm>
          <a:prstGeom prst="rect">
            <a:avLst/>
          </a:prstGeom>
        </p:spPr>
      </p:pic>
      <p:sp>
        <p:nvSpPr>
          <p:cNvPr id="136" name="CaixaDeTexto 135"/>
          <p:cNvSpPr txBox="1"/>
          <p:nvPr/>
        </p:nvSpPr>
        <p:spPr>
          <a:xfrm flipH="1">
            <a:off x="6155318" y="5418759"/>
            <a:ext cx="930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3C3C3C"/>
                </a:solidFill>
              </a:rPr>
              <a:t>8,1</a:t>
            </a:r>
          </a:p>
        </p:txBody>
      </p:sp>
      <p:sp>
        <p:nvSpPr>
          <p:cNvPr id="147" name="CaixaDeTexto 146"/>
          <p:cNvSpPr txBox="1"/>
          <p:nvPr/>
        </p:nvSpPr>
        <p:spPr>
          <a:xfrm flipH="1">
            <a:off x="10196437" y="2412843"/>
            <a:ext cx="930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6B8E5C"/>
                </a:solidFill>
              </a:rPr>
              <a:t>8,4</a:t>
            </a:r>
          </a:p>
        </p:txBody>
      </p:sp>
      <p:pic>
        <p:nvPicPr>
          <p:cNvPr id="148" name="Imagem 147"/>
          <p:cNvPicPr>
            <a:picLocks noChangeAspect="1"/>
          </p:cNvPicPr>
          <p:nvPr/>
        </p:nvPicPr>
        <p:blipFill>
          <a:blip r:embed="rId12" cstate="email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77095" y="2425642"/>
            <a:ext cx="697453" cy="616161"/>
          </a:xfrm>
          <a:prstGeom prst="rect">
            <a:avLst/>
          </a:prstGeom>
        </p:spPr>
      </p:pic>
      <p:pic>
        <p:nvPicPr>
          <p:cNvPr id="149" name="Imagem 148"/>
          <p:cNvPicPr>
            <a:picLocks noChangeAspect="1"/>
          </p:cNvPicPr>
          <p:nvPr/>
        </p:nvPicPr>
        <p:blipFill>
          <a:blip r:embed="rId14" cstate="email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aturation sat="0"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51141" y="3219708"/>
            <a:ext cx="723880" cy="590066"/>
          </a:xfrm>
          <a:prstGeom prst="rect">
            <a:avLst/>
          </a:prstGeom>
        </p:spPr>
      </p:pic>
      <p:sp>
        <p:nvSpPr>
          <p:cNvPr id="150" name="CaixaDeTexto 149"/>
          <p:cNvSpPr txBox="1"/>
          <p:nvPr/>
        </p:nvSpPr>
        <p:spPr>
          <a:xfrm flipH="1">
            <a:off x="10174548" y="3190565"/>
            <a:ext cx="930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576891"/>
                </a:solidFill>
              </a:rPr>
              <a:t>8,3</a:t>
            </a:r>
          </a:p>
        </p:txBody>
      </p:sp>
      <p:pic>
        <p:nvPicPr>
          <p:cNvPr id="151" name="Imagem 150"/>
          <p:cNvPicPr>
            <a:picLocks noChangeAspect="1"/>
          </p:cNvPicPr>
          <p:nvPr/>
        </p:nvPicPr>
        <p:blipFill>
          <a:blip r:embed="rId16" cstate="email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95903" y="4017825"/>
            <a:ext cx="613022" cy="509487"/>
          </a:xfrm>
          <a:prstGeom prst="rect">
            <a:avLst/>
          </a:prstGeom>
        </p:spPr>
      </p:pic>
      <p:sp>
        <p:nvSpPr>
          <p:cNvPr id="152" name="CaixaDeTexto 151"/>
          <p:cNvSpPr txBox="1"/>
          <p:nvPr/>
        </p:nvSpPr>
        <p:spPr>
          <a:xfrm flipH="1">
            <a:off x="10174548" y="3961378"/>
            <a:ext cx="930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8,3</a:t>
            </a:r>
          </a:p>
        </p:txBody>
      </p:sp>
      <p:pic>
        <p:nvPicPr>
          <p:cNvPr id="153" name="Imagem 152"/>
          <p:cNvPicPr>
            <a:picLocks noChangeAspect="1"/>
          </p:cNvPicPr>
          <p:nvPr/>
        </p:nvPicPr>
        <p:blipFill>
          <a:blip r:embed="rId18" cstate="email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03577" y="4713422"/>
            <a:ext cx="675519" cy="581044"/>
          </a:xfrm>
          <a:prstGeom prst="rect">
            <a:avLst/>
          </a:prstGeom>
        </p:spPr>
      </p:pic>
      <p:sp>
        <p:nvSpPr>
          <p:cNvPr id="154" name="CaixaDeTexto 153"/>
          <p:cNvSpPr txBox="1"/>
          <p:nvPr/>
        </p:nvSpPr>
        <p:spPr>
          <a:xfrm flipH="1">
            <a:off x="10203371" y="4693166"/>
            <a:ext cx="930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8E5F45"/>
                </a:solidFill>
              </a:rPr>
              <a:t>8,2</a:t>
            </a:r>
          </a:p>
        </p:txBody>
      </p:sp>
      <p:pic>
        <p:nvPicPr>
          <p:cNvPr id="155" name="Imagem 154"/>
          <p:cNvPicPr>
            <a:picLocks noChangeAspect="1"/>
          </p:cNvPicPr>
          <p:nvPr/>
        </p:nvPicPr>
        <p:blipFill>
          <a:blip r:embed="rId20" cstate="email">
            <a:biLevel thresh="75000"/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32246" y="5484146"/>
            <a:ext cx="607297" cy="552387"/>
          </a:xfrm>
          <a:prstGeom prst="rect">
            <a:avLst/>
          </a:prstGeom>
        </p:spPr>
      </p:pic>
      <p:sp>
        <p:nvSpPr>
          <p:cNvPr id="156" name="CaixaDeTexto 155"/>
          <p:cNvSpPr txBox="1"/>
          <p:nvPr/>
        </p:nvSpPr>
        <p:spPr>
          <a:xfrm flipH="1">
            <a:off x="10196437" y="5424954"/>
            <a:ext cx="930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3C3C3C"/>
                </a:solidFill>
              </a:rPr>
              <a:t>8,1</a:t>
            </a:r>
          </a:p>
        </p:txBody>
      </p:sp>
    </p:spTree>
    <p:extLst>
      <p:ext uri="{BB962C8B-B14F-4D97-AF65-F5344CB8AC3E}">
        <p14:creationId xmlns:p14="http://schemas.microsoft.com/office/powerpoint/2010/main" val="341397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0000" b="400"/>
          <a:stretch/>
        </p:blipFill>
        <p:spPr>
          <a:xfrm>
            <a:off x="-1" y="0"/>
            <a:ext cx="12182427" cy="6464808"/>
          </a:xfrm>
          <a:prstGeom prst="rect">
            <a:avLst/>
          </a:prstGeom>
        </p:spPr>
      </p:pic>
      <p:sp>
        <p:nvSpPr>
          <p:cNvPr id="3" name="Retângulo 2"/>
          <p:cNvSpPr/>
          <p:nvPr/>
        </p:nvSpPr>
        <p:spPr>
          <a:xfrm>
            <a:off x="-13707" y="5248656"/>
            <a:ext cx="12197619" cy="1609344"/>
          </a:xfrm>
          <a:prstGeom prst="rect">
            <a:avLst/>
          </a:prstGeom>
          <a:solidFill>
            <a:srgbClr val="24285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4" name="CaixaDeTexto 3"/>
          <p:cNvSpPr txBox="1"/>
          <p:nvPr/>
        </p:nvSpPr>
        <p:spPr>
          <a:xfrm>
            <a:off x="-13707" y="5669477"/>
            <a:ext cx="1192833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5000" b="1" dirty="0">
                <a:solidFill>
                  <a:schemeClr val="bg1"/>
                </a:solidFill>
              </a:rPr>
              <a:t>CONSIDERAÇÕES FINAIS</a:t>
            </a:r>
          </a:p>
        </p:txBody>
      </p:sp>
      <p:cxnSp>
        <p:nvCxnSpPr>
          <p:cNvPr id="6" name="Conector reto 5"/>
          <p:cNvCxnSpPr/>
          <p:nvPr/>
        </p:nvCxnSpPr>
        <p:spPr>
          <a:xfrm>
            <a:off x="-13707" y="5239512"/>
            <a:ext cx="12284955" cy="9144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ixaDeTexto 6">
            <a:hlinkClick r:id="rId3" action="ppaction://hlinksldjump"/>
          </p:cNvPr>
          <p:cNvSpPr txBox="1"/>
          <p:nvPr/>
        </p:nvSpPr>
        <p:spPr>
          <a:xfrm>
            <a:off x="11368037" y="4872124"/>
            <a:ext cx="81438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bg1"/>
                </a:solidFill>
              </a:rPr>
              <a:t>SUMÁRIO</a:t>
            </a:r>
          </a:p>
        </p:txBody>
      </p:sp>
      <p:pic>
        <p:nvPicPr>
          <p:cNvPr id="8" name="Imagem 7">
            <a:hlinkClick r:id="rId3" action="ppaction://hlinksldjump"/>
          </p:cNvPr>
          <p:cNvPicPr>
            <a:picLocks noChangeAspect="1"/>
          </p:cNvPicPr>
          <p:nvPr/>
        </p:nvPicPr>
        <p:blipFill rotWithShape="1">
          <a:blip r:embed="rId4" cstate="email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82077" b="95462" l="6846" r="20615">
                        <a14:foregroundMark x1="14692" y1="87462" x2="14692" y2="87462"/>
                        <a14:foregroundMark x1="16308" y1="88846" x2="16308" y2="88846"/>
                        <a14:foregroundMark x1="15154" y1="88231" x2="15154" y2="88231"/>
                        <a14:foregroundMark x1="15154" y1="88231" x2="15154" y2="88231"/>
                        <a14:foregroundMark x1="15154" y1="88231" x2="15154" y2="88231"/>
                        <a14:foregroundMark x1="12538" y1="88923" x2="13308" y2="91000"/>
                        <a14:foregroundMark x1="12923" y1="88231" x2="18692" y2="87846"/>
                        <a14:foregroundMark x1="10769" y1="87692" x2="16154" y2="87231"/>
                        <a14:foregroundMark x1="12154" y1="87231" x2="15154" y2="87231"/>
                        <a14:foregroundMark x1="15308" y1="90000" x2="17308" y2="90000"/>
                        <a14:foregroundMark x1="11538" y1="88692" x2="12000" y2="91462"/>
                        <a14:foregroundMark x1="11923" y1="88615" x2="12923" y2="91692"/>
                        <a14:foregroundMark x1="14385" y1="89308" x2="17077" y2="92231"/>
                        <a14:foregroundMark x1="13000" y1="88077" x2="10923" y2="91692"/>
                        <a14:foregroundMark x1="13769" y1="88615" x2="16769" y2="913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6904" t="81479" r="77739" b="4173"/>
          <a:stretch/>
        </p:blipFill>
        <p:spPr>
          <a:xfrm>
            <a:off x="11114227" y="4843272"/>
            <a:ext cx="360040" cy="336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353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-3678" y="24374"/>
            <a:ext cx="12197619" cy="730056"/>
          </a:xfrm>
          <a:prstGeom prst="rect">
            <a:avLst/>
          </a:prstGeom>
          <a:solidFill>
            <a:srgbClr val="425E7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5" name="CaixaDeTexto 4"/>
          <p:cNvSpPr txBox="1"/>
          <p:nvPr/>
        </p:nvSpPr>
        <p:spPr>
          <a:xfrm>
            <a:off x="12500" y="86541"/>
            <a:ext cx="12189529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500" b="1" dirty="0">
                <a:solidFill>
                  <a:schemeClr val="bg1"/>
                </a:solidFill>
              </a:rPr>
              <a:t>CONSIDERAÇÕES FINAIS</a:t>
            </a:r>
          </a:p>
        </p:txBody>
      </p:sp>
      <p:cxnSp>
        <p:nvCxnSpPr>
          <p:cNvPr id="6" name="Conector reto 5"/>
          <p:cNvCxnSpPr/>
          <p:nvPr/>
        </p:nvCxnSpPr>
        <p:spPr>
          <a:xfrm>
            <a:off x="-11915" y="662527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Agrupar 10"/>
          <p:cNvGrpSpPr/>
          <p:nvPr/>
        </p:nvGrpSpPr>
        <p:grpSpPr>
          <a:xfrm>
            <a:off x="-85067" y="1157128"/>
            <a:ext cx="1246355" cy="772256"/>
            <a:chOff x="-94211" y="818800"/>
            <a:chExt cx="1246355" cy="772256"/>
          </a:xfrm>
        </p:grpSpPr>
        <p:sp>
          <p:nvSpPr>
            <p:cNvPr id="3" name="Retângulo com Único Canto Aparado 2"/>
            <p:cNvSpPr/>
            <p:nvPr/>
          </p:nvSpPr>
          <p:spPr>
            <a:xfrm>
              <a:off x="-21059" y="827532"/>
              <a:ext cx="1173203" cy="763524"/>
            </a:xfrm>
            <a:prstGeom prst="snip1Rect">
              <a:avLst/>
            </a:prstGeom>
            <a:solidFill>
              <a:srgbClr val="FAA428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8" name="Conector reto 7"/>
            <p:cNvCxnSpPr/>
            <p:nvPr/>
          </p:nvCxnSpPr>
          <p:spPr>
            <a:xfrm>
              <a:off x="-94211" y="1426464"/>
              <a:ext cx="972035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CaixaDeTexto 8"/>
            <p:cNvSpPr txBox="1"/>
            <p:nvPr/>
          </p:nvSpPr>
          <p:spPr>
            <a:xfrm>
              <a:off x="250244" y="818800"/>
              <a:ext cx="86532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4000" b="1" dirty="0">
                  <a:solidFill>
                    <a:schemeClr val="bg1"/>
                  </a:solidFill>
                </a:rPr>
                <a:t>01</a:t>
              </a:r>
            </a:p>
          </p:txBody>
        </p:sp>
      </p:grpSp>
      <p:grpSp>
        <p:nvGrpSpPr>
          <p:cNvPr id="27" name="Agrupar 26"/>
          <p:cNvGrpSpPr/>
          <p:nvPr/>
        </p:nvGrpSpPr>
        <p:grpSpPr>
          <a:xfrm>
            <a:off x="-85067" y="2168702"/>
            <a:ext cx="1246355" cy="772256"/>
            <a:chOff x="-94211" y="1735124"/>
            <a:chExt cx="1246355" cy="772256"/>
          </a:xfrm>
        </p:grpSpPr>
        <p:sp>
          <p:nvSpPr>
            <p:cNvPr id="12" name="Retângulo com Único Canto Aparado 11"/>
            <p:cNvSpPr/>
            <p:nvPr/>
          </p:nvSpPr>
          <p:spPr>
            <a:xfrm>
              <a:off x="-21059" y="1743856"/>
              <a:ext cx="1173203" cy="763524"/>
            </a:xfrm>
            <a:prstGeom prst="snip1Rect">
              <a:avLst/>
            </a:prstGeom>
            <a:solidFill>
              <a:srgbClr val="ED5C61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13" name="Conector reto 12"/>
            <p:cNvCxnSpPr/>
            <p:nvPr/>
          </p:nvCxnSpPr>
          <p:spPr>
            <a:xfrm>
              <a:off x="-94211" y="2342788"/>
              <a:ext cx="972035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CaixaDeTexto 13"/>
            <p:cNvSpPr txBox="1"/>
            <p:nvPr/>
          </p:nvSpPr>
          <p:spPr>
            <a:xfrm>
              <a:off x="250244" y="1735124"/>
              <a:ext cx="86532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4000" b="1" dirty="0">
                  <a:solidFill>
                    <a:schemeClr val="bg1"/>
                  </a:solidFill>
                </a:rPr>
                <a:t>02</a:t>
              </a:r>
            </a:p>
          </p:txBody>
        </p:sp>
      </p:grpSp>
      <p:grpSp>
        <p:nvGrpSpPr>
          <p:cNvPr id="28" name="Agrupar 27"/>
          <p:cNvGrpSpPr/>
          <p:nvPr/>
        </p:nvGrpSpPr>
        <p:grpSpPr>
          <a:xfrm>
            <a:off x="-85067" y="3185273"/>
            <a:ext cx="1246355" cy="1024511"/>
            <a:chOff x="-94211" y="2660180"/>
            <a:chExt cx="1246355" cy="802789"/>
          </a:xfrm>
        </p:grpSpPr>
        <p:sp>
          <p:nvSpPr>
            <p:cNvPr id="15" name="Retângulo com Único Canto Aparado 14"/>
            <p:cNvSpPr/>
            <p:nvPr/>
          </p:nvSpPr>
          <p:spPr>
            <a:xfrm>
              <a:off x="-21059" y="2660180"/>
              <a:ext cx="1173203" cy="763524"/>
            </a:xfrm>
            <a:prstGeom prst="snip1Rect">
              <a:avLst/>
            </a:prstGeom>
            <a:solidFill>
              <a:srgbClr val="2BA1D0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16" name="Conector reto 15"/>
            <p:cNvCxnSpPr/>
            <p:nvPr/>
          </p:nvCxnSpPr>
          <p:spPr>
            <a:xfrm>
              <a:off x="-94211" y="3259112"/>
              <a:ext cx="972035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CaixaDeTexto 16"/>
            <p:cNvSpPr txBox="1"/>
            <p:nvPr/>
          </p:nvSpPr>
          <p:spPr>
            <a:xfrm>
              <a:off x="247227" y="2755083"/>
              <a:ext cx="86532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4000" b="1" dirty="0">
                  <a:solidFill>
                    <a:schemeClr val="bg1"/>
                  </a:solidFill>
                </a:rPr>
                <a:t>03</a:t>
              </a:r>
            </a:p>
          </p:txBody>
        </p:sp>
      </p:grpSp>
      <p:grpSp>
        <p:nvGrpSpPr>
          <p:cNvPr id="29" name="Agrupar 28"/>
          <p:cNvGrpSpPr/>
          <p:nvPr/>
        </p:nvGrpSpPr>
        <p:grpSpPr>
          <a:xfrm>
            <a:off x="-85067" y="4403989"/>
            <a:ext cx="1246355" cy="772256"/>
            <a:chOff x="-94211" y="3567772"/>
            <a:chExt cx="1246355" cy="772256"/>
          </a:xfrm>
        </p:grpSpPr>
        <p:sp>
          <p:nvSpPr>
            <p:cNvPr id="18" name="Retângulo com Único Canto Aparado 17"/>
            <p:cNvSpPr/>
            <p:nvPr/>
          </p:nvSpPr>
          <p:spPr>
            <a:xfrm>
              <a:off x="-21059" y="3576504"/>
              <a:ext cx="1173203" cy="763524"/>
            </a:xfrm>
            <a:prstGeom prst="snip1Rect">
              <a:avLst/>
            </a:prstGeom>
            <a:solidFill>
              <a:srgbClr val="425B74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19" name="Conector reto 18"/>
            <p:cNvCxnSpPr/>
            <p:nvPr/>
          </p:nvCxnSpPr>
          <p:spPr>
            <a:xfrm>
              <a:off x="-94211" y="4175436"/>
              <a:ext cx="972035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CaixaDeTexto 19"/>
            <p:cNvSpPr txBox="1"/>
            <p:nvPr/>
          </p:nvSpPr>
          <p:spPr>
            <a:xfrm>
              <a:off x="250244" y="3567772"/>
              <a:ext cx="86532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4000" b="1" dirty="0">
                  <a:solidFill>
                    <a:schemeClr val="bg1"/>
                  </a:solidFill>
                </a:rPr>
                <a:t>04</a:t>
              </a:r>
            </a:p>
          </p:txBody>
        </p:sp>
      </p:grpSp>
      <p:grpSp>
        <p:nvGrpSpPr>
          <p:cNvPr id="30" name="Agrupar 29"/>
          <p:cNvGrpSpPr/>
          <p:nvPr/>
        </p:nvGrpSpPr>
        <p:grpSpPr>
          <a:xfrm>
            <a:off x="-85067" y="5414871"/>
            <a:ext cx="1246355" cy="772256"/>
            <a:chOff x="-94211" y="4492828"/>
            <a:chExt cx="1246355" cy="772256"/>
          </a:xfrm>
        </p:grpSpPr>
        <p:sp>
          <p:nvSpPr>
            <p:cNvPr id="21" name="Retângulo com Único Canto Aparado 20"/>
            <p:cNvSpPr/>
            <p:nvPr/>
          </p:nvSpPr>
          <p:spPr>
            <a:xfrm>
              <a:off x="-21059" y="4501560"/>
              <a:ext cx="1173203" cy="763524"/>
            </a:xfrm>
            <a:prstGeom prst="snip1Rect">
              <a:avLst/>
            </a:prstGeom>
            <a:solidFill>
              <a:srgbClr val="5FC7A8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22" name="Conector reto 21"/>
            <p:cNvCxnSpPr/>
            <p:nvPr/>
          </p:nvCxnSpPr>
          <p:spPr>
            <a:xfrm>
              <a:off x="-94211" y="5100492"/>
              <a:ext cx="972035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CaixaDeTexto 22"/>
            <p:cNvSpPr txBox="1"/>
            <p:nvPr/>
          </p:nvSpPr>
          <p:spPr>
            <a:xfrm>
              <a:off x="250244" y="4492828"/>
              <a:ext cx="86532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4000" b="1" dirty="0">
                  <a:solidFill>
                    <a:schemeClr val="bg1"/>
                  </a:solidFill>
                </a:rPr>
                <a:t>05</a:t>
              </a:r>
            </a:p>
          </p:txBody>
        </p:sp>
      </p:grpSp>
      <p:sp>
        <p:nvSpPr>
          <p:cNvPr id="31" name="CaixaDeTexto 30"/>
          <p:cNvSpPr txBox="1"/>
          <p:nvPr/>
        </p:nvSpPr>
        <p:spPr>
          <a:xfrm>
            <a:off x="1158271" y="1261172"/>
            <a:ext cx="102671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Cerca de 1/3 dos entrevistados realizaram cursos, consultorias e participaram de palestras, seminários ou oficinas do SEBRAE no período.</a:t>
            </a:r>
          </a:p>
        </p:txBody>
      </p:sp>
      <p:sp>
        <p:nvSpPr>
          <p:cNvPr id="32" name="CaixaDeTexto 31"/>
          <p:cNvSpPr txBox="1"/>
          <p:nvPr/>
        </p:nvSpPr>
        <p:spPr>
          <a:xfrm>
            <a:off x="1121695" y="2096519"/>
            <a:ext cx="102671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Todas as atividades oferecidas pelo SEBRAE foram avaliadas, em termos de satisfação, com notas acima de 9,0 (em uma escala de 0 a 10). Palestras, seminários e oficinas, bem como os cursos, obtiveram médias mais elevadas em relação às demais atividades.</a:t>
            </a:r>
          </a:p>
        </p:txBody>
      </p:sp>
      <p:sp>
        <p:nvSpPr>
          <p:cNvPr id="33" name="CaixaDeTexto 32"/>
          <p:cNvSpPr txBox="1"/>
          <p:nvPr/>
        </p:nvSpPr>
        <p:spPr>
          <a:xfrm>
            <a:off x="1234440" y="3197695"/>
            <a:ext cx="102671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A aplicabilidade dos conhecimentos adquiridos durante as atividades oferecidas pelo SEBRAE foi avaliada com notas médias entre 8,1 e 8,3. </a:t>
            </a:r>
          </a:p>
        </p:txBody>
      </p:sp>
      <p:sp>
        <p:nvSpPr>
          <p:cNvPr id="35" name="CaixaDeTexto 34"/>
          <p:cNvSpPr txBox="1"/>
          <p:nvPr/>
        </p:nvSpPr>
        <p:spPr>
          <a:xfrm>
            <a:off x="1234440" y="4330776"/>
            <a:ext cx="102671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A efetividade – os resultados para a empresa -  dos serviços e produtos do SEBRAE foi avaliada com notas médias entre 8,1 e 8,4. Os cursos obtiveram a melhor avaliação média neste quesito.</a:t>
            </a:r>
          </a:p>
        </p:txBody>
      </p:sp>
      <p:sp>
        <p:nvSpPr>
          <p:cNvPr id="34" name="CaixaDeTexto 33">
            <a:extLst>
              <a:ext uri="{FF2B5EF4-FFF2-40B4-BE49-F238E27FC236}">
                <a16:creationId xmlns:a16="http://schemas.microsoft.com/office/drawing/2014/main" id="{9373036E-0117-46F5-A910-8F126CCA885D}"/>
              </a:ext>
            </a:extLst>
          </p:cNvPr>
          <p:cNvSpPr txBox="1"/>
          <p:nvPr/>
        </p:nvSpPr>
        <p:spPr>
          <a:xfrm>
            <a:off x="1234440" y="5451422"/>
            <a:ext cx="102671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O NPS – índice de recomendação do SEBRAE – alcançou 81,9% entre os empresários pesquisados. </a:t>
            </a:r>
          </a:p>
          <a:p>
            <a:pPr algn="just">
              <a:defRPr/>
            </a:pP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A nota média foi de 9,5 para a recomendação do SEBRAE a parentes e amigos.</a:t>
            </a:r>
          </a:p>
        </p:txBody>
      </p:sp>
    </p:spTree>
    <p:extLst>
      <p:ext uri="{BB962C8B-B14F-4D97-AF65-F5344CB8AC3E}">
        <p14:creationId xmlns:p14="http://schemas.microsoft.com/office/powerpoint/2010/main" val="461779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-3678" y="24374"/>
            <a:ext cx="12197619" cy="730056"/>
          </a:xfrm>
          <a:prstGeom prst="rect">
            <a:avLst/>
          </a:prstGeom>
          <a:solidFill>
            <a:srgbClr val="425E7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5" name="CaixaDeTexto 4"/>
          <p:cNvSpPr txBox="1"/>
          <p:nvPr/>
        </p:nvSpPr>
        <p:spPr>
          <a:xfrm>
            <a:off x="12500" y="86541"/>
            <a:ext cx="12189529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500" b="1" dirty="0">
                <a:solidFill>
                  <a:schemeClr val="bg1"/>
                </a:solidFill>
              </a:rPr>
              <a:t>CONSIDERAÇÕES FINAIS</a:t>
            </a:r>
          </a:p>
        </p:txBody>
      </p:sp>
      <p:cxnSp>
        <p:nvCxnSpPr>
          <p:cNvPr id="6" name="Conector reto 5"/>
          <p:cNvCxnSpPr/>
          <p:nvPr/>
        </p:nvCxnSpPr>
        <p:spPr>
          <a:xfrm>
            <a:off x="-11915" y="662527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Agrupar 10"/>
          <p:cNvGrpSpPr/>
          <p:nvPr/>
        </p:nvGrpSpPr>
        <p:grpSpPr>
          <a:xfrm>
            <a:off x="-85067" y="1157128"/>
            <a:ext cx="1246355" cy="772256"/>
            <a:chOff x="-94211" y="818800"/>
            <a:chExt cx="1246355" cy="772256"/>
          </a:xfrm>
        </p:grpSpPr>
        <p:sp>
          <p:nvSpPr>
            <p:cNvPr id="3" name="Retângulo com Único Canto Aparado 2"/>
            <p:cNvSpPr/>
            <p:nvPr/>
          </p:nvSpPr>
          <p:spPr>
            <a:xfrm>
              <a:off x="-21059" y="827532"/>
              <a:ext cx="1173203" cy="763524"/>
            </a:xfrm>
            <a:prstGeom prst="snip1Rect">
              <a:avLst/>
            </a:prstGeom>
            <a:solidFill>
              <a:srgbClr val="FAA428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8" name="Conector reto 7"/>
            <p:cNvCxnSpPr/>
            <p:nvPr/>
          </p:nvCxnSpPr>
          <p:spPr>
            <a:xfrm>
              <a:off x="-94211" y="1426464"/>
              <a:ext cx="972035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CaixaDeTexto 8"/>
            <p:cNvSpPr txBox="1"/>
            <p:nvPr/>
          </p:nvSpPr>
          <p:spPr>
            <a:xfrm>
              <a:off x="250244" y="818800"/>
              <a:ext cx="86532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4000" b="1" dirty="0">
                  <a:solidFill>
                    <a:schemeClr val="bg1"/>
                  </a:solidFill>
                </a:rPr>
                <a:t>06</a:t>
              </a:r>
            </a:p>
          </p:txBody>
        </p:sp>
      </p:grpSp>
      <p:grpSp>
        <p:nvGrpSpPr>
          <p:cNvPr id="27" name="Agrupar 26"/>
          <p:cNvGrpSpPr/>
          <p:nvPr/>
        </p:nvGrpSpPr>
        <p:grpSpPr>
          <a:xfrm>
            <a:off x="-85067" y="2168702"/>
            <a:ext cx="1246355" cy="772256"/>
            <a:chOff x="-94211" y="1735124"/>
            <a:chExt cx="1246355" cy="772256"/>
          </a:xfrm>
        </p:grpSpPr>
        <p:sp>
          <p:nvSpPr>
            <p:cNvPr id="12" name="Retângulo com Único Canto Aparado 11"/>
            <p:cNvSpPr/>
            <p:nvPr/>
          </p:nvSpPr>
          <p:spPr>
            <a:xfrm>
              <a:off x="-21059" y="1743856"/>
              <a:ext cx="1173203" cy="763524"/>
            </a:xfrm>
            <a:prstGeom prst="snip1Rect">
              <a:avLst/>
            </a:prstGeom>
            <a:solidFill>
              <a:srgbClr val="ED5C61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13" name="Conector reto 12"/>
            <p:cNvCxnSpPr/>
            <p:nvPr/>
          </p:nvCxnSpPr>
          <p:spPr>
            <a:xfrm>
              <a:off x="-94211" y="2342788"/>
              <a:ext cx="972035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CaixaDeTexto 13"/>
            <p:cNvSpPr txBox="1"/>
            <p:nvPr/>
          </p:nvSpPr>
          <p:spPr>
            <a:xfrm>
              <a:off x="250244" y="1735124"/>
              <a:ext cx="86532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4000" b="1" dirty="0">
                  <a:solidFill>
                    <a:schemeClr val="bg1"/>
                  </a:solidFill>
                </a:rPr>
                <a:t>07</a:t>
              </a:r>
            </a:p>
          </p:txBody>
        </p:sp>
      </p:grpSp>
      <p:grpSp>
        <p:nvGrpSpPr>
          <p:cNvPr id="28" name="Agrupar 27"/>
          <p:cNvGrpSpPr/>
          <p:nvPr/>
        </p:nvGrpSpPr>
        <p:grpSpPr>
          <a:xfrm>
            <a:off x="-85067" y="3185271"/>
            <a:ext cx="1246355" cy="790481"/>
            <a:chOff x="-94211" y="2660180"/>
            <a:chExt cx="1246355" cy="763524"/>
          </a:xfrm>
        </p:grpSpPr>
        <p:sp>
          <p:nvSpPr>
            <p:cNvPr id="15" name="Retângulo com Único Canto Aparado 14"/>
            <p:cNvSpPr/>
            <p:nvPr/>
          </p:nvSpPr>
          <p:spPr>
            <a:xfrm>
              <a:off x="-21059" y="2660180"/>
              <a:ext cx="1173203" cy="763524"/>
            </a:xfrm>
            <a:prstGeom prst="snip1Rect">
              <a:avLst/>
            </a:prstGeom>
            <a:solidFill>
              <a:srgbClr val="2BA1D0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16" name="Conector reto 15"/>
            <p:cNvCxnSpPr/>
            <p:nvPr/>
          </p:nvCxnSpPr>
          <p:spPr>
            <a:xfrm>
              <a:off x="-94211" y="3259112"/>
              <a:ext cx="972035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CaixaDeTexto 16"/>
            <p:cNvSpPr txBox="1"/>
            <p:nvPr/>
          </p:nvSpPr>
          <p:spPr>
            <a:xfrm>
              <a:off x="265895" y="2727190"/>
              <a:ext cx="865324" cy="5546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4000" b="1" dirty="0">
                  <a:solidFill>
                    <a:schemeClr val="bg1"/>
                  </a:solidFill>
                </a:rPr>
                <a:t>08</a:t>
              </a:r>
            </a:p>
          </p:txBody>
        </p:sp>
      </p:grpSp>
      <p:grpSp>
        <p:nvGrpSpPr>
          <p:cNvPr id="29" name="Agrupar 28"/>
          <p:cNvGrpSpPr/>
          <p:nvPr/>
        </p:nvGrpSpPr>
        <p:grpSpPr>
          <a:xfrm>
            <a:off x="-85067" y="4208512"/>
            <a:ext cx="1246355" cy="772256"/>
            <a:chOff x="-94211" y="3567772"/>
            <a:chExt cx="1246355" cy="772256"/>
          </a:xfrm>
        </p:grpSpPr>
        <p:sp>
          <p:nvSpPr>
            <p:cNvPr id="18" name="Retângulo com Único Canto Aparado 17"/>
            <p:cNvSpPr/>
            <p:nvPr/>
          </p:nvSpPr>
          <p:spPr>
            <a:xfrm>
              <a:off x="-21059" y="3576504"/>
              <a:ext cx="1173203" cy="763524"/>
            </a:xfrm>
            <a:prstGeom prst="snip1Rect">
              <a:avLst/>
            </a:prstGeom>
            <a:solidFill>
              <a:srgbClr val="425B74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19" name="Conector reto 18"/>
            <p:cNvCxnSpPr/>
            <p:nvPr/>
          </p:nvCxnSpPr>
          <p:spPr>
            <a:xfrm>
              <a:off x="-94211" y="4175436"/>
              <a:ext cx="972035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CaixaDeTexto 19"/>
            <p:cNvSpPr txBox="1"/>
            <p:nvPr/>
          </p:nvSpPr>
          <p:spPr>
            <a:xfrm>
              <a:off x="250244" y="3567772"/>
              <a:ext cx="86532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4000" b="1" dirty="0">
                  <a:solidFill>
                    <a:schemeClr val="bg1"/>
                  </a:solidFill>
                </a:rPr>
                <a:t>09</a:t>
              </a:r>
            </a:p>
          </p:txBody>
        </p:sp>
      </p:grpSp>
      <p:grpSp>
        <p:nvGrpSpPr>
          <p:cNvPr id="30" name="Agrupar 29"/>
          <p:cNvGrpSpPr/>
          <p:nvPr/>
        </p:nvGrpSpPr>
        <p:grpSpPr>
          <a:xfrm>
            <a:off x="-85067" y="5219394"/>
            <a:ext cx="1246355" cy="772256"/>
            <a:chOff x="-94211" y="4492828"/>
            <a:chExt cx="1246355" cy="772256"/>
          </a:xfrm>
        </p:grpSpPr>
        <p:sp>
          <p:nvSpPr>
            <p:cNvPr id="21" name="Retângulo com Único Canto Aparado 20"/>
            <p:cNvSpPr/>
            <p:nvPr/>
          </p:nvSpPr>
          <p:spPr>
            <a:xfrm>
              <a:off x="-21059" y="4501560"/>
              <a:ext cx="1173203" cy="763524"/>
            </a:xfrm>
            <a:prstGeom prst="snip1Rect">
              <a:avLst/>
            </a:prstGeom>
            <a:solidFill>
              <a:srgbClr val="5FC7A8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22" name="Conector reto 21"/>
            <p:cNvCxnSpPr/>
            <p:nvPr/>
          </p:nvCxnSpPr>
          <p:spPr>
            <a:xfrm>
              <a:off x="-94211" y="5100492"/>
              <a:ext cx="972035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CaixaDeTexto 22"/>
            <p:cNvSpPr txBox="1"/>
            <p:nvPr/>
          </p:nvSpPr>
          <p:spPr>
            <a:xfrm>
              <a:off x="250244" y="4492828"/>
              <a:ext cx="86532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4000" b="1" dirty="0">
                  <a:solidFill>
                    <a:schemeClr val="bg1"/>
                  </a:solidFill>
                </a:rPr>
                <a:t>10</a:t>
              </a:r>
            </a:p>
          </p:txBody>
        </p:sp>
      </p:grpSp>
      <p:sp>
        <p:nvSpPr>
          <p:cNvPr id="31" name="CaixaDeTexto 30"/>
          <p:cNvSpPr txBox="1"/>
          <p:nvPr/>
        </p:nvSpPr>
        <p:spPr>
          <a:xfrm>
            <a:off x="1234440" y="1244869"/>
            <a:ext cx="99764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Amazonas e Acre apresentaram o NPS mais elevado dentre os Estados (95% e 92%, respectivamente).</a:t>
            </a:r>
          </a:p>
        </p:txBody>
      </p:sp>
      <p:sp>
        <p:nvSpPr>
          <p:cNvPr id="32" name="CaixaDeTexto 31"/>
          <p:cNvSpPr txBox="1"/>
          <p:nvPr/>
        </p:nvSpPr>
        <p:spPr>
          <a:xfrm>
            <a:off x="1234440" y="2168702"/>
            <a:ext cx="102671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Os entrevistados que frequentaram os cursos e as palestras/oficinas/seminários foram aqueles que apresentaram maior NPS (85% e 83%), respectivamente.</a:t>
            </a:r>
          </a:p>
        </p:txBody>
      </p:sp>
      <p:sp>
        <p:nvSpPr>
          <p:cNvPr id="33" name="CaixaDeTexto 32"/>
          <p:cNvSpPr txBox="1"/>
          <p:nvPr/>
        </p:nvSpPr>
        <p:spPr>
          <a:xfrm>
            <a:off x="1234440" y="3185271"/>
            <a:ext cx="102671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Os entrevistados atendidos remotamente apresentaram NPS maior (84%), em comparação àqueles atendidos presencialmente.</a:t>
            </a:r>
          </a:p>
        </p:txBody>
      </p:sp>
      <p:sp>
        <p:nvSpPr>
          <p:cNvPr id="35" name="CaixaDeTexto 34"/>
          <p:cNvSpPr txBox="1"/>
          <p:nvPr/>
        </p:nvSpPr>
        <p:spPr>
          <a:xfrm>
            <a:off x="1295987" y="4217244"/>
            <a:ext cx="102671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Após uma queda em 2015 (NPS = 75,5%) e franca recuperação em 2016 (NPS = 82,7%), o índice de recomendação se mantém estável em 2017, com ligeiro decréscimo: 81,9%.</a:t>
            </a:r>
          </a:p>
        </p:txBody>
      </p:sp>
      <p:sp>
        <p:nvSpPr>
          <p:cNvPr id="34" name="CaixaDeTexto 33">
            <a:extLst>
              <a:ext uri="{FF2B5EF4-FFF2-40B4-BE49-F238E27FC236}">
                <a16:creationId xmlns:a16="http://schemas.microsoft.com/office/drawing/2014/main" id="{765E6080-F4C5-4CA9-84C9-2F18123A5537}"/>
              </a:ext>
            </a:extLst>
          </p:cNvPr>
          <p:cNvSpPr txBox="1"/>
          <p:nvPr/>
        </p:nvSpPr>
        <p:spPr>
          <a:xfrm>
            <a:off x="1234440" y="5219394"/>
            <a:ext cx="1019101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Os principais itens a serem melhorados no SEBRAE, de acordo com os entrevistados, referem-se a: melhor divulgação; aumento do número de agências; maior pró-atividade na busca dos empresários; preços melhores; e melhora no conteúdo dos cursos, palestras e oficinas. </a:t>
            </a:r>
          </a:p>
        </p:txBody>
      </p:sp>
    </p:spTree>
    <p:extLst>
      <p:ext uri="{BB962C8B-B14F-4D97-AF65-F5344CB8AC3E}">
        <p14:creationId xmlns:p14="http://schemas.microsoft.com/office/powerpoint/2010/main" val="565763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-3678" y="24374"/>
            <a:ext cx="12197619" cy="730056"/>
          </a:xfrm>
          <a:prstGeom prst="rect">
            <a:avLst/>
          </a:prstGeom>
          <a:solidFill>
            <a:srgbClr val="425E7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5" name="CaixaDeTexto 4"/>
          <p:cNvSpPr txBox="1"/>
          <p:nvPr/>
        </p:nvSpPr>
        <p:spPr>
          <a:xfrm>
            <a:off x="12500" y="86541"/>
            <a:ext cx="12189529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500" b="1" dirty="0">
                <a:solidFill>
                  <a:schemeClr val="bg1"/>
                </a:solidFill>
              </a:rPr>
              <a:t>CONSIDERAÇÕES FINAIS</a:t>
            </a:r>
          </a:p>
        </p:txBody>
      </p:sp>
      <p:cxnSp>
        <p:nvCxnSpPr>
          <p:cNvPr id="6" name="Conector reto 5"/>
          <p:cNvCxnSpPr/>
          <p:nvPr/>
        </p:nvCxnSpPr>
        <p:spPr>
          <a:xfrm>
            <a:off x="-11915" y="662527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Agrupar 10"/>
          <p:cNvGrpSpPr/>
          <p:nvPr/>
        </p:nvGrpSpPr>
        <p:grpSpPr>
          <a:xfrm>
            <a:off x="-113642" y="1309460"/>
            <a:ext cx="1246355" cy="1026353"/>
            <a:chOff x="-94211" y="827532"/>
            <a:chExt cx="1246355" cy="813242"/>
          </a:xfrm>
        </p:grpSpPr>
        <p:sp>
          <p:nvSpPr>
            <p:cNvPr id="3" name="Retângulo com Único Canto Aparado 2"/>
            <p:cNvSpPr/>
            <p:nvPr/>
          </p:nvSpPr>
          <p:spPr>
            <a:xfrm>
              <a:off x="-21059" y="827532"/>
              <a:ext cx="1173203" cy="763524"/>
            </a:xfrm>
            <a:prstGeom prst="snip1Rect">
              <a:avLst/>
            </a:prstGeom>
            <a:solidFill>
              <a:srgbClr val="FAA428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8" name="Conector reto 7"/>
            <p:cNvCxnSpPr/>
            <p:nvPr/>
          </p:nvCxnSpPr>
          <p:spPr>
            <a:xfrm>
              <a:off x="-94211" y="1426464"/>
              <a:ext cx="972035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CaixaDeTexto 8"/>
            <p:cNvSpPr txBox="1"/>
            <p:nvPr/>
          </p:nvSpPr>
          <p:spPr>
            <a:xfrm>
              <a:off x="265895" y="932888"/>
              <a:ext cx="86532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4000" b="1" dirty="0">
                  <a:solidFill>
                    <a:schemeClr val="bg1"/>
                  </a:solidFill>
                </a:rPr>
                <a:t>11</a:t>
              </a:r>
            </a:p>
          </p:txBody>
        </p:sp>
      </p:grpSp>
      <p:grpSp>
        <p:nvGrpSpPr>
          <p:cNvPr id="27" name="Agrupar 26"/>
          <p:cNvGrpSpPr/>
          <p:nvPr/>
        </p:nvGrpSpPr>
        <p:grpSpPr>
          <a:xfrm>
            <a:off x="-113642" y="2530506"/>
            <a:ext cx="1246355" cy="956864"/>
            <a:chOff x="-94211" y="1743856"/>
            <a:chExt cx="1246355" cy="763524"/>
          </a:xfrm>
        </p:grpSpPr>
        <p:sp>
          <p:nvSpPr>
            <p:cNvPr id="12" name="Retângulo com Único Canto Aparado 11"/>
            <p:cNvSpPr/>
            <p:nvPr/>
          </p:nvSpPr>
          <p:spPr>
            <a:xfrm>
              <a:off x="-21059" y="1743856"/>
              <a:ext cx="1173203" cy="763524"/>
            </a:xfrm>
            <a:prstGeom prst="snip1Rect">
              <a:avLst/>
            </a:prstGeom>
            <a:solidFill>
              <a:srgbClr val="ED5C61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13" name="Conector reto 12"/>
            <p:cNvCxnSpPr/>
            <p:nvPr/>
          </p:nvCxnSpPr>
          <p:spPr>
            <a:xfrm>
              <a:off x="-94211" y="2342788"/>
              <a:ext cx="972035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CaixaDeTexto 13"/>
            <p:cNvSpPr txBox="1"/>
            <p:nvPr/>
          </p:nvSpPr>
          <p:spPr>
            <a:xfrm>
              <a:off x="265895" y="1870825"/>
              <a:ext cx="865324" cy="5648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4000" b="1" dirty="0">
                  <a:solidFill>
                    <a:schemeClr val="bg1"/>
                  </a:solidFill>
                </a:rPr>
                <a:t>12</a:t>
              </a:r>
            </a:p>
          </p:txBody>
        </p:sp>
      </p:grpSp>
      <p:grpSp>
        <p:nvGrpSpPr>
          <p:cNvPr id="28" name="Agrupar 27"/>
          <p:cNvGrpSpPr/>
          <p:nvPr/>
        </p:nvGrpSpPr>
        <p:grpSpPr>
          <a:xfrm>
            <a:off x="-113642" y="3717109"/>
            <a:ext cx="1246355" cy="941103"/>
            <a:chOff x="-94211" y="2660180"/>
            <a:chExt cx="1246355" cy="763524"/>
          </a:xfrm>
        </p:grpSpPr>
        <p:sp>
          <p:nvSpPr>
            <p:cNvPr id="15" name="Retângulo com Único Canto Aparado 14"/>
            <p:cNvSpPr/>
            <p:nvPr/>
          </p:nvSpPr>
          <p:spPr>
            <a:xfrm>
              <a:off x="-21059" y="2660180"/>
              <a:ext cx="1173203" cy="763524"/>
            </a:xfrm>
            <a:prstGeom prst="snip1Rect">
              <a:avLst/>
            </a:prstGeom>
            <a:solidFill>
              <a:srgbClr val="2BA1D0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16" name="Conector reto 15"/>
            <p:cNvCxnSpPr/>
            <p:nvPr/>
          </p:nvCxnSpPr>
          <p:spPr>
            <a:xfrm>
              <a:off x="-94211" y="3259112"/>
              <a:ext cx="972035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CaixaDeTexto 16"/>
            <p:cNvSpPr txBox="1"/>
            <p:nvPr/>
          </p:nvSpPr>
          <p:spPr>
            <a:xfrm>
              <a:off x="265895" y="2727190"/>
              <a:ext cx="865324" cy="5743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4000" b="1" dirty="0">
                  <a:solidFill>
                    <a:schemeClr val="bg1"/>
                  </a:solidFill>
                </a:rPr>
                <a:t>13</a:t>
              </a:r>
            </a:p>
          </p:txBody>
        </p:sp>
      </p:grpSp>
      <p:grpSp>
        <p:nvGrpSpPr>
          <p:cNvPr id="29" name="Agrupar 28"/>
          <p:cNvGrpSpPr/>
          <p:nvPr/>
        </p:nvGrpSpPr>
        <p:grpSpPr>
          <a:xfrm>
            <a:off x="-113642" y="4913398"/>
            <a:ext cx="1246355" cy="1041757"/>
            <a:chOff x="-94211" y="3576504"/>
            <a:chExt cx="1246355" cy="810288"/>
          </a:xfrm>
        </p:grpSpPr>
        <p:sp>
          <p:nvSpPr>
            <p:cNvPr id="18" name="Retângulo com Único Canto Aparado 17"/>
            <p:cNvSpPr/>
            <p:nvPr/>
          </p:nvSpPr>
          <p:spPr>
            <a:xfrm>
              <a:off x="-21059" y="3576504"/>
              <a:ext cx="1173203" cy="763524"/>
            </a:xfrm>
            <a:prstGeom prst="snip1Rect">
              <a:avLst/>
            </a:prstGeom>
            <a:solidFill>
              <a:srgbClr val="425B74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19" name="Conector reto 18"/>
            <p:cNvCxnSpPr/>
            <p:nvPr/>
          </p:nvCxnSpPr>
          <p:spPr>
            <a:xfrm>
              <a:off x="-94211" y="4175436"/>
              <a:ext cx="972035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CaixaDeTexto 19"/>
            <p:cNvSpPr txBox="1"/>
            <p:nvPr/>
          </p:nvSpPr>
          <p:spPr>
            <a:xfrm>
              <a:off x="250244" y="3678906"/>
              <a:ext cx="86532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4000" b="1" dirty="0">
                  <a:solidFill>
                    <a:schemeClr val="bg1"/>
                  </a:solidFill>
                </a:rPr>
                <a:t>14</a:t>
              </a:r>
            </a:p>
          </p:txBody>
        </p:sp>
      </p:grpSp>
      <p:sp>
        <p:nvSpPr>
          <p:cNvPr id="31" name="CaixaDeTexto 30"/>
          <p:cNvSpPr txBox="1"/>
          <p:nvPr/>
        </p:nvSpPr>
        <p:spPr>
          <a:xfrm>
            <a:off x="1305321" y="1334158"/>
            <a:ext cx="99159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A maior parte dos entrevistados ficou sabendo dos produtos e serviços do SEBRAE por meio de busca na internet; indo pessoalmente ao SEBRAE; por indicação de amigos ou parentes; ou ainda por meio de propaganda na TV.</a:t>
            </a:r>
          </a:p>
        </p:txBody>
      </p:sp>
      <p:sp>
        <p:nvSpPr>
          <p:cNvPr id="32" name="CaixaDeTexto 31"/>
          <p:cNvSpPr txBox="1"/>
          <p:nvPr/>
        </p:nvSpPr>
        <p:spPr>
          <a:xfrm>
            <a:off x="1305321" y="2478810"/>
            <a:ext cx="102671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Quanto aos clientes antigos – atendidos antes de 2017 – quase metade disse que teve contato com o SEBRAE em 2016. 2/3 dos clientes atendidos antes de 2017 pretendem buscar o SEBRAE em 2018.</a:t>
            </a:r>
          </a:p>
        </p:txBody>
      </p:sp>
      <p:sp>
        <p:nvSpPr>
          <p:cNvPr id="33" name="CaixaDeTexto 32"/>
          <p:cNvSpPr txBox="1"/>
          <p:nvPr/>
        </p:nvSpPr>
        <p:spPr>
          <a:xfrm>
            <a:off x="1305321" y="3623462"/>
            <a:ext cx="102671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Dentre aqueles entrevistados que nunca foram atendidos pelo SEBRAE, a grande maioria – 95,9% afirmou conhecer ou já ter ouvido falar da instituição. Um total de 56% dos clientes em potencial pretende buscar o SEBRAE em 2018.</a:t>
            </a:r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58C7DF6D-3C21-4663-91A8-C8ADA09CF795}"/>
              </a:ext>
            </a:extLst>
          </p:cNvPr>
          <p:cNvSpPr txBox="1"/>
          <p:nvPr/>
        </p:nvSpPr>
        <p:spPr>
          <a:xfrm>
            <a:off x="1343405" y="4853772"/>
            <a:ext cx="10191019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lang="pt-BR" sz="2000" b="1" dirty="0">
                <a:solidFill>
                  <a:schemeClr val="bg1">
                    <a:lumMod val="50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Satisfação com os serviços utilizados</a:t>
            </a:r>
            <a:r>
              <a:rPr lang="pt-BR" sz="2400" b="1" dirty="0">
                <a:solidFill>
                  <a:schemeClr val="bg1">
                    <a:lumMod val="50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: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Potenciais empreendedores e Micro Empreendedores individuais mostraram-se mais satisfeitos, de modo geral, com as atividades de que participaram; além disso, os produtores rurais mostraram-se especialmente satisfeitos com as feiras e eventos promovidos pelo SEBRAE. </a:t>
            </a:r>
          </a:p>
        </p:txBody>
      </p:sp>
    </p:spTree>
    <p:extLst>
      <p:ext uri="{BB962C8B-B14F-4D97-AF65-F5344CB8AC3E}">
        <p14:creationId xmlns:p14="http://schemas.microsoft.com/office/powerpoint/2010/main" val="3315985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Imagem 3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3799" y="5795267"/>
            <a:ext cx="1430481" cy="715241"/>
          </a:xfrm>
          <a:prstGeom prst="rect">
            <a:avLst/>
          </a:prstGeom>
        </p:spPr>
      </p:pic>
      <p:sp>
        <p:nvSpPr>
          <p:cNvPr id="7" name="CaixaDeTexto 6"/>
          <p:cNvSpPr txBox="1"/>
          <p:nvPr/>
        </p:nvSpPr>
        <p:spPr>
          <a:xfrm>
            <a:off x="423799" y="2701823"/>
            <a:ext cx="3857624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700" dirty="0">
                <a:solidFill>
                  <a:schemeClr val="bg1"/>
                </a:solidFill>
              </a:rPr>
              <a:t>A pesquisa </a:t>
            </a:r>
            <a:r>
              <a:rPr lang="pt-BR" sz="1700" b="1" dirty="0">
                <a:solidFill>
                  <a:schemeClr val="bg1"/>
                </a:solidFill>
              </a:rPr>
              <a:t>SAE 2017 </a:t>
            </a:r>
            <a:r>
              <a:rPr lang="pt-BR" sz="1700" dirty="0">
                <a:solidFill>
                  <a:schemeClr val="bg1"/>
                </a:solidFill>
              </a:rPr>
              <a:t>é produto da </a:t>
            </a:r>
            <a:r>
              <a:rPr lang="pt-BR" sz="1700" b="1" dirty="0">
                <a:solidFill>
                  <a:schemeClr val="bg1"/>
                </a:solidFill>
              </a:rPr>
              <a:t>Unidade de Gestão Estratégica</a:t>
            </a:r>
            <a:r>
              <a:rPr lang="pt-BR" sz="1700" dirty="0">
                <a:solidFill>
                  <a:schemeClr val="bg1"/>
                </a:solidFill>
              </a:rPr>
              <a:t> do Sebrae Nacional.</a:t>
            </a:r>
          </a:p>
        </p:txBody>
      </p:sp>
      <p:sp>
        <p:nvSpPr>
          <p:cNvPr id="8" name="CaixaDeTexto 7"/>
          <p:cNvSpPr txBox="1"/>
          <p:nvPr/>
        </p:nvSpPr>
        <p:spPr>
          <a:xfrm>
            <a:off x="4874903" y="2478684"/>
            <a:ext cx="304713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solidFill>
                  <a:schemeClr val="bg1"/>
                </a:solidFill>
              </a:rPr>
              <a:t>Equipe UGE</a:t>
            </a:r>
          </a:p>
          <a:p>
            <a:r>
              <a:rPr lang="pt-BR" sz="1600" dirty="0">
                <a:solidFill>
                  <a:schemeClr val="bg1"/>
                </a:solidFill>
              </a:rPr>
              <a:t>Dênis Nunes (Coordenação)</a:t>
            </a:r>
          </a:p>
          <a:p>
            <a:r>
              <a:rPr lang="pt-BR" sz="1600" dirty="0">
                <a:solidFill>
                  <a:schemeClr val="bg1"/>
                </a:solidFill>
              </a:rPr>
              <a:t>Alexandre Vasconcelos Lima</a:t>
            </a:r>
          </a:p>
          <a:p>
            <a:r>
              <a:rPr lang="pt-BR" sz="1600" dirty="0">
                <a:solidFill>
                  <a:schemeClr val="bg1"/>
                </a:solidFill>
              </a:rPr>
              <a:t>Tomaz Back Carrijo</a:t>
            </a:r>
          </a:p>
          <a:p>
            <a:endParaRPr lang="pt-BR" sz="1600" dirty="0">
              <a:solidFill>
                <a:schemeClr val="bg1"/>
              </a:solidFill>
            </a:endParaRPr>
          </a:p>
        </p:txBody>
      </p:sp>
      <p:cxnSp>
        <p:nvCxnSpPr>
          <p:cNvPr id="9" name="Conector reto 8"/>
          <p:cNvCxnSpPr>
            <a:cxnSpLocks/>
          </p:cNvCxnSpPr>
          <p:nvPr/>
        </p:nvCxnSpPr>
        <p:spPr>
          <a:xfrm flipV="1">
            <a:off x="4281423" y="2275425"/>
            <a:ext cx="322950" cy="152443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Imagem 9">
            <a:extLst>
              <a:ext uri="{FF2B5EF4-FFF2-40B4-BE49-F238E27FC236}">
                <a16:creationId xmlns:a16="http://schemas.microsoft.com/office/drawing/2014/main" id="{657A866E-5B01-49BF-BE2C-60C9BCAF1C3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email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21753" t="24994" r="20380" b="30393"/>
          <a:stretch/>
        </p:blipFill>
        <p:spPr>
          <a:xfrm>
            <a:off x="7123564" y="5735782"/>
            <a:ext cx="1820932" cy="982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9317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Agrupar 2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pic>
          <p:nvPicPr>
            <p:cNvPr id="4" name="Imagem 3"/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0" y="0"/>
              <a:ext cx="10285714" cy="6858000"/>
            </a:xfrm>
            <a:prstGeom prst="rect">
              <a:avLst/>
            </a:prstGeom>
          </p:spPr>
        </p:pic>
        <p:pic>
          <p:nvPicPr>
            <p:cNvPr id="5" name="Imagem 4"/>
            <p:cNvPicPr>
              <a:picLocks noChangeAspect="1"/>
            </p:cNvPicPr>
            <p:nvPr/>
          </p:nvPicPr>
          <p:blipFill rotWithShape="1"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61745"/>
            <a:stretch/>
          </p:blipFill>
          <p:spPr>
            <a:xfrm>
              <a:off x="6350924" y="0"/>
              <a:ext cx="5841076" cy="6858000"/>
            </a:xfrm>
            <a:prstGeom prst="rect">
              <a:avLst/>
            </a:prstGeom>
          </p:spPr>
        </p:pic>
      </p:grpSp>
      <p:sp>
        <p:nvSpPr>
          <p:cNvPr id="6" name="Retângulo com Único Canto Aparado 5"/>
          <p:cNvSpPr/>
          <p:nvPr/>
        </p:nvSpPr>
        <p:spPr>
          <a:xfrm rot="16200000">
            <a:off x="8508080" y="2371366"/>
            <a:ext cx="1662544" cy="5843843"/>
          </a:xfrm>
          <a:prstGeom prst="snip1Rect">
            <a:avLst/>
          </a:prstGeom>
          <a:solidFill>
            <a:srgbClr val="475C80">
              <a:alpha val="80000"/>
            </a:srgbClr>
          </a:solidFill>
          <a:ln w="3175">
            <a:solidFill>
              <a:schemeClr val="bg1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Retângulo 1"/>
          <p:cNvSpPr/>
          <p:nvPr/>
        </p:nvSpPr>
        <p:spPr>
          <a:xfrm>
            <a:off x="7027024" y="4708511"/>
            <a:ext cx="4946075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3500" b="1" dirty="0">
                <a:solidFill>
                  <a:schemeClr val="bg1"/>
                </a:solidFill>
              </a:rPr>
              <a:t>Participação em atividades do SEBRAE</a:t>
            </a:r>
          </a:p>
        </p:txBody>
      </p:sp>
      <p:sp>
        <p:nvSpPr>
          <p:cNvPr id="7" name="CaixaDeTexto 6">
            <a:hlinkClick r:id="rId4" action="ppaction://hlinksldjump"/>
          </p:cNvPr>
          <p:cNvSpPr txBox="1"/>
          <p:nvPr/>
        </p:nvSpPr>
        <p:spPr>
          <a:xfrm>
            <a:off x="11332218" y="6323089"/>
            <a:ext cx="929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bg1"/>
                </a:solidFill>
              </a:rPr>
              <a:t>SUMÁRIO</a:t>
            </a:r>
          </a:p>
        </p:txBody>
      </p:sp>
      <p:pic>
        <p:nvPicPr>
          <p:cNvPr id="8" name="Imagem 7">
            <a:hlinkClick r:id="rId4" action="ppaction://hlinksldjump"/>
          </p:cNvPr>
          <p:cNvPicPr>
            <a:picLocks noChangeAspect="1"/>
          </p:cNvPicPr>
          <p:nvPr/>
        </p:nvPicPr>
        <p:blipFill rotWithShape="1">
          <a:blip r:embed="rId5" cstate="email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077" b="95462" l="6846" r="20615">
                        <a14:foregroundMark x1="14692" y1="87462" x2="14692" y2="87462"/>
                        <a14:foregroundMark x1="16308" y1="88846" x2="16308" y2="88846"/>
                        <a14:foregroundMark x1="15154" y1="88231" x2="15154" y2="88231"/>
                        <a14:foregroundMark x1="15154" y1="88231" x2="15154" y2="88231"/>
                        <a14:foregroundMark x1="15154" y1="88231" x2="15154" y2="88231"/>
                        <a14:foregroundMark x1="12538" y1="88923" x2="13308" y2="91000"/>
                        <a14:foregroundMark x1="12923" y1="88231" x2="18692" y2="87846"/>
                        <a14:foregroundMark x1="10769" y1="87692" x2="16154" y2="87231"/>
                        <a14:foregroundMark x1="12154" y1="87231" x2="15154" y2="87231"/>
                        <a14:foregroundMark x1="15308" y1="90000" x2="17308" y2="90000"/>
                        <a14:foregroundMark x1="11538" y1="88692" x2="12000" y2="91462"/>
                        <a14:foregroundMark x1="11923" y1="88615" x2="12923" y2="91692"/>
                        <a14:foregroundMark x1="14385" y1="89308" x2="17077" y2="92231"/>
                        <a14:foregroundMark x1="13000" y1="88077" x2="10923" y2="91692"/>
                        <a14:foregroundMark x1="13769" y1="88615" x2="16769" y2="913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6904" t="81479" r="77739" b="4173"/>
          <a:stretch/>
        </p:blipFill>
        <p:spPr>
          <a:xfrm>
            <a:off x="11078408" y="6294237"/>
            <a:ext cx="360040" cy="336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56503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77210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FOI ATENDIDO PELO SEBRAE EM 2017?</a:t>
            </a:r>
          </a:p>
        </p:txBody>
      </p:sp>
      <p:cxnSp>
        <p:nvCxnSpPr>
          <p:cNvPr id="11" name="Conector reto 10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1. O Sr.(a) foi atendido(a) ou participou de atividades do SEBRAE em 2017?</a:t>
            </a:r>
            <a:endParaRPr lang="pt-BR" sz="1200" i="1" dirty="0"/>
          </a:p>
        </p:txBody>
      </p:sp>
      <p:sp>
        <p:nvSpPr>
          <p:cNvPr id="26" name="Retângulo 25">
            <a:hlinkClick r:id="rId3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27" name="Retângulo 26">
            <a:hlinkClick r:id="rId4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28" name="Conector reto 27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to 12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CaixaDeTexto 58"/>
          <p:cNvSpPr txBox="1"/>
          <p:nvPr/>
        </p:nvSpPr>
        <p:spPr>
          <a:xfrm>
            <a:off x="1287613" y="1446873"/>
            <a:ext cx="96393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Mais de 70% dos entrevistados foram atendidos pelo SEBRAE em 2017. Um total de 12,3% disseram que nunca foram atendidos pelo SEBRAE. </a:t>
            </a:r>
          </a:p>
        </p:txBody>
      </p:sp>
      <p:sp>
        <p:nvSpPr>
          <p:cNvPr id="5" name="CaixaDeTexto 4"/>
          <p:cNvSpPr txBox="1"/>
          <p:nvPr/>
        </p:nvSpPr>
        <p:spPr>
          <a:xfrm>
            <a:off x="11163300" y="6597859"/>
            <a:ext cx="1013260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15.120</a:t>
            </a:r>
          </a:p>
        </p:txBody>
      </p:sp>
      <p:graphicFrame>
        <p:nvGraphicFramePr>
          <p:cNvPr id="32" name="Gráfico 31"/>
          <p:cNvGraphicFramePr/>
          <p:nvPr>
            <p:extLst>
              <p:ext uri="{D42A27DB-BD31-4B8C-83A1-F6EECF244321}">
                <p14:modId xmlns:p14="http://schemas.microsoft.com/office/powerpoint/2010/main" val="2566981150"/>
              </p:ext>
            </p:extLst>
          </p:nvPr>
        </p:nvGraphicFramePr>
        <p:xfrm>
          <a:off x="1813013" y="3019425"/>
          <a:ext cx="8529473" cy="32310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33" name="Retângulo 32">
            <a:hlinkClick r:id="rId6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41" name="Conector reto 40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reto 33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ctor reto 47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25705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2" grpId="0">
        <p:bldAsOne/>
      </p:bldGraphic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77210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FOI ATENDIDO PELO SEBRAE EM 2017?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1. O Sr.(a) foi atendido(a) ou participou de atividades do SEBRAE em 2017?</a:t>
            </a:r>
            <a:endParaRPr lang="pt-BR" sz="1200" i="1" dirty="0"/>
          </a:p>
        </p:txBody>
      </p:sp>
      <p:sp>
        <p:nvSpPr>
          <p:cNvPr id="5" name="CaixaDeTexto 4"/>
          <p:cNvSpPr txBox="1"/>
          <p:nvPr/>
        </p:nvSpPr>
        <p:spPr>
          <a:xfrm>
            <a:off x="8512037" y="4575207"/>
            <a:ext cx="177431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: </a:t>
            </a:r>
            <a:r>
              <a:rPr lang="pt-BR" sz="1200" i="1" dirty="0">
                <a:solidFill>
                  <a:srgbClr val="FF0000"/>
                </a:solidFill>
              </a:rPr>
              <a:t>10.120 entrevistas</a:t>
            </a:r>
            <a:endParaRPr lang="pt-BR" sz="1200" dirty="0">
              <a:solidFill>
                <a:srgbClr val="FF0000"/>
              </a:solidFill>
            </a:endParaRPr>
          </a:p>
        </p:txBody>
      </p:sp>
      <p:graphicFrame>
        <p:nvGraphicFramePr>
          <p:cNvPr id="34" name="Tabela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8253922"/>
              </p:ext>
            </p:extLst>
          </p:nvPr>
        </p:nvGraphicFramePr>
        <p:xfrm>
          <a:off x="545320" y="1425606"/>
          <a:ext cx="10873211" cy="19676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99649">
                  <a:extLst>
                    <a:ext uri="{9D8B030D-6E8A-4147-A177-3AD203B41FA5}">
                      <a16:colId xmlns:a16="http://schemas.microsoft.com/office/drawing/2014/main" val="3985927235"/>
                    </a:ext>
                  </a:extLst>
                </a:gridCol>
                <a:gridCol w="626683">
                  <a:extLst>
                    <a:ext uri="{9D8B030D-6E8A-4147-A177-3AD203B41FA5}">
                      <a16:colId xmlns:a16="http://schemas.microsoft.com/office/drawing/2014/main" val="2328739785"/>
                    </a:ext>
                  </a:extLst>
                </a:gridCol>
                <a:gridCol w="626683">
                  <a:extLst>
                    <a:ext uri="{9D8B030D-6E8A-4147-A177-3AD203B41FA5}">
                      <a16:colId xmlns:a16="http://schemas.microsoft.com/office/drawing/2014/main" val="2016967705"/>
                    </a:ext>
                  </a:extLst>
                </a:gridCol>
                <a:gridCol w="626683">
                  <a:extLst>
                    <a:ext uri="{9D8B030D-6E8A-4147-A177-3AD203B41FA5}">
                      <a16:colId xmlns:a16="http://schemas.microsoft.com/office/drawing/2014/main" val="1505915531"/>
                    </a:ext>
                  </a:extLst>
                </a:gridCol>
                <a:gridCol w="626683">
                  <a:extLst>
                    <a:ext uri="{9D8B030D-6E8A-4147-A177-3AD203B41FA5}">
                      <a16:colId xmlns:a16="http://schemas.microsoft.com/office/drawing/2014/main" val="3859273110"/>
                    </a:ext>
                  </a:extLst>
                </a:gridCol>
                <a:gridCol w="626683">
                  <a:extLst>
                    <a:ext uri="{9D8B030D-6E8A-4147-A177-3AD203B41FA5}">
                      <a16:colId xmlns:a16="http://schemas.microsoft.com/office/drawing/2014/main" val="1755386530"/>
                    </a:ext>
                  </a:extLst>
                </a:gridCol>
                <a:gridCol w="626683">
                  <a:extLst>
                    <a:ext uri="{9D8B030D-6E8A-4147-A177-3AD203B41FA5}">
                      <a16:colId xmlns:a16="http://schemas.microsoft.com/office/drawing/2014/main" val="303813491"/>
                    </a:ext>
                  </a:extLst>
                </a:gridCol>
                <a:gridCol w="626683">
                  <a:extLst>
                    <a:ext uri="{9D8B030D-6E8A-4147-A177-3AD203B41FA5}">
                      <a16:colId xmlns:a16="http://schemas.microsoft.com/office/drawing/2014/main" val="743936068"/>
                    </a:ext>
                  </a:extLst>
                </a:gridCol>
                <a:gridCol w="626683">
                  <a:extLst>
                    <a:ext uri="{9D8B030D-6E8A-4147-A177-3AD203B41FA5}">
                      <a16:colId xmlns:a16="http://schemas.microsoft.com/office/drawing/2014/main" val="1626528880"/>
                    </a:ext>
                  </a:extLst>
                </a:gridCol>
                <a:gridCol w="626683">
                  <a:extLst>
                    <a:ext uri="{9D8B030D-6E8A-4147-A177-3AD203B41FA5}">
                      <a16:colId xmlns:a16="http://schemas.microsoft.com/office/drawing/2014/main" val="3944476686"/>
                    </a:ext>
                  </a:extLst>
                </a:gridCol>
                <a:gridCol w="626683">
                  <a:extLst>
                    <a:ext uri="{9D8B030D-6E8A-4147-A177-3AD203B41FA5}">
                      <a16:colId xmlns:a16="http://schemas.microsoft.com/office/drawing/2014/main" val="3242121195"/>
                    </a:ext>
                  </a:extLst>
                </a:gridCol>
                <a:gridCol w="626683">
                  <a:extLst>
                    <a:ext uri="{9D8B030D-6E8A-4147-A177-3AD203B41FA5}">
                      <a16:colId xmlns:a16="http://schemas.microsoft.com/office/drawing/2014/main" val="3421294133"/>
                    </a:ext>
                  </a:extLst>
                </a:gridCol>
                <a:gridCol w="626683">
                  <a:extLst>
                    <a:ext uri="{9D8B030D-6E8A-4147-A177-3AD203B41FA5}">
                      <a16:colId xmlns:a16="http://schemas.microsoft.com/office/drawing/2014/main" val="1351362734"/>
                    </a:ext>
                  </a:extLst>
                </a:gridCol>
                <a:gridCol w="626683">
                  <a:extLst>
                    <a:ext uri="{9D8B030D-6E8A-4147-A177-3AD203B41FA5}">
                      <a16:colId xmlns:a16="http://schemas.microsoft.com/office/drawing/2014/main" val="1071903222"/>
                    </a:ext>
                  </a:extLst>
                </a:gridCol>
                <a:gridCol w="626683">
                  <a:extLst>
                    <a:ext uri="{9D8B030D-6E8A-4147-A177-3AD203B41FA5}">
                      <a16:colId xmlns:a16="http://schemas.microsoft.com/office/drawing/2014/main" val="615347111"/>
                    </a:ext>
                  </a:extLst>
                </a:gridCol>
              </a:tblGrid>
              <a:tr h="413146">
                <a:tc>
                  <a:txBody>
                    <a:bodyPr/>
                    <a:lstStyle/>
                    <a:p>
                      <a:pPr algn="l"/>
                      <a:endParaRPr lang="pt-BR" sz="14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AC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A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A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AP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B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C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D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E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GO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M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MG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M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M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PA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50931840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algn="l"/>
                      <a:r>
                        <a:rPr lang="pt-BR" sz="1400" b="0" dirty="0">
                          <a:solidFill>
                            <a:srgbClr val="0075BF"/>
                          </a:solidFill>
                        </a:rPr>
                        <a:t>Sim, foi atendido em 201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5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6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9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8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3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6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3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6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2%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98463667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algn="l"/>
                      <a:r>
                        <a:rPr lang="pt-BR" sz="1400" b="0" dirty="0">
                          <a:solidFill>
                            <a:srgbClr val="0075BF"/>
                          </a:solidFill>
                        </a:rPr>
                        <a:t>Não,</a:t>
                      </a:r>
                      <a:r>
                        <a:rPr lang="pt-BR" sz="1400" b="0" baseline="0" dirty="0">
                          <a:solidFill>
                            <a:srgbClr val="0075BF"/>
                          </a:solidFill>
                        </a:rPr>
                        <a:t> mas foi atendido em outros anos</a:t>
                      </a:r>
                      <a:endParaRPr lang="pt-BR" sz="1400" b="0" dirty="0">
                        <a:solidFill>
                          <a:srgbClr val="0075BF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9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3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6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9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9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6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6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0%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74515835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algn="l"/>
                      <a:r>
                        <a:rPr lang="pt-BR" sz="1400" b="0" dirty="0">
                          <a:solidFill>
                            <a:srgbClr val="0075BF"/>
                          </a:solidFill>
                        </a:rPr>
                        <a:t>Nunca foi atendido pelo SEBRA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1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5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9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5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1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%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029659611"/>
                  </a:ext>
                </a:extLst>
              </a:tr>
            </a:tbl>
          </a:graphicData>
        </a:graphic>
      </p:graphicFrame>
      <p:graphicFrame>
        <p:nvGraphicFramePr>
          <p:cNvPr id="35" name="Tabela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8961646"/>
              </p:ext>
            </p:extLst>
          </p:nvPr>
        </p:nvGraphicFramePr>
        <p:xfrm>
          <a:off x="545318" y="3904325"/>
          <a:ext cx="10873212" cy="19676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09054">
                  <a:extLst>
                    <a:ext uri="{9D8B030D-6E8A-4147-A177-3AD203B41FA5}">
                      <a16:colId xmlns:a16="http://schemas.microsoft.com/office/drawing/2014/main" val="3985927235"/>
                    </a:ext>
                  </a:extLst>
                </a:gridCol>
                <a:gridCol w="674166">
                  <a:extLst>
                    <a:ext uri="{9D8B030D-6E8A-4147-A177-3AD203B41FA5}">
                      <a16:colId xmlns:a16="http://schemas.microsoft.com/office/drawing/2014/main" val="32693176"/>
                    </a:ext>
                  </a:extLst>
                </a:gridCol>
                <a:gridCol w="674166">
                  <a:extLst>
                    <a:ext uri="{9D8B030D-6E8A-4147-A177-3AD203B41FA5}">
                      <a16:colId xmlns:a16="http://schemas.microsoft.com/office/drawing/2014/main" val="513192001"/>
                    </a:ext>
                  </a:extLst>
                </a:gridCol>
                <a:gridCol w="674166">
                  <a:extLst>
                    <a:ext uri="{9D8B030D-6E8A-4147-A177-3AD203B41FA5}">
                      <a16:colId xmlns:a16="http://schemas.microsoft.com/office/drawing/2014/main" val="2773980835"/>
                    </a:ext>
                  </a:extLst>
                </a:gridCol>
                <a:gridCol w="674166">
                  <a:extLst>
                    <a:ext uri="{9D8B030D-6E8A-4147-A177-3AD203B41FA5}">
                      <a16:colId xmlns:a16="http://schemas.microsoft.com/office/drawing/2014/main" val="643828598"/>
                    </a:ext>
                  </a:extLst>
                </a:gridCol>
                <a:gridCol w="674166">
                  <a:extLst>
                    <a:ext uri="{9D8B030D-6E8A-4147-A177-3AD203B41FA5}">
                      <a16:colId xmlns:a16="http://schemas.microsoft.com/office/drawing/2014/main" val="3363273164"/>
                    </a:ext>
                  </a:extLst>
                </a:gridCol>
                <a:gridCol w="674166">
                  <a:extLst>
                    <a:ext uri="{9D8B030D-6E8A-4147-A177-3AD203B41FA5}">
                      <a16:colId xmlns:a16="http://schemas.microsoft.com/office/drawing/2014/main" val="2018991976"/>
                    </a:ext>
                  </a:extLst>
                </a:gridCol>
                <a:gridCol w="674166">
                  <a:extLst>
                    <a:ext uri="{9D8B030D-6E8A-4147-A177-3AD203B41FA5}">
                      <a16:colId xmlns:a16="http://schemas.microsoft.com/office/drawing/2014/main" val="1748363077"/>
                    </a:ext>
                  </a:extLst>
                </a:gridCol>
                <a:gridCol w="674166">
                  <a:extLst>
                    <a:ext uri="{9D8B030D-6E8A-4147-A177-3AD203B41FA5}">
                      <a16:colId xmlns:a16="http://schemas.microsoft.com/office/drawing/2014/main" val="738293777"/>
                    </a:ext>
                  </a:extLst>
                </a:gridCol>
                <a:gridCol w="674166">
                  <a:extLst>
                    <a:ext uri="{9D8B030D-6E8A-4147-A177-3AD203B41FA5}">
                      <a16:colId xmlns:a16="http://schemas.microsoft.com/office/drawing/2014/main" val="2384873447"/>
                    </a:ext>
                  </a:extLst>
                </a:gridCol>
                <a:gridCol w="674166">
                  <a:extLst>
                    <a:ext uri="{9D8B030D-6E8A-4147-A177-3AD203B41FA5}">
                      <a16:colId xmlns:a16="http://schemas.microsoft.com/office/drawing/2014/main" val="4177352643"/>
                    </a:ext>
                  </a:extLst>
                </a:gridCol>
                <a:gridCol w="674166">
                  <a:extLst>
                    <a:ext uri="{9D8B030D-6E8A-4147-A177-3AD203B41FA5}">
                      <a16:colId xmlns:a16="http://schemas.microsoft.com/office/drawing/2014/main" val="3487024511"/>
                    </a:ext>
                  </a:extLst>
                </a:gridCol>
                <a:gridCol w="674166">
                  <a:extLst>
                    <a:ext uri="{9D8B030D-6E8A-4147-A177-3AD203B41FA5}">
                      <a16:colId xmlns:a16="http://schemas.microsoft.com/office/drawing/2014/main" val="2686510517"/>
                    </a:ext>
                  </a:extLst>
                </a:gridCol>
                <a:gridCol w="674166">
                  <a:extLst>
                    <a:ext uri="{9D8B030D-6E8A-4147-A177-3AD203B41FA5}">
                      <a16:colId xmlns:a16="http://schemas.microsoft.com/office/drawing/2014/main" val="3590383155"/>
                    </a:ext>
                  </a:extLst>
                </a:gridCol>
              </a:tblGrid>
              <a:tr h="413146">
                <a:tc>
                  <a:txBody>
                    <a:bodyPr/>
                    <a:lstStyle/>
                    <a:p>
                      <a:pPr algn="l"/>
                      <a:endParaRPr lang="pt-BR" sz="1600" b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1172261" rtl="0" eaLnBrk="1" fontAlgn="t" latinLnBrk="0" hangingPunct="1"/>
                      <a:r>
                        <a:rPr lang="pt-BR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B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1172261" rtl="0" eaLnBrk="1" fontAlgn="t" latinLnBrk="0" hangingPunct="1"/>
                      <a:r>
                        <a:rPr lang="pt-BR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1172261" rtl="0" eaLnBrk="1" fontAlgn="t" latinLnBrk="0" hangingPunct="1"/>
                      <a:r>
                        <a:rPr lang="pt-BR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I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1172261" rtl="0" eaLnBrk="1" fontAlgn="t" latinLnBrk="0" hangingPunct="1"/>
                      <a:r>
                        <a:rPr lang="pt-BR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1172261" rtl="0" eaLnBrk="1" fontAlgn="t" latinLnBrk="0" hangingPunct="1"/>
                      <a:r>
                        <a:rPr lang="pt-BR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J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1172261" rtl="0" eaLnBrk="1" fontAlgn="t" latinLnBrk="0" hangingPunct="1"/>
                      <a:r>
                        <a:rPr lang="pt-BR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N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1172261" rtl="0" eaLnBrk="1" fontAlgn="t" latinLnBrk="0" hangingPunct="1"/>
                      <a:r>
                        <a:rPr lang="pt-BR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1172261" rtl="0" eaLnBrk="1" fontAlgn="t" latinLnBrk="0" hangingPunct="1"/>
                      <a:r>
                        <a:rPr lang="pt-BR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1172261" rtl="0" eaLnBrk="1" fontAlgn="t" latinLnBrk="0" hangingPunct="1"/>
                      <a:r>
                        <a:rPr lang="pt-BR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1172261" rtl="0" eaLnBrk="1" fontAlgn="t" latinLnBrk="0" hangingPunct="1"/>
                      <a:r>
                        <a:rPr lang="pt-BR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C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1172261" rtl="0" eaLnBrk="1" fontAlgn="t" latinLnBrk="0" hangingPunct="1"/>
                      <a:r>
                        <a:rPr lang="pt-BR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1172261" rtl="0" eaLnBrk="1" fontAlgn="t" latinLnBrk="0" hangingPunct="1"/>
                      <a:r>
                        <a:rPr lang="pt-BR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P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1172261" rtl="0" eaLnBrk="1" fontAlgn="t" latinLnBrk="0" hangingPunct="1"/>
                      <a:r>
                        <a:rPr lang="pt-BR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O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150931840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algn="l"/>
                      <a:r>
                        <a:rPr lang="pt-BR" sz="1400" b="0" dirty="0">
                          <a:solidFill>
                            <a:srgbClr val="0075BF"/>
                          </a:solidFill>
                        </a:rPr>
                        <a:t>Sim, foi atendido em 201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3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1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1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3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7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5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9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7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5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1%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98463667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algn="l"/>
                      <a:r>
                        <a:rPr lang="pt-BR" sz="1400" b="0" dirty="0">
                          <a:solidFill>
                            <a:srgbClr val="0075BF"/>
                          </a:solidFill>
                        </a:rPr>
                        <a:t>Não,</a:t>
                      </a:r>
                      <a:r>
                        <a:rPr lang="pt-BR" sz="1400" b="0" baseline="0" dirty="0">
                          <a:solidFill>
                            <a:srgbClr val="0075BF"/>
                          </a:solidFill>
                        </a:rPr>
                        <a:t> mas foi atendido em outros anos</a:t>
                      </a:r>
                      <a:endParaRPr lang="pt-BR" sz="1400" b="0" dirty="0">
                        <a:solidFill>
                          <a:srgbClr val="0075BF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6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7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6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3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1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9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7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9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1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8%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74515835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algn="l"/>
                      <a:r>
                        <a:rPr lang="pt-BR" sz="1400" b="0" dirty="0">
                          <a:solidFill>
                            <a:srgbClr val="0075BF"/>
                          </a:solidFill>
                        </a:rPr>
                        <a:t>Nunca foi atendido pelo SEBRA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1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6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5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1%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029659611"/>
                  </a:ext>
                </a:extLst>
              </a:tr>
            </a:tbl>
          </a:graphicData>
        </a:graphic>
      </p:graphicFrame>
      <p:cxnSp>
        <p:nvCxnSpPr>
          <p:cNvPr id="26" name="Conector reto 25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7" name="Retângulo 26">
            <a:hlinkClick r:id="rId3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28" name="Retângulo 27">
            <a:hlinkClick r:id="rId4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29" name="Conector reto 28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reto 29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tângulo 31">
            <a:hlinkClick r:id="rId5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33" name="Conector reto 32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ctor reto 40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ctor reto 42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ixaDeTexto 21"/>
          <p:cNvSpPr txBox="1"/>
          <p:nvPr/>
        </p:nvSpPr>
        <p:spPr>
          <a:xfrm>
            <a:off x="11115675" y="6596619"/>
            <a:ext cx="1074122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15.120</a:t>
            </a:r>
          </a:p>
        </p:txBody>
      </p:sp>
    </p:spTree>
    <p:extLst>
      <p:ext uri="{BB962C8B-B14F-4D97-AF65-F5344CB8AC3E}">
        <p14:creationId xmlns:p14="http://schemas.microsoft.com/office/powerpoint/2010/main" val="3637467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77210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FOI ATENDIDO PELO SEBRAE EM 2017?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1. O Sr.(a) foi atendido(a) ou participou de atividades do SEBRAE em 2017?</a:t>
            </a:r>
            <a:endParaRPr lang="pt-BR" sz="1200" i="1" dirty="0"/>
          </a:p>
        </p:txBody>
      </p:sp>
      <p:cxnSp>
        <p:nvCxnSpPr>
          <p:cNvPr id="26" name="Conector reto 25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7" name="Retângulo 26">
            <a:hlinkClick r:id="rId3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28" name="Retângulo 27">
            <a:hlinkClick r:id="rId4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29" name="Conector reto 28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reto 29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tângulo 31">
            <a:hlinkClick r:id="rId5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33" name="Conector reto 32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reto 33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to 35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Gráfico 21"/>
          <p:cNvGraphicFramePr/>
          <p:nvPr>
            <p:extLst>
              <p:ext uri="{D42A27DB-BD31-4B8C-83A1-F6EECF244321}">
                <p14:modId xmlns:p14="http://schemas.microsoft.com/office/powerpoint/2010/main" val="2757192688"/>
              </p:ext>
            </p:extLst>
          </p:nvPr>
        </p:nvGraphicFramePr>
        <p:xfrm>
          <a:off x="681643" y="1454339"/>
          <a:ext cx="10666615" cy="47949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38" name="CaixaDeTexto 37"/>
          <p:cNvSpPr txBox="1"/>
          <p:nvPr/>
        </p:nvSpPr>
        <p:spPr>
          <a:xfrm>
            <a:off x="11115675" y="6596619"/>
            <a:ext cx="1074122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15.120</a:t>
            </a:r>
          </a:p>
        </p:txBody>
      </p:sp>
    </p:spTree>
    <p:extLst>
      <p:ext uri="{BB962C8B-B14F-4D97-AF65-F5344CB8AC3E}">
        <p14:creationId xmlns:p14="http://schemas.microsoft.com/office/powerpoint/2010/main" val="1991379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2" grpId="0">
        <p:bldAsOne/>
      </p:bldGraphic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77210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ATIVIDADES DE QUE PARTICIPOU EM 2017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2. Das atividades que eu vou citar, em quais o(a) Sr.(a) participou em 2017?</a:t>
            </a:r>
            <a:endParaRPr lang="pt-BR" sz="1200" i="1" dirty="0"/>
          </a:p>
        </p:txBody>
      </p:sp>
      <p:graphicFrame>
        <p:nvGraphicFramePr>
          <p:cNvPr id="19" name="Gráfico 18"/>
          <p:cNvGraphicFramePr/>
          <p:nvPr>
            <p:extLst>
              <p:ext uri="{D42A27DB-BD31-4B8C-83A1-F6EECF244321}">
                <p14:modId xmlns:p14="http://schemas.microsoft.com/office/powerpoint/2010/main" val="354904614"/>
              </p:ext>
            </p:extLst>
          </p:nvPr>
        </p:nvGraphicFramePr>
        <p:xfrm>
          <a:off x="1813013" y="2724150"/>
          <a:ext cx="8529473" cy="352634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4" name="Retângulo 23">
            <a:hlinkClick r:id="rId4" action="ppaction://hlinksldjump"/>
          </p:cNvPr>
          <p:cNvSpPr/>
          <p:nvPr/>
        </p:nvSpPr>
        <p:spPr>
          <a:xfrm>
            <a:off x="4309035" y="576936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26" name="Conector reto 25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7" name="Retângulo 26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28" name="Retângulo 27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29" name="Conector reto 28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reto 29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to 30"/>
          <p:cNvCxnSpPr/>
          <p:nvPr/>
        </p:nvCxnSpPr>
        <p:spPr>
          <a:xfrm flipV="1">
            <a:off x="4289450" y="576936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tângulo 31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33" name="Conector reto 32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reto 33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reto 34"/>
          <p:cNvCxnSpPr/>
          <p:nvPr/>
        </p:nvCxnSpPr>
        <p:spPr>
          <a:xfrm flipV="1">
            <a:off x="6196176" y="581726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to 35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ixaDeTexto 20"/>
          <p:cNvSpPr txBox="1"/>
          <p:nvPr/>
        </p:nvSpPr>
        <p:spPr>
          <a:xfrm>
            <a:off x="11182349" y="6596619"/>
            <a:ext cx="1007447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11.669</a:t>
            </a:r>
          </a:p>
        </p:txBody>
      </p:sp>
      <p:sp>
        <p:nvSpPr>
          <p:cNvPr id="22" name="CaixaDeTexto 21"/>
          <p:cNvSpPr txBox="1"/>
          <p:nvPr/>
        </p:nvSpPr>
        <p:spPr>
          <a:xfrm>
            <a:off x="1135213" y="1214564"/>
            <a:ext cx="963930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A grande maioria dos entrevistados – quase 80% - recebeu orientação dos atendentes do SEBRAE e/ou recebimento de materiais informativos do SEBRAE em 2017.</a:t>
            </a:r>
          </a:p>
          <a:p>
            <a:pPr algn="just">
              <a:defRPr/>
            </a:pPr>
            <a:endParaRPr lang="pt-BR" sz="1000" dirty="0">
              <a:solidFill>
                <a:schemeClr val="tx1">
                  <a:lumMod val="65000"/>
                  <a:lumOff val="35000"/>
                </a:schemeClr>
              </a:solidFill>
              <a:latin typeface="Calibri" panose="020F0502020204030204"/>
              <a:cs typeface="Aparajita" panose="020B0604020202020204" pitchFamily="34" charset="0"/>
            </a:endParaRPr>
          </a:p>
          <a:p>
            <a:pPr algn="just">
              <a:defRPr/>
            </a:pP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Cerca de 1/3 dos entrevistados realizou cursos, palestras, seminários, oficinas e consultoria em 2017. </a:t>
            </a:r>
          </a:p>
        </p:txBody>
      </p:sp>
    </p:spTree>
    <p:extLst>
      <p:ext uri="{BB962C8B-B14F-4D97-AF65-F5344CB8AC3E}">
        <p14:creationId xmlns:p14="http://schemas.microsoft.com/office/powerpoint/2010/main" val="3567442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9" grpId="0">
        <p:bldAsOne/>
      </p:bldGraphic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77210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ATIVIDADES EM QUE PARTICIPOU EM 2017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2. Das atividades que eu vou citar, em quais o(a) Sr.(a) participou em 2017?</a:t>
            </a:r>
            <a:endParaRPr lang="pt-BR" sz="1200" i="1" dirty="0"/>
          </a:p>
        </p:txBody>
      </p:sp>
      <p:graphicFrame>
        <p:nvGraphicFramePr>
          <p:cNvPr id="33" name="Tabela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6469124"/>
              </p:ext>
            </p:extLst>
          </p:nvPr>
        </p:nvGraphicFramePr>
        <p:xfrm>
          <a:off x="233272" y="1176002"/>
          <a:ext cx="11549972" cy="241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72000">
                  <a:extLst>
                    <a:ext uri="{9D8B030D-6E8A-4147-A177-3AD203B41FA5}">
                      <a16:colId xmlns:a16="http://schemas.microsoft.com/office/drawing/2014/main" val="3985927235"/>
                    </a:ext>
                  </a:extLst>
                </a:gridCol>
                <a:gridCol w="626998">
                  <a:extLst>
                    <a:ext uri="{9D8B030D-6E8A-4147-A177-3AD203B41FA5}">
                      <a16:colId xmlns:a16="http://schemas.microsoft.com/office/drawing/2014/main" val="2328739785"/>
                    </a:ext>
                  </a:extLst>
                </a:gridCol>
                <a:gridCol w="626998">
                  <a:extLst>
                    <a:ext uri="{9D8B030D-6E8A-4147-A177-3AD203B41FA5}">
                      <a16:colId xmlns:a16="http://schemas.microsoft.com/office/drawing/2014/main" val="2016967705"/>
                    </a:ext>
                  </a:extLst>
                </a:gridCol>
                <a:gridCol w="626998">
                  <a:extLst>
                    <a:ext uri="{9D8B030D-6E8A-4147-A177-3AD203B41FA5}">
                      <a16:colId xmlns:a16="http://schemas.microsoft.com/office/drawing/2014/main" val="1505915531"/>
                    </a:ext>
                  </a:extLst>
                </a:gridCol>
                <a:gridCol w="626998">
                  <a:extLst>
                    <a:ext uri="{9D8B030D-6E8A-4147-A177-3AD203B41FA5}">
                      <a16:colId xmlns:a16="http://schemas.microsoft.com/office/drawing/2014/main" val="3859273110"/>
                    </a:ext>
                  </a:extLst>
                </a:gridCol>
                <a:gridCol w="626998">
                  <a:extLst>
                    <a:ext uri="{9D8B030D-6E8A-4147-A177-3AD203B41FA5}">
                      <a16:colId xmlns:a16="http://schemas.microsoft.com/office/drawing/2014/main" val="1755386530"/>
                    </a:ext>
                  </a:extLst>
                </a:gridCol>
                <a:gridCol w="626998">
                  <a:extLst>
                    <a:ext uri="{9D8B030D-6E8A-4147-A177-3AD203B41FA5}">
                      <a16:colId xmlns:a16="http://schemas.microsoft.com/office/drawing/2014/main" val="303813491"/>
                    </a:ext>
                  </a:extLst>
                </a:gridCol>
                <a:gridCol w="626998">
                  <a:extLst>
                    <a:ext uri="{9D8B030D-6E8A-4147-A177-3AD203B41FA5}">
                      <a16:colId xmlns:a16="http://schemas.microsoft.com/office/drawing/2014/main" val="743936068"/>
                    </a:ext>
                  </a:extLst>
                </a:gridCol>
                <a:gridCol w="626998">
                  <a:extLst>
                    <a:ext uri="{9D8B030D-6E8A-4147-A177-3AD203B41FA5}">
                      <a16:colId xmlns:a16="http://schemas.microsoft.com/office/drawing/2014/main" val="1626528880"/>
                    </a:ext>
                  </a:extLst>
                </a:gridCol>
                <a:gridCol w="626998">
                  <a:extLst>
                    <a:ext uri="{9D8B030D-6E8A-4147-A177-3AD203B41FA5}">
                      <a16:colId xmlns:a16="http://schemas.microsoft.com/office/drawing/2014/main" val="3944476686"/>
                    </a:ext>
                  </a:extLst>
                </a:gridCol>
                <a:gridCol w="626998">
                  <a:extLst>
                    <a:ext uri="{9D8B030D-6E8A-4147-A177-3AD203B41FA5}">
                      <a16:colId xmlns:a16="http://schemas.microsoft.com/office/drawing/2014/main" val="3242121195"/>
                    </a:ext>
                  </a:extLst>
                </a:gridCol>
                <a:gridCol w="626998">
                  <a:extLst>
                    <a:ext uri="{9D8B030D-6E8A-4147-A177-3AD203B41FA5}">
                      <a16:colId xmlns:a16="http://schemas.microsoft.com/office/drawing/2014/main" val="3421294133"/>
                    </a:ext>
                  </a:extLst>
                </a:gridCol>
                <a:gridCol w="626998">
                  <a:extLst>
                    <a:ext uri="{9D8B030D-6E8A-4147-A177-3AD203B41FA5}">
                      <a16:colId xmlns:a16="http://schemas.microsoft.com/office/drawing/2014/main" val="1351362734"/>
                    </a:ext>
                  </a:extLst>
                </a:gridCol>
                <a:gridCol w="626998">
                  <a:extLst>
                    <a:ext uri="{9D8B030D-6E8A-4147-A177-3AD203B41FA5}">
                      <a16:colId xmlns:a16="http://schemas.microsoft.com/office/drawing/2014/main" val="1071903222"/>
                    </a:ext>
                  </a:extLst>
                </a:gridCol>
                <a:gridCol w="626998">
                  <a:extLst>
                    <a:ext uri="{9D8B030D-6E8A-4147-A177-3AD203B41FA5}">
                      <a16:colId xmlns:a16="http://schemas.microsoft.com/office/drawing/2014/main" val="615347111"/>
                    </a:ext>
                  </a:extLst>
                </a:gridCol>
              </a:tblGrid>
              <a:tr h="432000">
                <a:tc>
                  <a:txBody>
                    <a:bodyPr/>
                    <a:lstStyle/>
                    <a:p>
                      <a:pPr algn="l"/>
                      <a:endParaRPr lang="pt-BR" sz="14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AC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A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A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AP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B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C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D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E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GO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M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MG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M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M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PA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50931840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l"/>
                      <a:r>
                        <a:rPr lang="pt-BR" sz="1400" b="0" dirty="0">
                          <a:solidFill>
                            <a:srgbClr val="0075BF"/>
                          </a:solidFill>
                        </a:rPr>
                        <a:t>CURSO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6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9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1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3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7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9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3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7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9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5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5%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98463667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l"/>
                      <a:r>
                        <a:rPr lang="pt-BR" sz="1400" b="0" dirty="0">
                          <a:solidFill>
                            <a:srgbClr val="0075BF"/>
                          </a:solidFill>
                        </a:rPr>
                        <a:t>PALESTRAS,</a:t>
                      </a:r>
                      <a:r>
                        <a:rPr lang="pt-BR" sz="1400" b="0" baseline="0" dirty="0">
                          <a:solidFill>
                            <a:srgbClr val="0075BF"/>
                          </a:solidFill>
                        </a:rPr>
                        <a:t> SEMINÁRIOS, OFICINAS</a:t>
                      </a:r>
                      <a:endParaRPr lang="pt-BR" sz="1400" b="0" dirty="0">
                        <a:solidFill>
                          <a:srgbClr val="0075BF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7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8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9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8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9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7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1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8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1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9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3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3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1%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74515835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l"/>
                      <a:r>
                        <a:rPr lang="pt-BR" sz="1400" b="0" dirty="0">
                          <a:solidFill>
                            <a:srgbClr val="0075BF"/>
                          </a:solidFill>
                        </a:rPr>
                        <a:t>CONSULTORI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5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9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7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9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5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6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8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1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7%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029659611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l"/>
                      <a:r>
                        <a:rPr lang="pt-BR" sz="1400" b="0" dirty="0">
                          <a:solidFill>
                            <a:srgbClr val="0075BF"/>
                          </a:solidFill>
                        </a:rPr>
                        <a:t>FEIRAS OU EVENTO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9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1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9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7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9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1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1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%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636298374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l"/>
                      <a:r>
                        <a:rPr lang="pt-BR" sz="1400" b="0" dirty="0">
                          <a:solidFill>
                            <a:srgbClr val="0075BF"/>
                          </a:solidFill>
                        </a:rPr>
                        <a:t>ORIENTAÇÕES E MATERIAI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6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9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9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1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8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8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9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7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9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5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3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3%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29880184"/>
                  </a:ext>
                </a:extLst>
              </a:tr>
            </a:tbl>
          </a:graphicData>
        </a:graphic>
      </p:graphicFrame>
      <p:graphicFrame>
        <p:nvGraphicFramePr>
          <p:cNvPr id="34" name="Tabela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430362"/>
              </p:ext>
            </p:extLst>
          </p:nvPr>
        </p:nvGraphicFramePr>
        <p:xfrm>
          <a:off x="233272" y="3885692"/>
          <a:ext cx="11536158" cy="241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72000">
                  <a:extLst>
                    <a:ext uri="{9D8B030D-6E8A-4147-A177-3AD203B41FA5}">
                      <a16:colId xmlns:a16="http://schemas.microsoft.com/office/drawing/2014/main" val="3985927235"/>
                    </a:ext>
                  </a:extLst>
                </a:gridCol>
                <a:gridCol w="674166">
                  <a:extLst>
                    <a:ext uri="{9D8B030D-6E8A-4147-A177-3AD203B41FA5}">
                      <a16:colId xmlns:a16="http://schemas.microsoft.com/office/drawing/2014/main" val="32693176"/>
                    </a:ext>
                  </a:extLst>
                </a:gridCol>
                <a:gridCol w="674166">
                  <a:extLst>
                    <a:ext uri="{9D8B030D-6E8A-4147-A177-3AD203B41FA5}">
                      <a16:colId xmlns:a16="http://schemas.microsoft.com/office/drawing/2014/main" val="513192001"/>
                    </a:ext>
                  </a:extLst>
                </a:gridCol>
                <a:gridCol w="674166">
                  <a:extLst>
                    <a:ext uri="{9D8B030D-6E8A-4147-A177-3AD203B41FA5}">
                      <a16:colId xmlns:a16="http://schemas.microsoft.com/office/drawing/2014/main" val="2773980835"/>
                    </a:ext>
                  </a:extLst>
                </a:gridCol>
                <a:gridCol w="674166">
                  <a:extLst>
                    <a:ext uri="{9D8B030D-6E8A-4147-A177-3AD203B41FA5}">
                      <a16:colId xmlns:a16="http://schemas.microsoft.com/office/drawing/2014/main" val="643828598"/>
                    </a:ext>
                  </a:extLst>
                </a:gridCol>
                <a:gridCol w="674166">
                  <a:extLst>
                    <a:ext uri="{9D8B030D-6E8A-4147-A177-3AD203B41FA5}">
                      <a16:colId xmlns:a16="http://schemas.microsoft.com/office/drawing/2014/main" val="3363273164"/>
                    </a:ext>
                  </a:extLst>
                </a:gridCol>
                <a:gridCol w="674166">
                  <a:extLst>
                    <a:ext uri="{9D8B030D-6E8A-4147-A177-3AD203B41FA5}">
                      <a16:colId xmlns:a16="http://schemas.microsoft.com/office/drawing/2014/main" val="2018991976"/>
                    </a:ext>
                  </a:extLst>
                </a:gridCol>
                <a:gridCol w="674166">
                  <a:extLst>
                    <a:ext uri="{9D8B030D-6E8A-4147-A177-3AD203B41FA5}">
                      <a16:colId xmlns:a16="http://schemas.microsoft.com/office/drawing/2014/main" val="1748363077"/>
                    </a:ext>
                  </a:extLst>
                </a:gridCol>
                <a:gridCol w="674166">
                  <a:extLst>
                    <a:ext uri="{9D8B030D-6E8A-4147-A177-3AD203B41FA5}">
                      <a16:colId xmlns:a16="http://schemas.microsoft.com/office/drawing/2014/main" val="738293777"/>
                    </a:ext>
                  </a:extLst>
                </a:gridCol>
                <a:gridCol w="674166">
                  <a:extLst>
                    <a:ext uri="{9D8B030D-6E8A-4147-A177-3AD203B41FA5}">
                      <a16:colId xmlns:a16="http://schemas.microsoft.com/office/drawing/2014/main" val="2384873447"/>
                    </a:ext>
                  </a:extLst>
                </a:gridCol>
                <a:gridCol w="674166">
                  <a:extLst>
                    <a:ext uri="{9D8B030D-6E8A-4147-A177-3AD203B41FA5}">
                      <a16:colId xmlns:a16="http://schemas.microsoft.com/office/drawing/2014/main" val="4177352643"/>
                    </a:ext>
                  </a:extLst>
                </a:gridCol>
                <a:gridCol w="674166">
                  <a:extLst>
                    <a:ext uri="{9D8B030D-6E8A-4147-A177-3AD203B41FA5}">
                      <a16:colId xmlns:a16="http://schemas.microsoft.com/office/drawing/2014/main" val="3487024511"/>
                    </a:ext>
                  </a:extLst>
                </a:gridCol>
                <a:gridCol w="674166">
                  <a:extLst>
                    <a:ext uri="{9D8B030D-6E8A-4147-A177-3AD203B41FA5}">
                      <a16:colId xmlns:a16="http://schemas.microsoft.com/office/drawing/2014/main" val="2686510517"/>
                    </a:ext>
                  </a:extLst>
                </a:gridCol>
                <a:gridCol w="674166">
                  <a:extLst>
                    <a:ext uri="{9D8B030D-6E8A-4147-A177-3AD203B41FA5}">
                      <a16:colId xmlns:a16="http://schemas.microsoft.com/office/drawing/2014/main" val="3590383155"/>
                    </a:ext>
                  </a:extLst>
                </a:gridCol>
              </a:tblGrid>
              <a:tr h="432000">
                <a:tc>
                  <a:txBody>
                    <a:bodyPr/>
                    <a:lstStyle/>
                    <a:p>
                      <a:pPr algn="l"/>
                      <a:endParaRPr lang="pt-BR" sz="1600" b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1172261" rtl="0" eaLnBrk="1" fontAlgn="t" latinLnBrk="0" hangingPunct="1"/>
                      <a:r>
                        <a:rPr lang="pt-BR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B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1172261" rtl="0" eaLnBrk="1" fontAlgn="t" latinLnBrk="0" hangingPunct="1"/>
                      <a:r>
                        <a:rPr lang="pt-BR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1172261" rtl="0" eaLnBrk="1" fontAlgn="t" latinLnBrk="0" hangingPunct="1"/>
                      <a:r>
                        <a:rPr lang="pt-BR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I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1172261" rtl="0" eaLnBrk="1" fontAlgn="t" latinLnBrk="0" hangingPunct="1"/>
                      <a:r>
                        <a:rPr lang="pt-BR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1172261" rtl="0" eaLnBrk="1" fontAlgn="t" latinLnBrk="0" hangingPunct="1"/>
                      <a:r>
                        <a:rPr lang="pt-BR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J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1172261" rtl="0" eaLnBrk="1" fontAlgn="t" latinLnBrk="0" hangingPunct="1"/>
                      <a:r>
                        <a:rPr lang="pt-BR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N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1172261" rtl="0" eaLnBrk="1" fontAlgn="t" latinLnBrk="0" hangingPunct="1"/>
                      <a:r>
                        <a:rPr lang="pt-BR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1172261" rtl="0" eaLnBrk="1" fontAlgn="t" latinLnBrk="0" hangingPunct="1"/>
                      <a:r>
                        <a:rPr lang="pt-BR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1172261" rtl="0" eaLnBrk="1" fontAlgn="t" latinLnBrk="0" hangingPunct="1"/>
                      <a:r>
                        <a:rPr lang="pt-BR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1172261" rtl="0" eaLnBrk="1" fontAlgn="t" latinLnBrk="0" hangingPunct="1"/>
                      <a:r>
                        <a:rPr lang="pt-BR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C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1172261" rtl="0" eaLnBrk="1" fontAlgn="t" latinLnBrk="0" hangingPunct="1"/>
                      <a:r>
                        <a:rPr lang="pt-BR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1172261" rtl="0" eaLnBrk="1" fontAlgn="t" latinLnBrk="0" hangingPunct="1"/>
                      <a:r>
                        <a:rPr lang="pt-BR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P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1172261" rtl="0" eaLnBrk="1" fontAlgn="t" latinLnBrk="0" hangingPunct="1"/>
                      <a:r>
                        <a:rPr lang="pt-BR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O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150931840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l"/>
                      <a:r>
                        <a:rPr lang="pt-BR" sz="1400" b="0" dirty="0">
                          <a:solidFill>
                            <a:srgbClr val="0075BF"/>
                          </a:solidFill>
                        </a:rPr>
                        <a:t>CURSO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7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9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7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8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8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8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8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3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7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0%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98463667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l"/>
                      <a:r>
                        <a:rPr lang="pt-BR" sz="1400" b="0" dirty="0">
                          <a:solidFill>
                            <a:srgbClr val="0075BF"/>
                          </a:solidFill>
                        </a:rPr>
                        <a:t>PALESTRAS,</a:t>
                      </a:r>
                      <a:r>
                        <a:rPr lang="pt-BR" sz="1400" b="0" baseline="0" dirty="0">
                          <a:solidFill>
                            <a:srgbClr val="0075BF"/>
                          </a:solidFill>
                        </a:rPr>
                        <a:t> SEMINÁRIOS, OFICINAS</a:t>
                      </a:r>
                      <a:endParaRPr lang="pt-BR" sz="1400" b="0" dirty="0">
                        <a:solidFill>
                          <a:srgbClr val="0075BF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8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3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7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8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3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7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6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3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3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3%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74515835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l"/>
                      <a:r>
                        <a:rPr lang="pt-BR" sz="1400" b="0" dirty="0">
                          <a:solidFill>
                            <a:srgbClr val="0075BF"/>
                          </a:solidFill>
                        </a:rPr>
                        <a:t>CONSULTORI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8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6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5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1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8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3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8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9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1%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029659611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l"/>
                      <a:r>
                        <a:rPr lang="pt-BR" sz="1400" b="0" dirty="0">
                          <a:solidFill>
                            <a:srgbClr val="0075BF"/>
                          </a:solidFill>
                        </a:rPr>
                        <a:t>FEIRAS OU EVENTO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6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2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6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8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8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1%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344599942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l"/>
                      <a:r>
                        <a:rPr lang="pt-BR" sz="1400" b="0" dirty="0">
                          <a:solidFill>
                            <a:srgbClr val="0075BF"/>
                          </a:solidFill>
                        </a:rPr>
                        <a:t>ORIENTAÇÕES E MATERIAI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6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1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5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7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6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8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8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8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7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4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0%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94653002"/>
                  </a:ext>
                </a:extLst>
              </a:tr>
            </a:tbl>
          </a:graphicData>
        </a:graphic>
      </p:graphicFrame>
      <p:sp>
        <p:nvSpPr>
          <p:cNvPr id="39" name="Retângulo 38">
            <a:hlinkClick r:id="rId3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41" name="Conector reto 40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42" name="Retângulo 41">
            <a:hlinkClick r:id="rId4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43" name="Retângulo 42">
            <a:hlinkClick r:id="rId5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44" name="Conector reto 43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to 44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ector reto 45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tângulo 46">
            <a:hlinkClick r:id="rId6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reto 49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ctor reto 50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ixaDeTexto 20"/>
          <p:cNvSpPr txBox="1"/>
          <p:nvPr/>
        </p:nvSpPr>
        <p:spPr>
          <a:xfrm>
            <a:off x="11125199" y="6596619"/>
            <a:ext cx="1064597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11.669</a:t>
            </a:r>
          </a:p>
        </p:txBody>
      </p:sp>
    </p:spTree>
    <p:extLst>
      <p:ext uri="{BB962C8B-B14F-4D97-AF65-F5344CB8AC3E}">
        <p14:creationId xmlns:p14="http://schemas.microsoft.com/office/powerpoint/2010/main" val="466214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Imagem 28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6059" r="24325"/>
          <a:stretch/>
        </p:blipFill>
        <p:spPr>
          <a:xfrm>
            <a:off x="1" y="0"/>
            <a:ext cx="3499658" cy="6858000"/>
          </a:xfrm>
          <a:prstGeom prst="rect">
            <a:avLst/>
          </a:prstGeom>
        </p:spPr>
      </p:pic>
      <p:cxnSp>
        <p:nvCxnSpPr>
          <p:cNvPr id="30" name="Conector reto 29"/>
          <p:cNvCxnSpPr/>
          <p:nvPr/>
        </p:nvCxnSpPr>
        <p:spPr>
          <a:xfrm>
            <a:off x="3499659" y="-16626"/>
            <a:ext cx="0" cy="6949440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430000" y="6858000"/>
            <a:ext cx="7620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D44A67-4E44-4B2B-BAF7-E86FC6FD60C3}" type="slidenum">
              <a:rPr kumimoji="0" lang="pt-B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pt-BR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2" y="-3099"/>
            <a:ext cx="12191998" cy="752399"/>
          </a:xfrm>
          <a:prstGeom prst="rect">
            <a:avLst/>
          </a:prstGeom>
          <a:solidFill>
            <a:srgbClr val="41445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Retângulo 15">
            <a:hlinkClick r:id="rId3" action="ppaction://hlinksldjump"/>
          </p:cNvPr>
          <p:cNvSpPr/>
          <p:nvPr/>
        </p:nvSpPr>
        <p:spPr>
          <a:xfrm>
            <a:off x="3554623" y="749298"/>
            <a:ext cx="2425700" cy="419100"/>
          </a:xfrm>
          <a:prstGeom prst="rect">
            <a:avLst/>
          </a:prstGeom>
          <a:solidFill>
            <a:srgbClr val="00808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bjetivo da Pesquisa</a:t>
            </a:r>
          </a:p>
        </p:txBody>
      </p:sp>
      <p:sp>
        <p:nvSpPr>
          <p:cNvPr id="17" name="Retângulo 16"/>
          <p:cNvSpPr/>
          <p:nvPr/>
        </p:nvSpPr>
        <p:spPr>
          <a:xfrm>
            <a:off x="0" y="142267"/>
            <a:ext cx="12192000" cy="461665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Lucida Sans Unicode" panose="020B0602030504020204" pitchFamily="34" charset="0"/>
              </a:rPr>
              <a:t>Pesquisa de</a:t>
            </a:r>
            <a:r>
              <a:rPr kumimoji="0" lang="pt-BR" sz="24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Lucida Sans Unicode" panose="020B0602030504020204" pitchFamily="34" charset="0"/>
              </a:rPr>
              <a:t> Satisfação e Aplicabilidade – SAE 2017</a:t>
            </a:r>
            <a:endParaRPr kumimoji="0" lang="pt-BR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Lucida Sans Unicode" panose="020B0602030504020204" pitchFamily="34" charset="0"/>
              <a:ea typeface="+mn-ea"/>
              <a:cs typeface="Lucida Sans Unicode" panose="020B0602030504020204" pitchFamily="34" charset="0"/>
            </a:endParaRPr>
          </a:p>
        </p:txBody>
      </p:sp>
      <p:sp>
        <p:nvSpPr>
          <p:cNvPr id="18" name="Retângulo 17">
            <a:hlinkClick r:id="rId4" action="ppaction://hlinksldjump"/>
          </p:cNvPr>
          <p:cNvSpPr/>
          <p:nvPr/>
        </p:nvSpPr>
        <p:spPr>
          <a:xfrm>
            <a:off x="5980323" y="749298"/>
            <a:ext cx="2425700" cy="4191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todologia</a:t>
            </a:r>
          </a:p>
        </p:txBody>
      </p:sp>
      <p:sp>
        <p:nvSpPr>
          <p:cNvPr id="20" name="Retângulo 19">
            <a:hlinkClick r:id="rId5" action="ppaction://hlinksldjump"/>
          </p:cNvPr>
          <p:cNvSpPr/>
          <p:nvPr/>
        </p:nvSpPr>
        <p:spPr>
          <a:xfrm>
            <a:off x="8406022" y="754147"/>
            <a:ext cx="2438400" cy="4191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formações técnicas</a:t>
            </a:r>
          </a:p>
        </p:txBody>
      </p:sp>
      <p:cxnSp>
        <p:nvCxnSpPr>
          <p:cNvPr id="11" name="Conector reto 10"/>
          <p:cNvCxnSpPr/>
          <p:nvPr/>
        </p:nvCxnSpPr>
        <p:spPr>
          <a:xfrm>
            <a:off x="0" y="749300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to 20"/>
          <p:cNvCxnSpPr/>
          <p:nvPr/>
        </p:nvCxnSpPr>
        <p:spPr>
          <a:xfrm>
            <a:off x="5980324" y="744449"/>
            <a:ext cx="0" cy="419100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reto 23"/>
          <p:cNvCxnSpPr/>
          <p:nvPr/>
        </p:nvCxnSpPr>
        <p:spPr>
          <a:xfrm>
            <a:off x="8406022" y="754147"/>
            <a:ext cx="0" cy="409402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/>
          <p:cNvCxnSpPr/>
          <p:nvPr/>
        </p:nvCxnSpPr>
        <p:spPr>
          <a:xfrm>
            <a:off x="8399673" y="754147"/>
            <a:ext cx="0" cy="409402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tângulo 1"/>
          <p:cNvSpPr/>
          <p:nvPr/>
        </p:nvSpPr>
        <p:spPr>
          <a:xfrm>
            <a:off x="4348480" y="2136063"/>
            <a:ext cx="6994697" cy="36215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</a:pPr>
            <a:r>
              <a:rPr lang="pt-BR" kern="1000" dirty="0">
                <a:solidFill>
                  <a:srgbClr val="595959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valiar o nível de satisfação dos clientes com os serviços prestados pelo SEBRAE em 2017.</a:t>
            </a:r>
          </a:p>
          <a:p>
            <a:pPr marL="285750" indent="-285750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  <a:buFont typeface="Wingdings" panose="05000000000000000000" pitchFamily="2" charset="2"/>
              <a:buChar char="q"/>
            </a:pPr>
            <a:endParaRPr lang="pt-BR" kern="1000" dirty="0">
              <a:solidFill>
                <a:srgbClr val="595959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</a:pPr>
            <a:r>
              <a:rPr lang="pt-BR" kern="1000" dirty="0">
                <a:solidFill>
                  <a:srgbClr val="595959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valiar o nível de aplicabilidade e efetividade dos conteúdos do SEBRAE junto aos clientes atendidos em 2017;</a:t>
            </a:r>
          </a:p>
          <a:p>
            <a:pPr marL="285750" indent="-285750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  <a:buFont typeface="Wingdings" panose="05000000000000000000" pitchFamily="2" charset="2"/>
              <a:buChar char="q"/>
            </a:pPr>
            <a:endParaRPr lang="pt-BR" kern="1000" dirty="0">
              <a:solidFill>
                <a:srgbClr val="595959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</a:pPr>
            <a:r>
              <a:rPr lang="pt-BR" kern="1000" dirty="0">
                <a:solidFill>
                  <a:srgbClr val="595959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valiar o grau de recomendação do SEBRAE junto aos clientes atendidos em 2017.</a:t>
            </a:r>
          </a:p>
        </p:txBody>
      </p:sp>
      <p:sp>
        <p:nvSpPr>
          <p:cNvPr id="22" name="Retângulo 21"/>
          <p:cNvSpPr/>
          <p:nvPr/>
        </p:nvSpPr>
        <p:spPr>
          <a:xfrm>
            <a:off x="3987234" y="2279450"/>
            <a:ext cx="361245" cy="35242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Retângulo 26"/>
          <p:cNvSpPr/>
          <p:nvPr/>
        </p:nvSpPr>
        <p:spPr>
          <a:xfrm>
            <a:off x="3985740" y="4909930"/>
            <a:ext cx="361245" cy="352424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" name="Retângulo 27"/>
          <p:cNvSpPr/>
          <p:nvPr/>
        </p:nvSpPr>
        <p:spPr>
          <a:xfrm>
            <a:off x="3985741" y="3594690"/>
            <a:ext cx="361245" cy="35242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7858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77210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ATIVIDADES EM QUE PARTICIPOU EM 2017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2. Das atividades que eu vou citar, em quais o(a) Sr.(a) participou em 2017?</a:t>
            </a:r>
            <a:endParaRPr lang="pt-BR" sz="1200" i="1" dirty="0"/>
          </a:p>
        </p:txBody>
      </p:sp>
      <p:sp>
        <p:nvSpPr>
          <p:cNvPr id="38" name="Retângulo 37">
            <a:hlinkClick r:id="rId3" action="ppaction://hlinksldjump"/>
          </p:cNvPr>
          <p:cNvSpPr/>
          <p:nvPr/>
        </p:nvSpPr>
        <p:spPr>
          <a:xfrm>
            <a:off x="4309035" y="554477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40" name="Conector reto 39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41" name="Retângulo 40">
            <a:hlinkClick r:id="rId4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42" name="Retângulo 41">
            <a:hlinkClick r:id="rId5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43" name="Conector reto 42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ctor reto 43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to 44"/>
          <p:cNvCxnSpPr/>
          <p:nvPr/>
        </p:nvCxnSpPr>
        <p:spPr>
          <a:xfrm flipV="1">
            <a:off x="4289450" y="554477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tângulo 45">
            <a:hlinkClick r:id="rId6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47" name="Conector reto 46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ctor reto 47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/>
          <p:cNvCxnSpPr/>
          <p:nvPr/>
        </p:nvCxnSpPr>
        <p:spPr>
          <a:xfrm flipV="1">
            <a:off x="6196176" y="559267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reto 49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0" name="Gráfico 79"/>
          <p:cNvGraphicFramePr/>
          <p:nvPr>
            <p:extLst>
              <p:ext uri="{D42A27DB-BD31-4B8C-83A1-F6EECF244321}">
                <p14:modId xmlns:p14="http://schemas.microsoft.com/office/powerpoint/2010/main" val="22302442"/>
              </p:ext>
            </p:extLst>
          </p:nvPr>
        </p:nvGraphicFramePr>
        <p:xfrm>
          <a:off x="419099" y="1600200"/>
          <a:ext cx="11382375" cy="464905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22" name="CaixaDeTexto 21"/>
          <p:cNvSpPr txBox="1"/>
          <p:nvPr/>
        </p:nvSpPr>
        <p:spPr>
          <a:xfrm>
            <a:off x="11125199" y="6596619"/>
            <a:ext cx="1064597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11.669</a:t>
            </a:r>
          </a:p>
        </p:txBody>
      </p:sp>
    </p:spTree>
    <p:extLst>
      <p:ext uri="{BB962C8B-B14F-4D97-AF65-F5344CB8AC3E}">
        <p14:creationId xmlns:p14="http://schemas.microsoft.com/office/powerpoint/2010/main" val="1198686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7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80" grpId="0">
        <p:bldAsOne/>
      </p:bldGraphic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77210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ATIVIDADES EM QUE PARTICIPOU EM 2017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2. Das atividades que eu vou citar, em quais o(a) Sr.(a) participou em 2017?</a:t>
            </a:r>
            <a:endParaRPr lang="pt-BR" sz="1200" i="1" dirty="0"/>
          </a:p>
        </p:txBody>
      </p:sp>
      <p:sp>
        <p:nvSpPr>
          <p:cNvPr id="36" name="Retângulo 35">
            <a:hlinkClick r:id="rId3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38" name="Conector reto 37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9" name="Retângulo 38">
            <a:hlinkClick r:id="rId4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40" name="Retângulo 39">
            <a:hlinkClick r:id="rId5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41" name="Conector reto 40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ector reto 41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ctor reto 42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tângulo 43">
            <a:hlinkClick r:id="rId6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61" name="Conector reto 60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ector reto 61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ector reto 62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ector reto 63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Gráfico 19"/>
          <p:cNvGraphicFramePr/>
          <p:nvPr>
            <p:extLst>
              <p:ext uri="{D42A27DB-BD31-4B8C-83A1-F6EECF244321}">
                <p14:modId xmlns:p14="http://schemas.microsoft.com/office/powerpoint/2010/main" val="2441750091"/>
              </p:ext>
            </p:extLst>
          </p:nvPr>
        </p:nvGraphicFramePr>
        <p:xfrm>
          <a:off x="933856" y="1685925"/>
          <a:ext cx="10301591" cy="468710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22" name="CaixaDeTexto 21"/>
          <p:cNvSpPr txBox="1"/>
          <p:nvPr/>
        </p:nvSpPr>
        <p:spPr>
          <a:xfrm>
            <a:off x="11125199" y="6596619"/>
            <a:ext cx="1064597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11.669</a:t>
            </a:r>
          </a:p>
        </p:txBody>
      </p:sp>
    </p:spTree>
    <p:extLst>
      <p:ext uri="{BB962C8B-B14F-4D97-AF65-F5344CB8AC3E}">
        <p14:creationId xmlns:p14="http://schemas.microsoft.com/office/powerpoint/2010/main" val="2982551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0" grpId="0">
        <p:bldAsOne/>
      </p:bldGraphic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Conector reto 5"/>
          <p:cNvCxnSpPr/>
          <p:nvPr/>
        </p:nvCxnSpPr>
        <p:spPr>
          <a:xfrm>
            <a:off x="8370916" y="0"/>
            <a:ext cx="8313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4" descr="Nenhum texto alternativo automático disponível."/>
          <p:cNvPicPr>
            <a:picLocks noChangeAspect="1" noChangeArrowheads="1"/>
          </p:cNvPicPr>
          <p:nvPr/>
        </p:nvPicPr>
        <p:blipFill rotWithShape="1"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6841" t="85432"/>
          <a:stretch/>
        </p:blipFill>
        <p:spPr bwMode="auto">
          <a:xfrm>
            <a:off x="4158840" y="4784651"/>
            <a:ext cx="8033161" cy="20733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Nenhum texto alternativo automático disponível."/>
          <p:cNvPicPr>
            <a:picLocks noChangeAspect="1" noChangeArrowheads="1"/>
          </p:cNvPicPr>
          <p:nvPr/>
        </p:nvPicPr>
        <p:blipFill rotWithShape="1"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6841" t="85432"/>
          <a:stretch/>
        </p:blipFill>
        <p:spPr bwMode="auto">
          <a:xfrm>
            <a:off x="4029740" y="0"/>
            <a:ext cx="8162259" cy="2089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tângulo 13"/>
          <p:cNvSpPr/>
          <p:nvPr/>
        </p:nvSpPr>
        <p:spPr>
          <a:xfrm>
            <a:off x="4029740" y="1892595"/>
            <a:ext cx="8162261" cy="335254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7" name="Retângulo 16"/>
          <p:cNvSpPr/>
          <p:nvPr/>
        </p:nvSpPr>
        <p:spPr>
          <a:xfrm>
            <a:off x="9991061" y="-26579"/>
            <a:ext cx="1467293" cy="1988288"/>
          </a:xfrm>
          <a:prstGeom prst="rect">
            <a:avLst/>
          </a:prstGeom>
          <a:solidFill>
            <a:schemeClr val="bg1"/>
          </a:solidFill>
          <a:ln w="3175">
            <a:solidFill>
              <a:schemeClr val="accent2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21" name="Imagem 20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5421" b="28617"/>
          <a:stretch/>
        </p:blipFill>
        <p:spPr>
          <a:xfrm>
            <a:off x="4921857" y="2604977"/>
            <a:ext cx="6507125" cy="1871330"/>
          </a:xfrm>
          <a:prstGeom prst="rect">
            <a:avLst/>
          </a:prstGeom>
        </p:spPr>
      </p:pic>
      <p:cxnSp>
        <p:nvCxnSpPr>
          <p:cNvPr id="22" name="Conector reto 21"/>
          <p:cNvCxnSpPr/>
          <p:nvPr/>
        </p:nvCxnSpPr>
        <p:spPr>
          <a:xfrm>
            <a:off x="4029740" y="1881969"/>
            <a:ext cx="5961321" cy="10626"/>
          </a:xfrm>
          <a:prstGeom prst="line">
            <a:avLst/>
          </a:prstGeom>
          <a:ln w="571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reto 22"/>
          <p:cNvCxnSpPr/>
          <p:nvPr/>
        </p:nvCxnSpPr>
        <p:spPr>
          <a:xfrm flipV="1">
            <a:off x="3990753" y="5243374"/>
            <a:ext cx="8240232" cy="1770"/>
          </a:xfrm>
          <a:prstGeom prst="line">
            <a:avLst/>
          </a:prstGeom>
          <a:ln w="571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Imagem 2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39153" y="382773"/>
            <a:ext cx="1071299" cy="1314070"/>
          </a:xfrm>
          <a:prstGeom prst="rect">
            <a:avLst/>
          </a:prstGeom>
        </p:spPr>
      </p:pic>
      <p:sp>
        <p:nvSpPr>
          <p:cNvPr id="15" name="Retângulo 14"/>
          <p:cNvSpPr/>
          <p:nvPr/>
        </p:nvSpPr>
        <p:spPr>
          <a:xfrm>
            <a:off x="-1" y="0"/>
            <a:ext cx="4158842" cy="6884579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Retângulo 15"/>
          <p:cNvSpPr/>
          <p:nvPr/>
        </p:nvSpPr>
        <p:spPr>
          <a:xfrm>
            <a:off x="0" y="1228092"/>
            <a:ext cx="4158840" cy="37087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6000" b="1" dirty="0">
                <a:solidFill>
                  <a:schemeClr val="bg1"/>
                </a:solidFill>
              </a:rPr>
              <a:t>SAE 2017</a:t>
            </a:r>
          </a:p>
          <a:p>
            <a:pPr algn="ctr"/>
            <a:endParaRPr lang="pt-BR" sz="3500" b="1" dirty="0">
              <a:solidFill>
                <a:schemeClr val="bg1"/>
              </a:solidFill>
            </a:endParaRPr>
          </a:p>
          <a:p>
            <a:pPr algn="ctr"/>
            <a:endParaRPr lang="pt-BR" sz="3500" b="1" dirty="0">
              <a:solidFill>
                <a:schemeClr val="bg1"/>
              </a:solidFill>
            </a:endParaRPr>
          </a:p>
          <a:p>
            <a:pPr algn="ctr"/>
            <a:r>
              <a:rPr lang="pt-BR" sz="3500" b="1" dirty="0">
                <a:solidFill>
                  <a:schemeClr val="bg1"/>
                </a:solidFill>
              </a:rPr>
              <a:t>Satisfação, aplicabilidade e efetividade</a:t>
            </a:r>
          </a:p>
        </p:txBody>
      </p:sp>
      <p:cxnSp>
        <p:nvCxnSpPr>
          <p:cNvPr id="26" name="Conector reto 25"/>
          <p:cNvCxnSpPr/>
          <p:nvPr/>
        </p:nvCxnSpPr>
        <p:spPr>
          <a:xfrm flipH="1" flipV="1">
            <a:off x="4149984" y="0"/>
            <a:ext cx="7970" cy="6884579"/>
          </a:xfrm>
          <a:prstGeom prst="line">
            <a:avLst/>
          </a:prstGeom>
          <a:ln w="3175">
            <a:solidFill>
              <a:schemeClr val="bg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ixaDeTexto 17">
            <a:hlinkClick r:id="rId5" action="ppaction://hlinksldjump"/>
          </p:cNvPr>
          <p:cNvSpPr txBox="1"/>
          <p:nvPr/>
        </p:nvSpPr>
        <p:spPr>
          <a:xfrm>
            <a:off x="11416596" y="6472717"/>
            <a:ext cx="81438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bg1"/>
                </a:solidFill>
              </a:rPr>
              <a:t>SUMÁRIO</a:t>
            </a:r>
          </a:p>
        </p:txBody>
      </p:sp>
      <p:pic>
        <p:nvPicPr>
          <p:cNvPr id="19" name="Imagem 18">
            <a:hlinkClick r:id="rId5" action="ppaction://hlinksldjump"/>
          </p:cNvPr>
          <p:cNvPicPr>
            <a:picLocks noChangeAspect="1"/>
          </p:cNvPicPr>
          <p:nvPr/>
        </p:nvPicPr>
        <p:blipFill rotWithShape="1">
          <a:blip r:embed="rId6" cstate="email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82077" b="95462" l="6846" r="20615">
                        <a14:foregroundMark x1="14692" y1="87462" x2="14692" y2="87462"/>
                        <a14:foregroundMark x1="16308" y1="88846" x2="16308" y2="88846"/>
                        <a14:foregroundMark x1="15154" y1="88231" x2="15154" y2="88231"/>
                        <a14:foregroundMark x1="15154" y1="88231" x2="15154" y2="88231"/>
                        <a14:foregroundMark x1="15154" y1="88231" x2="15154" y2="88231"/>
                        <a14:foregroundMark x1="12538" y1="88923" x2="13308" y2="91000"/>
                        <a14:foregroundMark x1="12923" y1="88231" x2="18692" y2="87846"/>
                        <a14:foregroundMark x1="10769" y1="87692" x2="16154" y2="87231"/>
                        <a14:foregroundMark x1="12154" y1="87231" x2="15154" y2="87231"/>
                        <a14:foregroundMark x1="15308" y1="90000" x2="17308" y2="90000"/>
                        <a14:foregroundMark x1="11538" y1="88692" x2="12000" y2="91462"/>
                        <a14:foregroundMark x1="11923" y1="88615" x2="12923" y2="91692"/>
                        <a14:foregroundMark x1="14385" y1="89308" x2="17077" y2="92231"/>
                        <a14:foregroundMark x1="13000" y1="88077" x2="10923" y2="91692"/>
                        <a14:foregroundMark x1="13769" y1="88615" x2="16769" y2="913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6904" t="81479" r="77739" b="4173"/>
          <a:stretch/>
        </p:blipFill>
        <p:spPr>
          <a:xfrm>
            <a:off x="11162786" y="6443865"/>
            <a:ext cx="360040" cy="336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212736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tângulo com Único Canto Aparado 25"/>
          <p:cNvSpPr/>
          <p:nvPr/>
        </p:nvSpPr>
        <p:spPr>
          <a:xfrm flipH="1" flipV="1">
            <a:off x="187734" y="723843"/>
            <a:ext cx="1855670" cy="5352494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77210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SATISFAÇÃO COM OS CURSOS DO SEBRAE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3.1. Qual a sua satisfação de 0 a 10 com os CURSOS do SEBRAE que o senhor participou em 2017? </a:t>
            </a:r>
            <a:endParaRPr lang="pt-BR" sz="1200" i="1" dirty="0"/>
          </a:p>
        </p:txBody>
      </p:sp>
      <p:sp>
        <p:nvSpPr>
          <p:cNvPr id="59" name="CaixaDeTexto 58"/>
          <p:cNvSpPr txBox="1"/>
          <p:nvPr/>
        </p:nvSpPr>
        <p:spPr>
          <a:xfrm>
            <a:off x="2535192" y="1870184"/>
            <a:ext cx="666638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Mais de 7 em cada 10 entrevistados avaliou a satisfação com os cursos de que participou em 2017 com notas altas (9 e 10). </a:t>
            </a:r>
          </a:p>
          <a:p>
            <a:pPr algn="ctr">
              <a:defRPr/>
            </a:pPr>
            <a:endParaRPr lang="pt-BR" sz="2000" dirty="0">
              <a:solidFill>
                <a:schemeClr val="tx1">
                  <a:lumMod val="65000"/>
                  <a:lumOff val="35000"/>
                </a:schemeClr>
              </a:solidFill>
              <a:latin typeface="Calibri" panose="020F0502020204030204"/>
              <a:cs typeface="Aparajita" panose="020B0604020202020204" pitchFamily="34" charset="0"/>
            </a:endParaRPr>
          </a:p>
          <a:p>
            <a:pPr algn="ctr">
              <a:defRPr/>
            </a:pP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 </a:t>
            </a:r>
          </a:p>
        </p:txBody>
      </p:sp>
      <p:sp>
        <p:nvSpPr>
          <p:cNvPr id="2" name="CaixaDeTexto 1"/>
          <p:cNvSpPr txBox="1"/>
          <p:nvPr/>
        </p:nvSpPr>
        <p:spPr>
          <a:xfrm>
            <a:off x="187734" y="2174033"/>
            <a:ext cx="185566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ÉDIA</a:t>
            </a:r>
          </a:p>
          <a:p>
            <a:endParaRPr lang="pt-BR" sz="2000" dirty="0"/>
          </a:p>
          <a:p>
            <a:pPr algn="ctr"/>
            <a:r>
              <a:rPr lang="pt-BR" sz="4000" dirty="0">
                <a:solidFill>
                  <a:srgbClr val="093D88"/>
                </a:solidFill>
              </a:rPr>
              <a:t>9,1</a:t>
            </a:r>
          </a:p>
        </p:txBody>
      </p:sp>
      <p:graphicFrame>
        <p:nvGraphicFramePr>
          <p:cNvPr id="27" name="Gráfico 26"/>
          <p:cNvGraphicFramePr/>
          <p:nvPr>
            <p:extLst>
              <p:ext uri="{D42A27DB-BD31-4B8C-83A1-F6EECF244321}">
                <p14:modId xmlns:p14="http://schemas.microsoft.com/office/powerpoint/2010/main" val="2751895634"/>
              </p:ext>
            </p:extLst>
          </p:nvPr>
        </p:nvGraphicFramePr>
        <p:xfrm>
          <a:off x="2928381" y="2065839"/>
          <a:ext cx="8636693" cy="401049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5" name="Retângulo 34"/>
          <p:cNvSpPr/>
          <p:nvPr/>
        </p:nvSpPr>
        <p:spPr>
          <a:xfrm>
            <a:off x="3181299" y="4507682"/>
            <a:ext cx="51449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F2395A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2,9%</a:t>
            </a:r>
            <a:endParaRPr lang="pt-BR" sz="1000" dirty="0">
              <a:solidFill>
                <a:srgbClr val="F2395A"/>
              </a:solidFill>
            </a:endParaRPr>
          </a:p>
        </p:txBody>
      </p:sp>
      <p:sp>
        <p:nvSpPr>
          <p:cNvPr id="36" name="Retângulo 35"/>
          <p:cNvSpPr/>
          <p:nvPr/>
        </p:nvSpPr>
        <p:spPr>
          <a:xfrm>
            <a:off x="8558140" y="3715141"/>
            <a:ext cx="12868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3BAB8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24,5%</a:t>
            </a:r>
            <a:endParaRPr lang="pt-BR" sz="1000" dirty="0">
              <a:solidFill>
                <a:srgbClr val="3BAB80"/>
              </a:solidFill>
            </a:endParaRPr>
          </a:p>
        </p:txBody>
      </p:sp>
      <p:sp>
        <p:nvSpPr>
          <p:cNvPr id="37" name="Retângulo 36"/>
          <p:cNvSpPr/>
          <p:nvPr/>
        </p:nvSpPr>
        <p:spPr>
          <a:xfrm>
            <a:off x="10015761" y="1691251"/>
            <a:ext cx="14157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637CCD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72,6%</a:t>
            </a:r>
            <a:endParaRPr lang="pt-BR" sz="1000" dirty="0">
              <a:solidFill>
                <a:srgbClr val="637CCD"/>
              </a:solidFill>
            </a:endParaRPr>
          </a:p>
        </p:txBody>
      </p:sp>
      <p:sp>
        <p:nvSpPr>
          <p:cNvPr id="3" name="Chave Esquerda 2"/>
          <p:cNvSpPr/>
          <p:nvPr/>
        </p:nvSpPr>
        <p:spPr>
          <a:xfrm rot="5400000">
            <a:off x="5593483" y="2617016"/>
            <a:ext cx="205272" cy="5029641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8" name="Chave Esquerda 37"/>
          <p:cNvSpPr/>
          <p:nvPr/>
        </p:nvSpPr>
        <p:spPr>
          <a:xfrm rot="5400000">
            <a:off x="9032996" y="3620812"/>
            <a:ext cx="187870" cy="1286877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9" name="Chave Esquerda 38"/>
          <p:cNvSpPr/>
          <p:nvPr/>
        </p:nvSpPr>
        <p:spPr>
          <a:xfrm rot="5400000">
            <a:off x="10565265" y="1628816"/>
            <a:ext cx="187870" cy="1286877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2" name="Retângulo 31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33" name="Conector reto 32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4" name="Retângulo 33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55" name="Retângulo 54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56" name="Conector reto 55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Conector reto 57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Retângulo 59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61" name="Conector reto 60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ector reto 61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ector reto 62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Retângulo 64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66" name="Conector reto 65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ector reto 56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ector reto 63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CaixaDeTexto 66"/>
          <p:cNvSpPr txBox="1"/>
          <p:nvPr/>
        </p:nvSpPr>
        <p:spPr>
          <a:xfrm>
            <a:off x="10415481" y="6596619"/>
            <a:ext cx="177431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4.247 | NS/NR: 12</a:t>
            </a:r>
          </a:p>
        </p:txBody>
      </p:sp>
    </p:spTree>
    <p:extLst>
      <p:ext uri="{BB962C8B-B14F-4D97-AF65-F5344CB8AC3E}">
        <p14:creationId xmlns:p14="http://schemas.microsoft.com/office/powerpoint/2010/main" val="3878101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7" grpId="0">
        <p:bldAsOne/>
      </p:bldGraphic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77210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SATISFAÇÃO COM OS CURSOS DO SEBRAE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3.1. Qual a sua satisfação de 0 a 10 com os CURSOS do SEBRAE que o senhor participou em 2017? </a:t>
            </a:r>
            <a:endParaRPr lang="pt-BR" sz="1200" i="1" dirty="0"/>
          </a:p>
        </p:txBody>
      </p:sp>
      <p:graphicFrame>
        <p:nvGraphicFramePr>
          <p:cNvPr id="42" name="Gráfico 41"/>
          <p:cNvGraphicFramePr/>
          <p:nvPr>
            <p:extLst>
              <p:ext uri="{D42A27DB-BD31-4B8C-83A1-F6EECF244321}">
                <p14:modId xmlns:p14="http://schemas.microsoft.com/office/powerpoint/2010/main" val="1199644483"/>
              </p:ext>
            </p:extLst>
          </p:nvPr>
        </p:nvGraphicFramePr>
        <p:xfrm>
          <a:off x="262558" y="1536970"/>
          <a:ext cx="11665296" cy="485152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6" name="Retângulo 35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37" name="Conector reto 36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8" name="Retângulo 37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9" name="Retângulo 38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40" name="Conector reto 39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ctor reto 40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tângulo 57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60" name="Conector reto 59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Conector reto 60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ector reto 61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etângulo 62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64" name="Conector reto 63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Conector reto 64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Conector reto 65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CaixaDeTexto 66"/>
          <p:cNvSpPr txBox="1"/>
          <p:nvPr/>
        </p:nvSpPr>
        <p:spPr>
          <a:xfrm>
            <a:off x="10415481" y="6596619"/>
            <a:ext cx="177431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4.247 | NS/NR: 12</a:t>
            </a:r>
          </a:p>
        </p:txBody>
      </p:sp>
    </p:spTree>
    <p:extLst>
      <p:ext uri="{BB962C8B-B14F-4D97-AF65-F5344CB8AC3E}">
        <p14:creationId xmlns:p14="http://schemas.microsoft.com/office/powerpoint/2010/main" val="1640773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2" grpId="0">
        <p:bldAsOne/>
      </p:bldGraphic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Retângulo com Único Canto Aparado 77"/>
          <p:cNvSpPr/>
          <p:nvPr/>
        </p:nvSpPr>
        <p:spPr>
          <a:xfrm flipH="1" flipV="1">
            <a:off x="187730" y="722102"/>
            <a:ext cx="2757167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9" name="CaixaDeTexto 78"/>
          <p:cNvSpPr txBox="1"/>
          <p:nvPr/>
        </p:nvSpPr>
        <p:spPr>
          <a:xfrm>
            <a:off x="336791" y="1217674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77210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SATISFAÇÃO COM OS CURSOS DO SEBRAE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3.1. Qual a sua satisfação de 0 a 10 com os CURSOS do SEBRAE que o senhor participou em 2017? </a:t>
            </a:r>
            <a:endParaRPr lang="pt-BR" sz="1200" i="1" dirty="0"/>
          </a:p>
        </p:txBody>
      </p:sp>
      <p:graphicFrame>
        <p:nvGraphicFramePr>
          <p:cNvPr id="48" name="Gráfico 47"/>
          <p:cNvGraphicFramePr/>
          <p:nvPr>
            <p:extLst>
              <p:ext uri="{D42A27DB-BD31-4B8C-83A1-F6EECF244321}">
                <p14:modId xmlns:p14="http://schemas.microsoft.com/office/powerpoint/2010/main" val="171514788"/>
              </p:ext>
            </p:extLst>
          </p:nvPr>
        </p:nvGraphicFramePr>
        <p:xfrm>
          <a:off x="3438525" y="1472708"/>
          <a:ext cx="8324849" cy="454709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80" name="CaixaDeTexto 79"/>
          <p:cNvSpPr txBox="1"/>
          <p:nvPr/>
        </p:nvSpPr>
        <p:spPr>
          <a:xfrm>
            <a:off x="407610" y="1824108"/>
            <a:ext cx="203150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EI: 9,0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E: 8,9 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EPP: 9,0 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rod. Rural: 8,9 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ot. Empr.: 9,3 </a:t>
            </a:r>
          </a:p>
        </p:txBody>
      </p:sp>
      <p:sp>
        <p:nvSpPr>
          <p:cNvPr id="27" name="Retângulo 26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28" name="Conector reto 27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9" name="Retângulo 28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0" name="Retângulo 29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31" name="Conector reto 30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tângulo 32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34" name="Conector reto 33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reto 34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to 35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tângulo 36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38" name="Conector reto 37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to 38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reto 39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CaixaDeTexto 40"/>
          <p:cNvSpPr txBox="1"/>
          <p:nvPr/>
        </p:nvSpPr>
        <p:spPr>
          <a:xfrm>
            <a:off x="10415481" y="6596619"/>
            <a:ext cx="177431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4.247 | NS/NR: 12</a:t>
            </a:r>
          </a:p>
        </p:txBody>
      </p:sp>
    </p:spTree>
    <p:extLst>
      <p:ext uri="{BB962C8B-B14F-4D97-AF65-F5344CB8AC3E}">
        <p14:creationId xmlns:p14="http://schemas.microsoft.com/office/powerpoint/2010/main" val="2941293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8" grpId="0">
        <p:bldAsOne/>
      </p:bldGraphic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tângulo com Único Canto Aparado 41"/>
          <p:cNvSpPr/>
          <p:nvPr/>
        </p:nvSpPr>
        <p:spPr>
          <a:xfrm flipH="1" flipV="1">
            <a:off x="187730" y="722102"/>
            <a:ext cx="2757167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77210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SATISFAÇÃO COM OS CURSOS DO SEBRAE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3.1. Qual a sua satisfação de 0 a 10 com os CURSOS do SEBRAE que o senhor participou em 2017? </a:t>
            </a:r>
            <a:endParaRPr lang="pt-BR" sz="1200" i="1" dirty="0"/>
          </a:p>
        </p:txBody>
      </p:sp>
      <p:sp>
        <p:nvSpPr>
          <p:cNvPr id="43" name="CaixaDeTexto 42"/>
          <p:cNvSpPr txBox="1"/>
          <p:nvPr/>
        </p:nvSpPr>
        <p:spPr>
          <a:xfrm>
            <a:off x="336791" y="1217674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graphicFrame>
        <p:nvGraphicFramePr>
          <p:cNvPr id="44" name="Gráfico 43"/>
          <p:cNvGraphicFramePr/>
          <p:nvPr>
            <p:extLst>
              <p:ext uri="{D42A27DB-BD31-4B8C-83A1-F6EECF244321}">
                <p14:modId xmlns:p14="http://schemas.microsoft.com/office/powerpoint/2010/main" val="2636227910"/>
              </p:ext>
            </p:extLst>
          </p:nvPr>
        </p:nvGraphicFramePr>
        <p:xfrm>
          <a:off x="3544390" y="2281646"/>
          <a:ext cx="8068492" cy="367108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1" name="CaixaDeTexto 60"/>
          <p:cNvSpPr txBox="1"/>
          <p:nvPr/>
        </p:nvSpPr>
        <p:spPr>
          <a:xfrm>
            <a:off x="402336" y="2097507"/>
            <a:ext cx="14054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tendimento presencial</a:t>
            </a:r>
          </a:p>
        </p:txBody>
      </p:sp>
      <p:sp>
        <p:nvSpPr>
          <p:cNvPr id="27" name="Retângulo 26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28" name="Conector reto 27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9" name="Retângulo 28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0" name="Retângulo 29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31" name="Conector reto 30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tângulo 32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34" name="Conector reto 33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reto 34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to 35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tângulo 36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38" name="Conector reto 37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to 38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reto 39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CaixaDeTexto 74"/>
          <p:cNvSpPr txBox="1"/>
          <p:nvPr/>
        </p:nvSpPr>
        <p:spPr>
          <a:xfrm>
            <a:off x="402336" y="3229952"/>
            <a:ext cx="14054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tendimento </a:t>
            </a:r>
          </a:p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emoto</a:t>
            </a:r>
          </a:p>
        </p:txBody>
      </p:sp>
      <p:sp>
        <p:nvSpPr>
          <p:cNvPr id="2" name="CaixaDeTexto 1"/>
          <p:cNvSpPr txBox="1"/>
          <p:nvPr/>
        </p:nvSpPr>
        <p:spPr>
          <a:xfrm>
            <a:off x="1779528" y="2043357"/>
            <a:ext cx="9366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17375E"/>
                </a:solidFill>
              </a:rPr>
              <a:t>9,1</a:t>
            </a:r>
          </a:p>
        </p:txBody>
      </p:sp>
      <p:sp>
        <p:nvSpPr>
          <p:cNvPr id="76" name="CaixaDeTexto 75"/>
          <p:cNvSpPr txBox="1"/>
          <p:nvPr/>
        </p:nvSpPr>
        <p:spPr>
          <a:xfrm>
            <a:off x="1784007" y="3162302"/>
            <a:ext cx="9366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17375E"/>
                </a:solidFill>
              </a:rPr>
              <a:t>9,1</a:t>
            </a:r>
          </a:p>
        </p:txBody>
      </p:sp>
      <p:sp>
        <p:nvSpPr>
          <p:cNvPr id="77" name="CaixaDeTexto 76"/>
          <p:cNvSpPr txBox="1"/>
          <p:nvPr/>
        </p:nvSpPr>
        <p:spPr>
          <a:xfrm>
            <a:off x="10415481" y="6596619"/>
            <a:ext cx="177431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4.247 | NS/NR: 12</a:t>
            </a:r>
          </a:p>
        </p:txBody>
      </p:sp>
    </p:spTree>
    <p:extLst>
      <p:ext uri="{BB962C8B-B14F-4D97-AF65-F5344CB8AC3E}">
        <p14:creationId xmlns:p14="http://schemas.microsoft.com/office/powerpoint/2010/main" val="2245723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4" grpId="0">
        <p:bldAsOne/>
      </p:bldGraphic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tângulo com Único Canto Aparado 41"/>
          <p:cNvSpPr/>
          <p:nvPr/>
        </p:nvSpPr>
        <p:spPr>
          <a:xfrm flipH="1" flipV="1">
            <a:off x="187729" y="722101"/>
            <a:ext cx="2449343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77210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SATISFAÇÃO COM OS CURSOS DO SEBRAE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3.1. Qual a sua satisfação de 0 a 10 com os CURSOS do SEBRAE que o senhor participou em 2017? </a:t>
            </a:r>
            <a:endParaRPr lang="pt-BR" sz="1200" i="1" dirty="0"/>
          </a:p>
        </p:txBody>
      </p:sp>
      <p:sp>
        <p:nvSpPr>
          <p:cNvPr id="43" name="CaixaDeTexto 42"/>
          <p:cNvSpPr txBox="1"/>
          <p:nvPr/>
        </p:nvSpPr>
        <p:spPr>
          <a:xfrm>
            <a:off x="336791" y="1217674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sp>
        <p:nvSpPr>
          <p:cNvPr id="27" name="Retângulo 26">
            <a:hlinkClick r:id="rId3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28" name="Conector reto 27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3" name="Retângulo 32">
            <a:hlinkClick r:id="rId4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4" name="Retângulo 33">
            <a:hlinkClick r:id="rId5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35" name="Conector reto 34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to 35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tângulo 36">
            <a:hlinkClick r:id="rId6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38" name="Conector reto 37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to 38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reto 39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tângulo 40">
            <a:hlinkClick r:id="rId7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51" name="Conector reto 50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ector reto 51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ector reto 52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CaixaDeTexto 53"/>
          <p:cNvSpPr txBox="1"/>
          <p:nvPr/>
        </p:nvSpPr>
        <p:spPr>
          <a:xfrm>
            <a:off x="336791" y="1217674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sp>
        <p:nvSpPr>
          <p:cNvPr id="56" name="CaixaDeTexto 55"/>
          <p:cNvSpPr txBox="1"/>
          <p:nvPr/>
        </p:nvSpPr>
        <p:spPr>
          <a:xfrm>
            <a:off x="8628132" y="6581001"/>
            <a:ext cx="357389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2014: 8.852 | 2015: 6.008 | 2016: 3.666 | 2017: 4.247</a:t>
            </a:r>
          </a:p>
        </p:txBody>
      </p:sp>
      <p:graphicFrame>
        <p:nvGraphicFramePr>
          <p:cNvPr id="58" name="Gráfico 57"/>
          <p:cNvGraphicFramePr/>
          <p:nvPr>
            <p:extLst>
              <p:ext uri="{D42A27DB-BD31-4B8C-83A1-F6EECF244321}">
                <p14:modId xmlns:p14="http://schemas.microsoft.com/office/powerpoint/2010/main" val="4293382760"/>
              </p:ext>
            </p:extLst>
          </p:nvPr>
        </p:nvGraphicFramePr>
        <p:xfrm>
          <a:off x="2807851" y="1557297"/>
          <a:ext cx="9037673" cy="47076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60" name="CaixaDeTexto 59"/>
          <p:cNvSpPr txBox="1"/>
          <p:nvPr/>
        </p:nvSpPr>
        <p:spPr>
          <a:xfrm>
            <a:off x="498051" y="1680805"/>
            <a:ext cx="1629429" cy="2705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4: 9,2</a:t>
            </a:r>
          </a:p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5: 9,0</a:t>
            </a:r>
          </a:p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6: 9,2</a:t>
            </a:r>
          </a:p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7: 9,1</a:t>
            </a:r>
          </a:p>
        </p:txBody>
      </p:sp>
    </p:spTree>
    <p:extLst>
      <p:ext uri="{BB962C8B-B14F-4D97-AF65-F5344CB8AC3E}">
        <p14:creationId xmlns:p14="http://schemas.microsoft.com/office/powerpoint/2010/main" val="1837172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8" grpId="0">
        <p:bldAsOne/>
      </p:bldGraphic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tângulo com Único Canto Aparado 25"/>
          <p:cNvSpPr/>
          <p:nvPr/>
        </p:nvSpPr>
        <p:spPr>
          <a:xfrm flipH="1" flipV="1">
            <a:off x="187734" y="723843"/>
            <a:ext cx="1855670" cy="5352494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APLICABILIDADE DOS CURSOS DO SEBRAE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3.2. Que nota de 0 a 10 o sr. Daria para a aplicabilidade desses conhecimentos adquiridos nos cursos do SEBRAE?</a:t>
            </a:r>
            <a:endParaRPr lang="pt-BR" sz="1200" i="1" dirty="0"/>
          </a:p>
        </p:txBody>
      </p:sp>
      <p:sp>
        <p:nvSpPr>
          <p:cNvPr id="59" name="CaixaDeTexto 58"/>
          <p:cNvSpPr txBox="1"/>
          <p:nvPr/>
        </p:nvSpPr>
        <p:spPr>
          <a:xfrm>
            <a:off x="2351778" y="1571540"/>
            <a:ext cx="572638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Cerca de metade dos entrevistados avaliou a aplicabilidade dos conhecimento adquiridos nos cursos com notas altas. </a:t>
            </a:r>
          </a:p>
          <a:p>
            <a:pPr algn="ctr">
              <a:defRPr/>
            </a:pPr>
            <a:endParaRPr lang="pt-BR" sz="2000" dirty="0">
              <a:solidFill>
                <a:schemeClr val="tx1">
                  <a:lumMod val="65000"/>
                  <a:lumOff val="35000"/>
                </a:schemeClr>
              </a:solidFill>
              <a:latin typeface="Calibri" panose="020F0502020204030204"/>
              <a:cs typeface="Aparajita" panose="020B0604020202020204" pitchFamily="34" charset="0"/>
            </a:endParaRPr>
          </a:p>
          <a:p>
            <a:pPr algn="ctr">
              <a:defRPr/>
            </a:pP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 Já 13% atribuiu notas baixas (0 a 6) a este item.</a:t>
            </a:r>
          </a:p>
        </p:txBody>
      </p:sp>
      <p:sp>
        <p:nvSpPr>
          <p:cNvPr id="2" name="CaixaDeTexto 1"/>
          <p:cNvSpPr txBox="1"/>
          <p:nvPr/>
        </p:nvSpPr>
        <p:spPr>
          <a:xfrm>
            <a:off x="187734" y="2174033"/>
            <a:ext cx="185566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ÉDIA</a:t>
            </a:r>
          </a:p>
          <a:p>
            <a:endParaRPr lang="pt-BR" sz="2000" dirty="0"/>
          </a:p>
          <a:p>
            <a:pPr algn="ctr"/>
            <a:r>
              <a:rPr lang="pt-BR" sz="4000" dirty="0">
                <a:solidFill>
                  <a:srgbClr val="093D88"/>
                </a:solidFill>
              </a:rPr>
              <a:t>8,2</a:t>
            </a:r>
          </a:p>
        </p:txBody>
      </p:sp>
      <p:graphicFrame>
        <p:nvGraphicFramePr>
          <p:cNvPr id="27" name="Gráfico 26"/>
          <p:cNvGraphicFramePr/>
          <p:nvPr>
            <p:extLst>
              <p:ext uri="{D42A27DB-BD31-4B8C-83A1-F6EECF244321}">
                <p14:modId xmlns:p14="http://schemas.microsoft.com/office/powerpoint/2010/main" val="3556637541"/>
              </p:ext>
            </p:extLst>
          </p:nvPr>
        </p:nvGraphicFramePr>
        <p:xfrm>
          <a:off x="2928381" y="1850069"/>
          <a:ext cx="8636693" cy="422626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5" name="Retângulo 34"/>
          <p:cNvSpPr/>
          <p:nvPr/>
        </p:nvSpPr>
        <p:spPr>
          <a:xfrm>
            <a:off x="3210482" y="4161048"/>
            <a:ext cx="51449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F2395A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3,0%</a:t>
            </a:r>
            <a:endParaRPr lang="pt-BR" sz="1000" dirty="0">
              <a:solidFill>
                <a:srgbClr val="F2395A"/>
              </a:solidFill>
            </a:endParaRPr>
          </a:p>
        </p:txBody>
      </p:sp>
      <p:sp>
        <p:nvSpPr>
          <p:cNvPr id="36" name="Retângulo 35"/>
          <p:cNvSpPr/>
          <p:nvPr/>
        </p:nvSpPr>
        <p:spPr>
          <a:xfrm>
            <a:off x="8595304" y="2462497"/>
            <a:ext cx="12868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3BAB8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35,8%</a:t>
            </a:r>
            <a:endParaRPr lang="pt-BR" sz="1000" dirty="0">
              <a:solidFill>
                <a:srgbClr val="3BAB80"/>
              </a:solidFill>
            </a:endParaRPr>
          </a:p>
        </p:txBody>
      </p:sp>
      <p:sp>
        <p:nvSpPr>
          <p:cNvPr id="37" name="Retângulo 36"/>
          <p:cNvSpPr/>
          <p:nvPr/>
        </p:nvSpPr>
        <p:spPr>
          <a:xfrm>
            <a:off x="9967122" y="1650813"/>
            <a:ext cx="14157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637CCD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51,3%</a:t>
            </a:r>
            <a:endParaRPr lang="pt-BR" sz="1000" dirty="0">
              <a:solidFill>
                <a:srgbClr val="637CCD"/>
              </a:solidFill>
            </a:endParaRPr>
          </a:p>
        </p:txBody>
      </p:sp>
      <p:sp>
        <p:nvSpPr>
          <p:cNvPr id="3" name="Chave Esquerda 2"/>
          <p:cNvSpPr/>
          <p:nvPr/>
        </p:nvSpPr>
        <p:spPr>
          <a:xfrm rot="5400000">
            <a:off x="5622666" y="2270382"/>
            <a:ext cx="205272" cy="5029641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8" name="Chave Esquerda 37"/>
          <p:cNvSpPr/>
          <p:nvPr/>
        </p:nvSpPr>
        <p:spPr>
          <a:xfrm rot="5400000">
            <a:off x="9070160" y="2377896"/>
            <a:ext cx="187870" cy="1286877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9" name="Chave Esquerda 38"/>
          <p:cNvSpPr/>
          <p:nvPr/>
        </p:nvSpPr>
        <p:spPr>
          <a:xfrm rot="5400000">
            <a:off x="10516626" y="1588378"/>
            <a:ext cx="187870" cy="1286877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2" name="Retângulo 31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52" name="Conector reto 51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53" name="Retângulo 52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54" name="Retângulo 53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55" name="Conector reto 54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Retângulo 56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58" name="Conector reto 57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ctor reto 59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Conector reto 60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63" name="Conector reto 62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ector reto 63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Conector reto 64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CaixaDeTexto 65"/>
          <p:cNvSpPr txBox="1"/>
          <p:nvPr/>
        </p:nvSpPr>
        <p:spPr>
          <a:xfrm>
            <a:off x="10415481" y="6596619"/>
            <a:ext cx="177431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4.220 | NS/NR: 39 </a:t>
            </a:r>
          </a:p>
        </p:txBody>
      </p:sp>
    </p:spTree>
    <p:extLst>
      <p:ext uri="{BB962C8B-B14F-4D97-AF65-F5344CB8AC3E}">
        <p14:creationId xmlns:p14="http://schemas.microsoft.com/office/powerpoint/2010/main" val="401516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7" grpId="0">
        <p:bldAsOne/>
      </p:bldGraphic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3.2. Que nota de 0 a 10 o sr. Daria para a aplicabilidade desses conhecimentos adquiridos nos cursos do SEBRAE?</a:t>
            </a:r>
            <a:endParaRPr lang="pt-BR" sz="1200" i="1" dirty="0"/>
          </a:p>
        </p:txBody>
      </p:sp>
      <p:graphicFrame>
        <p:nvGraphicFramePr>
          <p:cNvPr id="42" name="Gráfico 41"/>
          <p:cNvGraphicFramePr/>
          <p:nvPr>
            <p:extLst>
              <p:ext uri="{D42A27DB-BD31-4B8C-83A1-F6EECF244321}">
                <p14:modId xmlns:p14="http://schemas.microsoft.com/office/powerpoint/2010/main" val="3627460415"/>
              </p:ext>
            </p:extLst>
          </p:nvPr>
        </p:nvGraphicFramePr>
        <p:xfrm>
          <a:off x="262558" y="1780162"/>
          <a:ext cx="11665296" cy="460833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0" name="CaixaDeTexto 19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APLICABILIDADE DOS CURSOS DO SEBRAE</a:t>
            </a:r>
          </a:p>
        </p:txBody>
      </p:sp>
      <p:sp>
        <p:nvSpPr>
          <p:cNvPr id="38" name="Retângulo 37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39" name="Conector reto 38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40" name="Retângulo 39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41" name="Retângulo 40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43" name="Conector reto 42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ctor reto 59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tângulo 60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62" name="Conector reto 61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ector reto 62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ector reto 63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Retângulo 64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66" name="Conector reto 65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ector reto 66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Conector reto 67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CaixaDeTexto 68"/>
          <p:cNvSpPr txBox="1"/>
          <p:nvPr/>
        </p:nvSpPr>
        <p:spPr>
          <a:xfrm>
            <a:off x="10415481" y="6596619"/>
            <a:ext cx="177431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4.220 | NS/NR: 39 </a:t>
            </a:r>
          </a:p>
        </p:txBody>
      </p:sp>
    </p:spTree>
    <p:extLst>
      <p:ext uri="{BB962C8B-B14F-4D97-AF65-F5344CB8AC3E}">
        <p14:creationId xmlns:p14="http://schemas.microsoft.com/office/powerpoint/2010/main" val="2763006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2" grpId="0">
        <p:bldAsOne/>
      </p:bldGraphic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Imagem 45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6059" r="24325"/>
          <a:stretch/>
        </p:blipFill>
        <p:spPr>
          <a:xfrm>
            <a:off x="1" y="0"/>
            <a:ext cx="3499658" cy="6858000"/>
          </a:xfrm>
          <a:prstGeom prst="rect">
            <a:avLst/>
          </a:prstGeom>
        </p:spPr>
      </p:pic>
      <p:cxnSp>
        <p:nvCxnSpPr>
          <p:cNvPr id="47" name="Conector reto 46"/>
          <p:cNvCxnSpPr/>
          <p:nvPr/>
        </p:nvCxnSpPr>
        <p:spPr>
          <a:xfrm>
            <a:off x="3499659" y="-16626"/>
            <a:ext cx="0" cy="6949440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430000" y="6858000"/>
            <a:ext cx="7620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D44A67-4E44-4B2B-BAF7-E86FC6FD60C3}" type="slidenum">
              <a:rPr kumimoji="0" lang="pt-B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pt-BR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2" y="-3099"/>
            <a:ext cx="12191998" cy="752399"/>
          </a:xfrm>
          <a:prstGeom prst="rect">
            <a:avLst/>
          </a:prstGeom>
          <a:solidFill>
            <a:srgbClr val="41445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Retângulo 16"/>
          <p:cNvSpPr/>
          <p:nvPr/>
        </p:nvSpPr>
        <p:spPr>
          <a:xfrm>
            <a:off x="0" y="142267"/>
            <a:ext cx="12192000" cy="461665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pt-BR" sz="2400" b="1" dirty="0">
                <a:solidFill>
                  <a:prstClr val="white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esquisa de Satisfação e Aplicabilidade – SAE 2017</a:t>
            </a:r>
          </a:p>
        </p:txBody>
      </p:sp>
      <p:cxnSp>
        <p:nvCxnSpPr>
          <p:cNvPr id="11" name="Conector reto 10"/>
          <p:cNvCxnSpPr/>
          <p:nvPr/>
        </p:nvCxnSpPr>
        <p:spPr>
          <a:xfrm>
            <a:off x="0" y="749300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CaixaDeTexto 29"/>
          <p:cNvSpPr txBox="1"/>
          <p:nvPr/>
        </p:nvSpPr>
        <p:spPr>
          <a:xfrm>
            <a:off x="4116892" y="2543033"/>
            <a:ext cx="79819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Público-alvo: </a:t>
            </a:r>
            <a:r>
              <a:rPr lang="pt-BR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Century Gothic" panose="020B0502020202020204" pitchFamily="34" charset="0"/>
              </a:rPr>
              <a:t>Clientes atendidos pelo SEBRAE em 2017.</a:t>
            </a:r>
          </a:p>
        </p:txBody>
      </p:sp>
      <p:sp>
        <p:nvSpPr>
          <p:cNvPr id="31" name="CaixaDeTexto 30"/>
          <p:cNvSpPr txBox="1"/>
          <p:nvPr/>
        </p:nvSpPr>
        <p:spPr>
          <a:xfrm>
            <a:off x="4169504" y="5644964"/>
            <a:ext cx="79293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Margem de erro: </a:t>
            </a:r>
            <a:r>
              <a:rPr lang="pt-BR" sz="2400" b="1" dirty="0">
                <a:solidFill>
                  <a:srgbClr val="0070C0"/>
                </a:solidFill>
                <a:latin typeface="Century Gothic" panose="020B0502020202020204" pitchFamily="34" charset="0"/>
              </a:rPr>
              <a:t>+/- 0,8%</a:t>
            </a:r>
          </a:p>
        </p:txBody>
      </p:sp>
      <p:sp>
        <p:nvSpPr>
          <p:cNvPr id="32" name="CaixaDeTexto 31"/>
          <p:cNvSpPr txBox="1"/>
          <p:nvPr/>
        </p:nvSpPr>
        <p:spPr>
          <a:xfrm>
            <a:off x="4116892" y="4059606"/>
            <a:ext cx="79819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Período de coleta dos dados: </a:t>
            </a:r>
            <a:r>
              <a:rPr lang="pt-BR" sz="2400" b="1" dirty="0">
                <a:solidFill>
                  <a:srgbClr val="0070C0"/>
                </a:solidFill>
                <a:latin typeface="Century Gothic" panose="020B0502020202020204" pitchFamily="34" charset="0"/>
              </a:rPr>
              <a:t>20/11/2017 a 12/01/2018</a:t>
            </a:r>
          </a:p>
        </p:txBody>
      </p:sp>
      <p:sp>
        <p:nvSpPr>
          <p:cNvPr id="33" name="CaixaDeTexto 32"/>
          <p:cNvSpPr txBox="1"/>
          <p:nvPr/>
        </p:nvSpPr>
        <p:spPr>
          <a:xfrm>
            <a:off x="4116890" y="1793909"/>
            <a:ext cx="79819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tipo de pesquisa: </a:t>
            </a:r>
            <a:r>
              <a:rPr kumimoji="0" lang="pt-B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Quantitativa</a:t>
            </a:r>
            <a:endParaRPr kumimoji="0" lang="pt-BR" sz="24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Century Gothic" panose="020B0502020202020204" pitchFamily="34" charset="0"/>
              <a:ea typeface="+mn-ea"/>
              <a:cs typeface="+mn-cs"/>
            </a:endParaRPr>
          </a:p>
        </p:txBody>
      </p:sp>
      <p:sp>
        <p:nvSpPr>
          <p:cNvPr id="34" name="Retângulo 33"/>
          <p:cNvSpPr/>
          <p:nvPr/>
        </p:nvSpPr>
        <p:spPr>
          <a:xfrm>
            <a:off x="4169504" y="4917452"/>
            <a:ext cx="792936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Intervalo de confiança: </a:t>
            </a: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95% para resultados gerais</a:t>
            </a:r>
          </a:p>
        </p:txBody>
      </p:sp>
      <p:sp>
        <p:nvSpPr>
          <p:cNvPr id="35" name="CaixaDeTexto 34"/>
          <p:cNvSpPr txBox="1"/>
          <p:nvPr/>
        </p:nvSpPr>
        <p:spPr>
          <a:xfrm>
            <a:off x="4116890" y="3292157"/>
            <a:ext cx="79819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Tamanho da amostra: </a:t>
            </a: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15.120</a:t>
            </a: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 </a:t>
            </a: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entrevistas (C.A.T.I.) realizadas</a:t>
            </a:r>
          </a:p>
        </p:txBody>
      </p:sp>
      <p:sp>
        <p:nvSpPr>
          <p:cNvPr id="22" name="Retângulo 21">
            <a:hlinkClick r:id="rId3" action="ppaction://hlinksldjump"/>
          </p:cNvPr>
          <p:cNvSpPr/>
          <p:nvPr/>
        </p:nvSpPr>
        <p:spPr>
          <a:xfrm>
            <a:off x="3554620" y="757209"/>
            <a:ext cx="2425700" cy="419100"/>
          </a:xfrm>
          <a:prstGeom prst="rect">
            <a:avLst/>
          </a:prstGeom>
          <a:solidFill>
            <a:srgbClr val="AFABAB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bjetivo da Pesquisa</a:t>
            </a:r>
          </a:p>
        </p:txBody>
      </p:sp>
      <p:sp>
        <p:nvSpPr>
          <p:cNvPr id="23" name="Retângulo 22">
            <a:hlinkClick r:id="rId4" action="ppaction://hlinksldjump"/>
          </p:cNvPr>
          <p:cNvSpPr/>
          <p:nvPr/>
        </p:nvSpPr>
        <p:spPr>
          <a:xfrm>
            <a:off x="5980320" y="757209"/>
            <a:ext cx="2425700" cy="419100"/>
          </a:xfrm>
          <a:prstGeom prst="rect">
            <a:avLst/>
          </a:prstGeom>
          <a:solidFill>
            <a:srgbClr val="00808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todologia</a:t>
            </a:r>
          </a:p>
        </p:txBody>
      </p:sp>
      <p:sp>
        <p:nvSpPr>
          <p:cNvPr id="27" name="Retângulo 26">
            <a:hlinkClick r:id="rId5" action="ppaction://hlinksldjump"/>
          </p:cNvPr>
          <p:cNvSpPr/>
          <p:nvPr/>
        </p:nvSpPr>
        <p:spPr>
          <a:xfrm>
            <a:off x="8406019" y="760410"/>
            <a:ext cx="2438400" cy="4191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formações técnicas</a:t>
            </a:r>
          </a:p>
        </p:txBody>
      </p:sp>
      <p:cxnSp>
        <p:nvCxnSpPr>
          <p:cNvPr id="28" name="Conector reto 27"/>
          <p:cNvCxnSpPr/>
          <p:nvPr/>
        </p:nvCxnSpPr>
        <p:spPr>
          <a:xfrm>
            <a:off x="5980321" y="752360"/>
            <a:ext cx="0" cy="419100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reto 28"/>
          <p:cNvCxnSpPr/>
          <p:nvPr/>
        </p:nvCxnSpPr>
        <p:spPr>
          <a:xfrm>
            <a:off x="8406019" y="762058"/>
            <a:ext cx="0" cy="409402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to 35"/>
          <p:cNvCxnSpPr/>
          <p:nvPr/>
        </p:nvCxnSpPr>
        <p:spPr>
          <a:xfrm>
            <a:off x="8406019" y="762058"/>
            <a:ext cx="0" cy="409402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tângulo 39"/>
          <p:cNvSpPr/>
          <p:nvPr/>
        </p:nvSpPr>
        <p:spPr>
          <a:xfrm>
            <a:off x="3755129" y="1817211"/>
            <a:ext cx="361761" cy="35242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Retângulo 40"/>
          <p:cNvSpPr/>
          <p:nvPr/>
        </p:nvSpPr>
        <p:spPr>
          <a:xfrm>
            <a:off x="3755128" y="3329726"/>
            <a:ext cx="361761" cy="352424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" name="Retângulo 41"/>
          <p:cNvSpPr/>
          <p:nvPr/>
        </p:nvSpPr>
        <p:spPr>
          <a:xfrm>
            <a:off x="3755127" y="4138248"/>
            <a:ext cx="361761" cy="352424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" name="Retângulo 42"/>
          <p:cNvSpPr/>
          <p:nvPr/>
        </p:nvSpPr>
        <p:spPr>
          <a:xfrm>
            <a:off x="3755129" y="2557040"/>
            <a:ext cx="361761" cy="35242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Retângulo 43"/>
          <p:cNvSpPr/>
          <p:nvPr/>
        </p:nvSpPr>
        <p:spPr>
          <a:xfrm>
            <a:off x="3755127" y="5719456"/>
            <a:ext cx="361761" cy="352424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" name="Retângulo 44"/>
          <p:cNvSpPr/>
          <p:nvPr/>
        </p:nvSpPr>
        <p:spPr>
          <a:xfrm>
            <a:off x="3755127" y="4946770"/>
            <a:ext cx="361761" cy="35242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7" name="Conector reto 36"/>
          <p:cNvCxnSpPr/>
          <p:nvPr/>
        </p:nvCxnSpPr>
        <p:spPr>
          <a:xfrm>
            <a:off x="0" y="754147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8482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Retângulo com Único Canto Aparado 77"/>
          <p:cNvSpPr/>
          <p:nvPr/>
        </p:nvSpPr>
        <p:spPr>
          <a:xfrm flipH="1" flipV="1">
            <a:off x="187730" y="722102"/>
            <a:ext cx="2757167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3.2. Que nota de 0 a 10 o sr. Daria para a aplicabilidade desses conhecimentos adquiridos nos cursos do SEBRAE?</a:t>
            </a:r>
            <a:endParaRPr lang="pt-BR" sz="1200" i="1" dirty="0"/>
          </a:p>
        </p:txBody>
      </p:sp>
      <p:sp>
        <p:nvSpPr>
          <p:cNvPr id="42" name="CaixaDeTexto 41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APLICABILIDADE DOS CURSOS DO SEBRAE</a:t>
            </a:r>
          </a:p>
        </p:txBody>
      </p:sp>
      <p:sp>
        <p:nvSpPr>
          <p:cNvPr id="92" name="CaixaDeTexto 91"/>
          <p:cNvSpPr txBox="1"/>
          <p:nvPr/>
        </p:nvSpPr>
        <p:spPr>
          <a:xfrm>
            <a:off x="336791" y="1217674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sp>
        <p:nvSpPr>
          <p:cNvPr id="41" name="Retângulo 40">
            <a:hlinkClick r:id="rId3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43" name="Conector reto 42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44" name="Retângulo 43">
            <a:hlinkClick r:id="rId4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45" name="Retângulo 44">
            <a:hlinkClick r:id="rId5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46" name="Conector reto 45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ctor reto 46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tângulo 47">
            <a:hlinkClick r:id="rId6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49" name="Conector reto 48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reto 49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ctor reto 50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Retângulo 51">
            <a:hlinkClick r:id="rId7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53" name="Conector reto 52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ector reto 53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Gráfico 57"/>
          <p:cNvGraphicFramePr/>
          <p:nvPr>
            <p:extLst>
              <p:ext uri="{D42A27DB-BD31-4B8C-83A1-F6EECF244321}">
                <p14:modId xmlns:p14="http://schemas.microsoft.com/office/powerpoint/2010/main" val="30351421"/>
              </p:ext>
            </p:extLst>
          </p:nvPr>
        </p:nvGraphicFramePr>
        <p:xfrm>
          <a:off x="3492916" y="1482038"/>
          <a:ext cx="7809723" cy="446156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60" name="CaixaDeTexto 59"/>
          <p:cNvSpPr txBox="1"/>
          <p:nvPr/>
        </p:nvSpPr>
        <p:spPr>
          <a:xfrm>
            <a:off x="407610" y="1824108"/>
            <a:ext cx="203150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EI: 8,3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E: 8,3 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EPP: 7,6 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rod. Rural: 8,7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ot. Empr.: 8,3 </a:t>
            </a:r>
          </a:p>
        </p:txBody>
      </p:sp>
      <p:sp>
        <p:nvSpPr>
          <p:cNvPr id="61" name="CaixaDeTexto 60"/>
          <p:cNvSpPr txBox="1"/>
          <p:nvPr/>
        </p:nvSpPr>
        <p:spPr>
          <a:xfrm>
            <a:off x="10415481" y="6596619"/>
            <a:ext cx="177431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4.220 | NS/NR: 39 </a:t>
            </a:r>
          </a:p>
        </p:txBody>
      </p:sp>
    </p:spTree>
    <p:extLst>
      <p:ext uri="{BB962C8B-B14F-4D97-AF65-F5344CB8AC3E}">
        <p14:creationId xmlns:p14="http://schemas.microsoft.com/office/powerpoint/2010/main" val="3088433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8" grpId="0">
        <p:bldAsOne/>
      </p:bldGraphic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tângulo com Único Canto Aparado 41"/>
          <p:cNvSpPr/>
          <p:nvPr/>
        </p:nvSpPr>
        <p:spPr>
          <a:xfrm flipH="1" flipV="1">
            <a:off x="187730" y="722102"/>
            <a:ext cx="2757167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3.2. Que nota de 0 a 10 o sr. Daria para a aplicabilidade desses conhecimentos adquiridos nos cursos do SEBRAE?</a:t>
            </a:r>
            <a:endParaRPr lang="pt-BR" sz="1200" i="1" dirty="0"/>
          </a:p>
        </p:txBody>
      </p:sp>
      <p:sp>
        <p:nvSpPr>
          <p:cNvPr id="43" name="CaixaDeTexto 42"/>
          <p:cNvSpPr txBox="1"/>
          <p:nvPr/>
        </p:nvSpPr>
        <p:spPr>
          <a:xfrm>
            <a:off x="336791" y="1217674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sp>
        <p:nvSpPr>
          <p:cNvPr id="22" name="CaixaDeTexto 21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APLICABILIDADE DOS CURSOS DO SEBRAE</a:t>
            </a:r>
          </a:p>
        </p:txBody>
      </p:sp>
      <p:sp>
        <p:nvSpPr>
          <p:cNvPr id="41" name="Retângulo 40">
            <a:hlinkClick r:id="rId3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45" name="Conector reto 44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46" name="Retângulo 45">
            <a:hlinkClick r:id="rId4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47" name="Retângulo 46">
            <a:hlinkClick r:id="rId5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tângulo 49">
            <a:hlinkClick r:id="rId6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51" name="Conector reto 50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ector reto 51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ector reto 52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etângulo 53">
            <a:hlinkClick r:id="rId7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55" name="Conector reto 54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ector reto 56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Gráfico 57"/>
          <p:cNvGraphicFramePr/>
          <p:nvPr>
            <p:extLst>
              <p:ext uri="{D42A27DB-BD31-4B8C-83A1-F6EECF244321}">
                <p14:modId xmlns:p14="http://schemas.microsoft.com/office/powerpoint/2010/main" val="1836628740"/>
              </p:ext>
            </p:extLst>
          </p:nvPr>
        </p:nvGraphicFramePr>
        <p:xfrm>
          <a:off x="3492916" y="2043357"/>
          <a:ext cx="7809723" cy="367996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60" name="CaixaDeTexto 59"/>
          <p:cNvSpPr txBox="1"/>
          <p:nvPr/>
        </p:nvSpPr>
        <p:spPr>
          <a:xfrm>
            <a:off x="402336" y="2097507"/>
            <a:ext cx="14054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tendimento presencial</a:t>
            </a:r>
          </a:p>
        </p:txBody>
      </p:sp>
      <p:sp>
        <p:nvSpPr>
          <p:cNvPr id="61" name="CaixaDeTexto 60"/>
          <p:cNvSpPr txBox="1"/>
          <p:nvPr/>
        </p:nvSpPr>
        <p:spPr>
          <a:xfrm>
            <a:off x="402336" y="3229952"/>
            <a:ext cx="14054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tendimento </a:t>
            </a:r>
          </a:p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emoto</a:t>
            </a:r>
          </a:p>
        </p:txBody>
      </p:sp>
      <p:sp>
        <p:nvSpPr>
          <p:cNvPr id="62" name="CaixaDeTexto 61"/>
          <p:cNvSpPr txBox="1"/>
          <p:nvPr/>
        </p:nvSpPr>
        <p:spPr>
          <a:xfrm>
            <a:off x="1779528" y="2043357"/>
            <a:ext cx="9366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17375E"/>
                </a:solidFill>
              </a:rPr>
              <a:t>8,4</a:t>
            </a:r>
          </a:p>
        </p:txBody>
      </p:sp>
      <p:sp>
        <p:nvSpPr>
          <p:cNvPr id="63" name="CaixaDeTexto 62"/>
          <p:cNvSpPr txBox="1"/>
          <p:nvPr/>
        </p:nvSpPr>
        <p:spPr>
          <a:xfrm>
            <a:off x="1784007" y="3162302"/>
            <a:ext cx="9366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17375E"/>
                </a:solidFill>
              </a:rPr>
              <a:t>8,0</a:t>
            </a:r>
          </a:p>
        </p:txBody>
      </p:sp>
      <p:sp>
        <p:nvSpPr>
          <p:cNvPr id="80" name="CaixaDeTexto 79"/>
          <p:cNvSpPr txBox="1"/>
          <p:nvPr/>
        </p:nvSpPr>
        <p:spPr>
          <a:xfrm>
            <a:off x="10415481" y="6596619"/>
            <a:ext cx="177431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4.220 | NS/NR: 39 </a:t>
            </a:r>
          </a:p>
        </p:txBody>
      </p:sp>
    </p:spTree>
    <p:extLst>
      <p:ext uri="{BB962C8B-B14F-4D97-AF65-F5344CB8AC3E}">
        <p14:creationId xmlns:p14="http://schemas.microsoft.com/office/powerpoint/2010/main" val="498169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8" grpId="0">
        <p:bldAsOne/>
      </p:bldGraphic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tângulo com Único Canto Aparado 41"/>
          <p:cNvSpPr/>
          <p:nvPr/>
        </p:nvSpPr>
        <p:spPr>
          <a:xfrm flipH="1" flipV="1">
            <a:off x="187730" y="722101"/>
            <a:ext cx="2449144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3.2. Que nota de 0 a 10 o sr. Daria para a aplicabilidade desses conhecimentos adquiridos nos cursos do SEBRAE?</a:t>
            </a:r>
            <a:endParaRPr lang="pt-BR" sz="1200" i="1" dirty="0"/>
          </a:p>
        </p:txBody>
      </p:sp>
      <p:sp>
        <p:nvSpPr>
          <p:cNvPr id="43" name="CaixaDeTexto 42"/>
          <p:cNvSpPr txBox="1"/>
          <p:nvPr/>
        </p:nvSpPr>
        <p:spPr>
          <a:xfrm>
            <a:off x="336791" y="1217674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sp>
        <p:nvSpPr>
          <p:cNvPr id="22" name="CaixaDeTexto 21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APLICABILIDADE DOS CURSOS DO SEBRAE</a:t>
            </a:r>
          </a:p>
        </p:txBody>
      </p:sp>
      <p:sp>
        <p:nvSpPr>
          <p:cNvPr id="53" name="CaixaDeTexto 52"/>
          <p:cNvSpPr txBox="1"/>
          <p:nvPr/>
        </p:nvSpPr>
        <p:spPr>
          <a:xfrm>
            <a:off x="8627977" y="6604281"/>
            <a:ext cx="355104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2014: 8.852 | 2015: 6.008 | 2016: 3.666 | 2017: 4.220</a:t>
            </a:r>
          </a:p>
        </p:txBody>
      </p:sp>
      <p:sp>
        <p:nvSpPr>
          <p:cNvPr id="62" name="Retângulo 61">
            <a:hlinkClick r:id="rId3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63" name="Conector reto 62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64" name="Retângulo 63">
            <a:hlinkClick r:id="rId4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65" name="Retângulo 64">
            <a:hlinkClick r:id="rId5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66" name="Conector reto 65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ector reto 66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Retângulo 67">
            <a:hlinkClick r:id="rId6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69" name="Conector reto 68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Conector reto 69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onector reto 70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tângulo 71">
            <a:hlinkClick r:id="rId7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73" name="Conector reto 72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Conector reto 73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Conector reto 74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Gráfico 75"/>
          <p:cNvGraphicFramePr/>
          <p:nvPr>
            <p:extLst>
              <p:ext uri="{D42A27DB-BD31-4B8C-83A1-F6EECF244321}">
                <p14:modId xmlns:p14="http://schemas.microsoft.com/office/powerpoint/2010/main" val="1771458034"/>
              </p:ext>
            </p:extLst>
          </p:nvPr>
        </p:nvGraphicFramePr>
        <p:xfrm>
          <a:off x="2807851" y="1557297"/>
          <a:ext cx="9037673" cy="47076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77" name="CaixaDeTexto 76"/>
          <p:cNvSpPr txBox="1"/>
          <p:nvPr/>
        </p:nvSpPr>
        <p:spPr>
          <a:xfrm>
            <a:off x="498051" y="1663950"/>
            <a:ext cx="1629429" cy="2705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4: 8,4</a:t>
            </a:r>
          </a:p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5: 8,3</a:t>
            </a:r>
          </a:p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6: 8,6</a:t>
            </a:r>
          </a:p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7: 8,2</a:t>
            </a:r>
          </a:p>
        </p:txBody>
      </p:sp>
    </p:spTree>
    <p:extLst>
      <p:ext uri="{BB962C8B-B14F-4D97-AF65-F5344CB8AC3E}">
        <p14:creationId xmlns:p14="http://schemas.microsoft.com/office/powerpoint/2010/main" val="3273615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6" grpId="0">
        <p:bldAsOne/>
      </p:bldGraphic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tângulo com Único Canto Aparado 25"/>
          <p:cNvSpPr/>
          <p:nvPr/>
        </p:nvSpPr>
        <p:spPr>
          <a:xfrm flipH="1" flipV="1">
            <a:off x="187734" y="723843"/>
            <a:ext cx="1855670" cy="5352494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EFETIVIDADE DOS CURSOS DO SEBRAE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3.3. Que nota de 0 a 10 o sr. daria para os cursos do SEBRAE quanto aos resultados pra você e sua empresa?</a:t>
            </a:r>
            <a:endParaRPr lang="pt-BR" sz="1200" i="1" dirty="0"/>
          </a:p>
        </p:txBody>
      </p:sp>
      <p:sp>
        <p:nvSpPr>
          <p:cNvPr id="2" name="CaixaDeTexto 1"/>
          <p:cNvSpPr txBox="1"/>
          <p:nvPr/>
        </p:nvSpPr>
        <p:spPr>
          <a:xfrm>
            <a:off x="187734" y="2174033"/>
            <a:ext cx="185566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ÉDIA</a:t>
            </a:r>
          </a:p>
          <a:p>
            <a:endParaRPr lang="pt-BR" sz="2000" dirty="0"/>
          </a:p>
          <a:p>
            <a:pPr algn="ctr"/>
            <a:r>
              <a:rPr lang="pt-BR" sz="4000" dirty="0">
                <a:solidFill>
                  <a:srgbClr val="093D88"/>
                </a:solidFill>
              </a:rPr>
              <a:t>8,4</a:t>
            </a:r>
          </a:p>
        </p:txBody>
      </p:sp>
      <p:graphicFrame>
        <p:nvGraphicFramePr>
          <p:cNvPr id="27" name="Gráfico 26"/>
          <p:cNvGraphicFramePr/>
          <p:nvPr>
            <p:extLst>
              <p:ext uri="{D42A27DB-BD31-4B8C-83A1-F6EECF244321}">
                <p14:modId xmlns:p14="http://schemas.microsoft.com/office/powerpoint/2010/main" val="3621396790"/>
              </p:ext>
            </p:extLst>
          </p:nvPr>
        </p:nvGraphicFramePr>
        <p:xfrm>
          <a:off x="2928381" y="1917861"/>
          <a:ext cx="8636693" cy="415847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5" name="Retângulo 34"/>
          <p:cNvSpPr/>
          <p:nvPr/>
        </p:nvSpPr>
        <p:spPr>
          <a:xfrm>
            <a:off x="3220210" y="4161048"/>
            <a:ext cx="51449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F2395A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3,2%</a:t>
            </a:r>
            <a:endParaRPr lang="pt-BR" sz="1000" dirty="0">
              <a:solidFill>
                <a:srgbClr val="F2395A"/>
              </a:solidFill>
            </a:endParaRPr>
          </a:p>
        </p:txBody>
      </p:sp>
      <p:sp>
        <p:nvSpPr>
          <p:cNvPr id="36" name="Retângulo 35"/>
          <p:cNvSpPr/>
          <p:nvPr/>
        </p:nvSpPr>
        <p:spPr>
          <a:xfrm>
            <a:off x="8595304" y="2513661"/>
            <a:ext cx="12868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3BAB8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34,0%</a:t>
            </a:r>
            <a:endParaRPr lang="pt-BR" sz="1000" dirty="0">
              <a:solidFill>
                <a:srgbClr val="3BAB80"/>
              </a:solidFill>
            </a:endParaRPr>
          </a:p>
        </p:txBody>
      </p:sp>
      <p:sp>
        <p:nvSpPr>
          <p:cNvPr id="37" name="Retângulo 36"/>
          <p:cNvSpPr/>
          <p:nvPr/>
        </p:nvSpPr>
        <p:spPr>
          <a:xfrm>
            <a:off x="9996305" y="1246302"/>
            <a:ext cx="14157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637CCD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52,8%</a:t>
            </a:r>
            <a:endParaRPr lang="pt-BR" sz="1000" dirty="0">
              <a:solidFill>
                <a:srgbClr val="637CCD"/>
              </a:solidFill>
            </a:endParaRPr>
          </a:p>
        </p:txBody>
      </p:sp>
      <p:sp>
        <p:nvSpPr>
          <p:cNvPr id="3" name="Chave Esquerda 2"/>
          <p:cNvSpPr/>
          <p:nvPr/>
        </p:nvSpPr>
        <p:spPr>
          <a:xfrm rot="5400000">
            <a:off x="5632394" y="2270382"/>
            <a:ext cx="205272" cy="5029641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8" name="Chave Esquerda 37"/>
          <p:cNvSpPr/>
          <p:nvPr/>
        </p:nvSpPr>
        <p:spPr>
          <a:xfrm rot="5400000">
            <a:off x="9070160" y="2429060"/>
            <a:ext cx="187870" cy="1286877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9" name="Chave Esquerda 38"/>
          <p:cNvSpPr/>
          <p:nvPr/>
        </p:nvSpPr>
        <p:spPr>
          <a:xfrm rot="5400000">
            <a:off x="10545809" y="1183867"/>
            <a:ext cx="187870" cy="1286877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2" name="Retângulo 31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52" name="Conector reto 51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53" name="Retângulo 52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54" name="Retângulo 53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55" name="Conector reto 54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Retângulo 56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58" name="Conector reto 57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ctor reto 59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Conector reto 60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63" name="Conector reto 62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ector reto 63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Conector reto 64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CaixaDeTexto 65"/>
          <p:cNvSpPr txBox="1"/>
          <p:nvPr/>
        </p:nvSpPr>
        <p:spPr>
          <a:xfrm>
            <a:off x="10272409" y="6596619"/>
            <a:ext cx="19173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4.196 | NS/NR: 63</a:t>
            </a:r>
          </a:p>
        </p:txBody>
      </p:sp>
      <p:sp>
        <p:nvSpPr>
          <p:cNvPr id="31" name="CaixaDeTexto 30"/>
          <p:cNvSpPr txBox="1"/>
          <p:nvPr/>
        </p:nvSpPr>
        <p:spPr>
          <a:xfrm>
            <a:off x="2426427" y="1406434"/>
            <a:ext cx="588698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Mais de metade dos entrevistados avaliou os resultados dos cursos para a empresa com notas altas. </a:t>
            </a:r>
          </a:p>
          <a:p>
            <a:pPr algn="ctr">
              <a:defRPr/>
            </a:pPr>
            <a:endParaRPr lang="pt-BR" sz="2000" dirty="0">
              <a:solidFill>
                <a:schemeClr val="tx1">
                  <a:lumMod val="65000"/>
                  <a:lumOff val="35000"/>
                </a:schemeClr>
              </a:solidFill>
              <a:latin typeface="Calibri" panose="020F0502020204030204"/>
              <a:cs typeface="Aparajita" panose="020B0604020202020204" pitchFamily="34" charset="0"/>
            </a:endParaRPr>
          </a:p>
          <a:p>
            <a:pPr algn="ctr">
              <a:defRPr/>
            </a:pP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 Já 13,2% atribuiu notas baixas (0 a 6) a este item.</a:t>
            </a:r>
          </a:p>
        </p:txBody>
      </p:sp>
    </p:spTree>
    <p:extLst>
      <p:ext uri="{BB962C8B-B14F-4D97-AF65-F5344CB8AC3E}">
        <p14:creationId xmlns:p14="http://schemas.microsoft.com/office/powerpoint/2010/main" val="2607916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7" grpId="0">
        <p:bldAsOne/>
      </p:bldGraphic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3.3. Que nota de 0 a 10 o sr. daria para os cursos do SEBRAE quanto aos resultados pra você e sua empresa?</a:t>
            </a:r>
            <a:endParaRPr lang="pt-BR" sz="1200" i="1" dirty="0"/>
          </a:p>
        </p:txBody>
      </p:sp>
      <p:graphicFrame>
        <p:nvGraphicFramePr>
          <p:cNvPr id="42" name="Gráfico 41"/>
          <p:cNvGraphicFramePr/>
          <p:nvPr>
            <p:extLst>
              <p:ext uri="{D42A27DB-BD31-4B8C-83A1-F6EECF244321}">
                <p14:modId xmlns:p14="http://schemas.microsoft.com/office/powerpoint/2010/main" val="4137536380"/>
              </p:ext>
            </p:extLst>
          </p:nvPr>
        </p:nvGraphicFramePr>
        <p:xfrm>
          <a:off x="262558" y="1692614"/>
          <a:ext cx="11665296" cy="46958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7" name="CaixaDeTexto 26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EFETIVIDADE DOS CURSOS DO SEBRAE</a:t>
            </a:r>
          </a:p>
        </p:txBody>
      </p:sp>
      <p:sp>
        <p:nvSpPr>
          <p:cNvPr id="39" name="Retângulo 38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40" name="Conector reto 39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41" name="Retângulo 40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43" name="Retângulo 42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44" name="Conector reto 43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to 44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tângulo 45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47" name="Conector reto 46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ctor reto 47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tângulo 49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51" name="Conector reto 50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ector reto 51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ector reto 52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CaixaDeTexto 53"/>
          <p:cNvSpPr txBox="1"/>
          <p:nvPr/>
        </p:nvSpPr>
        <p:spPr>
          <a:xfrm>
            <a:off x="10415481" y="6596619"/>
            <a:ext cx="17743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4.196 | NS/NR: 63</a:t>
            </a:r>
          </a:p>
        </p:txBody>
      </p:sp>
    </p:spTree>
    <p:extLst>
      <p:ext uri="{BB962C8B-B14F-4D97-AF65-F5344CB8AC3E}">
        <p14:creationId xmlns:p14="http://schemas.microsoft.com/office/powerpoint/2010/main" val="3809904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2" grpId="0">
        <p:bldAsOne/>
      </p:bldGraphic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Retângulo com Único Canto Aparado 77"/>
          <p:cNvSpPr/>
          <p:nvPr/>
        </p:nvSpPr>
        <p:spPr>
          <a:xfrm flipH="1" flipV="1">
            <a:off x="187730" y="722102"/>
            <a:ext cx="2757167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3.3. Que nota de 0 a 10 o sr. daria para os cursos do SEBRAE quanto aos resultados pra você e sua empresa?</a:t>
            </a:r>
            <a:endParaRPr lang="pt-BR" sz="1200" i="1" dirty="0"/>
          </a:p>
        </p:txBody>
      </p:sp>
      <p:sp>
        <p:nvSpPr>
          <p:cNvPr id="41" name="CaixaDeTexto 40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EFETIVIDADE DOS CURSOS DO SEBRAE</a:t>
            </a:r>
          </a:p>
        </p:txBody>
      </p:sp>
      <p:sp>
        <p:nvSpPr>
          <p:cNvPr id="118" name="CaixaDeTexto 117"/>
          <p:cNvSpPr txBox="1"/>
          <p:nvPr/>
        </p:nvSpPr>
        <p:spPr>
          <a:xfrm>
            <a:off x="336791" y="1217674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sp>
        <p:nvSpPr>
          <p:cNvPr id="42" name="Retângulo 41">
            <a:hlinkClick r:id="rId3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43" name="Conector reto 42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44" name="Retângulo 43">
            <a:hlinkClick r:id="rId4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45" name="Retângulo 44">
            <a:hlinkClick r:id="rId5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46" name="Conector reto 45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ctor reto 46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tângulo 47">
            <a:hlinkClick r:id="rId6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49" name="Conector reto 48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reto 49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ctor reto 50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Retângulo 51">
            <a:hlinkClick r:id="rId7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53" name="Conector reto 52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ector reto 53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ector reto 54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Gráfico 55"/>
          <p:cNvGraphicFramePr/>
          <p:nvPr>
            <p:extLst>
              <p:ext uri="{D42A27DB-BD31-4B8C-83A1-F6EECF244321}">
                <p14:modId xmlns:p14="http://schemas.microsoft.com/office/powerpoint/2010/main" val="276456774"/>
              </p:ext>
            </p:extLst>
          </p:nvPr>
        </p:nvGraphicFramePr>
        <p:xfrm>
          <a:off x="3492916" y="1550816"/>
          <a:ext cx="7809723" cy="437373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57" name="CaixaDeTexto 56"/>
          <p:cNvSpPr txBox="1"/>
          <p:nvPr/>
        </p:nvSpPr>
        <p:spPr>
          <a:xfrm>
            <a:off x="407610" y="1824108"/>
            <a:ext cx="203150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EI: 8,3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E: 8,2 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EPP: 8,5 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rod. Rural: 8,6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ot. Empr.: 8,5 </a:t>
            </a:r>
          </a:p>
        </p:txBody>
      </p:sp>
      <p:sp>
        <p:nvSpPr>
          <p:cNvPr id="58" name="CaixaDeTexto 57"/>
          <p:cNvSpPr txBox="1"/>
          <p:nvPr/>
        </p:nvSpPr>
        <p:spPr>
          <a:xfrm>
            <a:off x="10415481" y="6596619"/>
            <a:ext cx="177431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4.196 | NS/NR: 63</a:t>
            </a:r>
          </a:p>
        </p:txBody>
      </p:sp>
    </p:spTree>
    <p:extLst>
      <p:ext uri="{BB962C8B-B14F-4D97-AF65-F5344CB8AC3E}">
        <p14:creationId xmlns:p14="http://schemas.microsoft.com/office/powerpoint/2010/main" val="3084944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6" grpId="0">
        <p:bldAsOne/>
      </p:bldGraphic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tângulo com Único Canto Aparado 41"/>
          <p:cNvSpPr/>
          <p:nvPr/>
        </p:nvSpPr>
        <p:spPr>
          <a:xfrm flipH="1" flipV="1">
            <a:off x="187730" y="722102"/>
            <a:ext cx="2757167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3.3. Que nota de 0 a 10 o sr. daria para os cursos do SEBRAE quanto aos resultados pra você e sua empresa?</a:t>
            </a:r>
            <a:endParaRPr lang="pt-BR" sz="1200" i="1" dirty="0"/>
          </a:p>
        </p:txBody>
      </p:sp>
      <p:sp>
        <p:nvSpPr>
          <p:cNvPr id="59" name="CaixaDeTexto 58"/>
          <p:cNvSpPr txBox="1"/>
          <p:nvPr/>
        </p:nvSpPr>
        <p:spPr>
          <a:xfrm>
            <a:off x="3234115" y="1157187"/>
            <a:ext cx="26510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Cerca</a:t>
            </a:r>
          </a:p>
        </p:txBody>
      </p:sp>
      <p:sp>
        <p:nvSpPr>
          <p:cNvPr id="43" name="CaixaDeTexto 42"/>
          <p:cNvSpPr txBox="1"/>
          <p:nvPr/>
        </p:nvSpPr>
        <p:spPr>
          <a:xfrm>
            <a:off x="336791" y="1217674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sp>
        <p:nvSpPr>
          <p:cNvPr id="27" name="CaixaDeTexto 26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EFETIVIDADE DOS CURSOS DO SEBRAE</a:t>
            </a:r>
          </a:p>
        </p:txBody>
      </p:sp>
      <p:sp>
        <p:nvSpPr>
          <p:cNvPr id="45" name="Retângulo 44">
            <a:hlinkClick r:id="rId3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46" name="Conector reto 45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47" name="Retângulo 46">
            <a:hlinkClick r:id="rId4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48" name="Retângulo 47">
            <a:hlinkClick r:id="rId5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49" name="Conector reto 48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reto 49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tângulo 50">
            <a:hlinkClick r:id="rId6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52" name="Conector reto 51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ector reto 52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ector reto 53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Retângulo 54">
            <a:hlinkClick r:id="rId7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56" name="Conector reto 55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ector reto 56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Conector reto 57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Gráfico 59"/>
          <p:cNvGraphicFramePr/>
          <p:nvPr>
            <p:extLst>
              <p:ext uri="{D42A27DB-BD31-4B8C-83A1-F6EECF244321}">
                <p14:modId xmlns:p14="http://schemas.microsoft.com/office/powerpoint/2010/main" val="1523033754"/>
              </p:ext>
            </p:extLst>
          </p:nvPr>
        </p:nvGraphicFramePr>
        <p:xfrm>
          <a:off x="3872827" y="2420672"/>
          <a:ext cx="7809723" cy="34000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61" name="CaixaDeTexto 60"/>
          <p:cNvSpPr txBox="1"/>
          <p:nvPr/>
        </p:nvSpPr>
        <p:spPr>
          <a:xfrm>
            <a:off x="402336" y="2097507"/>
            <a:ext cx="14054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tendimento presencial</a:t>
            </a:r>
          </a:p>
        </p:txBody>
      </p:sp>
      <p:sp>
        <p:nvSpPr>
          <p:cNvPr id="62" name="CaixaDeTexto 61"/>
          <p:cNvSpPr txBox="1"/>
          <p:nvPr/>
        </p:nvSpPr>
        <p:spPr>
          <a:xfrm>
            <a:off x="402336" y="3229952"/>
            <a:ext cx="14054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tendimento </a:t>
            </a:r>
          </a:p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emoto</a:t>
            </a:r>
          </a:p>
        </p:txBody>
      </p:sp>
      <p:sp>
        <p:nvSpPr>
          <p:cNvPr id="63" name="CaixaDeTexto 62"/>
          <p:cNvSpPr txBox="1"/>
          <p:nvPr/>
        </p:nvSpPr>
        <p:spPr>
          <a:xfrm>
            <a:off x="1779528" y="2043357"/>
            <a:ext cx="9366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17375E"/>
                </a:solidFill>
              </a:rPr>
              <a:t>8,5</a:t>
            </a:r>
          </a:p>
        </p:txBody>
      </p:sp>
      <p:sp>
        <p:nvSpPr>
          <p:cNvPr id="64" name="CaixaDeTexto 63"/>
          <p:cNvSpPr txBox="1"/>
          <p:nvPr/>
        </p:nvSpPr>
        <p:spPr>
          <a:xfrm>
            <a:off x="1784007" y="3162302"/>
            <a:ext cx="9366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17375E"/>
                </a:solidFill>
              </a:rPr>
              <a:t>8,2</a:t>
            </a:r>
          </a:p>
        </p:txBody>
      </p:sp>
      <p:sp>
        <p:nvSpPr>
          <p:cNvPr id="80" name="CaixaDeTexto 79"/>
          <p:cNvSpPr txBox="1"/>
          <p:nvPr/>
        </p:nvSpPr>
        <p:spPr>
          <a:xfrm>
            <a:off x="10415481" y="6596619"/>
            <a:ext cx="177431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4.196 | NS/NR: 63</a:t>
            </a:r>
          </a:p>
        </p:txBody>
      </p:sp>
    </p:spTree>
    <p:extLst>
      <p:ext uri="{BB962C8B-B14F-4D97-AF65-F5344CB8AC3E}">
        <p14:creationId xmlns:p14="http://schemas.microsoft.com/office/powerpoint/2010/main" val="4079817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60" grpId="0">
        <p:bldAsOne/>
      </p:bldGraphic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tângulo com Único Canto Aparado 41"/>
          <p:cNvSpPr/>
          <p:nvPr/>
        </p:nvSpPr>
        <p:spPr>
          <a:xfrm flipH="1" flipV="1">
            <a:off x="187730" y="722102"/>
            <a:ext cx="2757167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3.3. Que nota de 0 a 10 o sr. daria para os cursos do SEBRAE quanto aos resultados pra você e sua empresa?</a:t>
            </a:r>
            <a:endParaRPr lang="pt-BR" sz="1200" i="1" dirty="0"/>
          </a:p>
        </p:txBody>
      </p:sp>
      <p:sp>
        <p:nvSpPr>
          <p:cNvPr id="43" name="CaixaDeTexto 42"/>
          <p:cNvSpPr txBox="1"/>
          <p:nvPr/>
        </p:nvSpPr>
        <p:spPr>
          <a:xfrm>
            <a:off x="525423" y="1258913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sp>
        <p:nvSpPr>
          <p:cNvPr id="27" name="CaixaDeTexto 26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EFETIVIDADE DOS CURSOS DO SEBRAE</a:t>
            </a:r>
          </a:p>
        </p:txBody>
      </p:sp>
      <p:graphicFrame>
        <p:nvGraphicFramePr>
          <p:cNvPr id="45" name="Gráfico 44"/>
          <p:cNvGraphicFramePr/>
          <p:nvPr>
            <p:extLst>
              <p:ext uri="{D42A27DB-BD31-4B8C-83A1-F6EECF244321}">
                <p14:modId xmlns:p14="http://schemas.microsoft.com/office/powerpoint/2010/main" val="432958336"/>
              </p:ext>
            </p:extLst>
          </p:nvPr>
        </p:nvGraphicFramePr>
        <p:xfrm>
          <a:off x="2807851" y="1557297"/>
          <a:ext cx="9037673" cy="47076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4" name="CaixaDeTexto 43"/>
          <p:cNvSpPr txBox="1"/>
          <p:nvPr/>
        </p:nvSpPr>
        <p:spPr>
          <a:xfrm>
            <a:off x="8599960" y="6596390"/>
            <a:ext cx="35887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2014: 8.852 | 2015: 6.008 | 2016: 3.666 | 2017: 4.196</a:t>
            </a:r>
          </a:p>
        </p:txBody>
      </p:sp>
      <p:sp>
        <p:nvSpPr>
          <p:cNvPr id="46" name="CaixaDeTexto 45"/>
          <p:cNvSpPr txBox="1"/>
          <p:nvPr/>
        </p:nvSpPr>
        <p:spPr>
          <a:xfrm>
            <a:off x="648583" y="1705189"/>
            <a:ext cx="1629429" cy="2705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4: 8,4</a:t>
            </a:r>
          </a:p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5: 8,2</a:t>
            </a:r>
          </a:p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6: 8,6</a:t>
            </a:r>
          </a:p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7: 8,4</a:t>
            </a:r>
          </a:p>
        </p:txBody>
      </p:sp>
      <p:sp>
        <p:nvSpPr>
          <p:cNvPr id="62" name="Retângulo 61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63" name="Conector reto 62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64" name="Retângulo 63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65" name="Retângulo 64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66" name="Conector reto 65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ector reto 66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Retângulo 67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69" name="Conector reto 68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Conector reto 69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onector reto 70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tângulo 71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73" name="Conector reto 72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Conector reto 73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Conector reto 74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3479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5" grpId="0">
        <p:bldAsOne/>
      </p:bldGraphic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Nenhum texto alternativo automático disponível."/>
          <p:cNvPicPr>
            <a:picLocks noChangeAspect="1" noChangeArrowheads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6841" t="85432"/>
          <a:stretch/>
        </p:blipFill>
        <p:spPr bwMode="auto">
          <a:xfrm>
            <a:off x="4158840" y="4784651"/>
            <a:ext cx="8033161" cy="20733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Nenhum texto alternativo automático disponível."/>
          <p:cNvPicPr>
            <a:picLocks noChangeAspect="1" noChangeArrowheads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6841" t="85432"/>
          <a:stretch/>
        </p:blipFill>
        <p:spPr bwMode="auto">
          <a:xfrm>
            <a:off x="4029740" y="0"/>
            <a:ext cx="8162259" cy="2089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tângulo 6"/>
          <p:cNvSpPr/>
          <p:nvPr/>
        </p:nvSpPr>
        <p:spPr>
          <a:xfrm>
            <a:off x="4029740" y="1892595"/>
            <a:ext cx="8162261" cy="3352549"/>
          </a:xfrm>
          <a:prstGeom prst="rect">
            <a:avLst/>
          </a:prstGeom>
          <a:solidFill>
            <a:srgbClr val="91AD7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Retângulo 7"/>
          <p:cNvSpPr/>
          <p:nvPr/>
        </p:nvSpPr>
        <p:spPr>
          <a:xfrm>
            <a:off x="9991061" y="-26579"/>
            <a:ext cx="1467293" cy="1988288"/>
          </a:xfrm>
          <a:prstGeom prst="rect">
            <a:avLst/>
          </a:prstGeom>
          <a:solidFill>
            <a:schemeClr val="bg1"/>
          </a:solidFill>
          <a:ln w="3175">
            <a:solidFill>
              <a:schemeClr val="accent6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9" name="Conector reto 8"/>
          <p:cNvCxnSpPr/>
          <p:nvPr/>
        </p:nvCxnSpPr>
        <p:spPr>
          <a:xfrm>
            <a:off x="4029740" y="1881969"/>
            <a:ext cx="5961321" cy="10626"/>
          </a:xfrm>
          <a:prstGeom prst="line">
            <a:avLst/>
          </a:prstGeom>
          <a:ln w="571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tângulo 1"/>
          <p:cNvSpPr/>
          <p:nvPr/>
        </p:nvSpPr>
        <p:spPr>
          <a:xfrm>
            <a:off x="4368965" y="2773785"/>
            <a:ext cx="7994171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5500" b="1" dirty="0">
                <a:solidFill>
                  <a:schemeClr val="bg1"/>
                </a:solidFill>
              </a:rPr>
              <a:t>PALESTRAS, SEMINÁRIOS </a:t>
            </a:r>
          </a:p>
          <a:p>
            <a:r>
              <a:rPr lang="pt-BR" sz="5500" b="1" dirty="0">
                <a:solidFill>
                  <a:schemeClr val="bg1"/>
                </a:solidFill>
              </a:rPr>
              <a:t>E OFICINAS</a:t>
            </a:r>
          </a:p>
        </p:txBody>
      </p:sp>
      <p:cxnSp>
        <p:nvCxnSpPr>
          <p:cNvPr id="10" name="Conector reto 9"/>
          <p:cNvCxnSpPr/>
          <p:nvPr/>
        </p:nvCxnSpPr>
        <p:spPr>
          <a:xfrm flipV="1">
            <a:off x="3990753" y="5243374"/>
            <a:ext cx="8240232" cy="1770"/>
          </a:xfrm>
          <a:prstGeom prst="line">
            <a:avLst/>
          </a:prstGeom>
          <a:ln w="571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tângulo 10"/>
          <p:cNvSpPr/>
          <p:nvPr/>
        </p:nvSpPr>
        <p:spPr>
          <a:xfrm>
            <a:off x="-1" y="0"/>
            <a:ext cx="4158842" cy="688457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Retângulo 11"/>
          <p:cNvSpPr/>
          <p:nvPr/>
        </p:nvSpPr>
        <p:spPr>
          <a:xfrm>
            <a:off x="0" y="1228092"/>
            <a:ext cx="4158840" cy="37087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6000" b="1" dirty="0">
                <a:solidFill>
                  <a:schemeClr val="bg1"/>
                </a:solidFill>
              </a:rPr>
              <a:t>SAE 2017</a:t>
            </a:r>
          </a:p>
          <a:p>
            <a:pPr algn="ctr"/>
            <a:endParaRPr lang="pt-BR" sz="3500" b="1" dirty="0">
              <a:solidFill>
                <a:schemeClr val="bg1"/>
              </a:solidFill>
            </a:endParaRPr>
          </a:p>
          <a:p>
            <a:pPr algn="ctr"/>
            <a:endParaRPr lang="pt-BR" sz="3500" b="1" dirty="0">
              <a:solidFill>
                <a:schemeClr val="bg1"/>
              </a:solidFill>
            </a:endParaRPr>
          </a:p>
          <a:p>
            <a:pPr algn="ctr"/>
            <a:r>
              <a:rPr lang="pt-BR" sz="3500" b="1" dirty="0">
                <a:solidFill>
                  <a:schemeClr val="bg1"/>
                </a:solidFill>
              </a:rPr>
              <a:t>Satisfação, aplicabilidade e efetividade</a:t>
            </a:r>
          </a:p>
        </p:txBody>
      </p:sp>
      <p:pic>
        <p:nvPicPr>
          <p:cNvPr id="14" name="Imagem 13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152795" y="255140"/>
            <a:ext cx="1143824" cy="1457692"/>
          </a:xfrm>
          <a:prstGeom prst="rect">
            <a:avLst/>
          </a:prstGeom>
        </p:spPr>
      </p:pic>
      <p:cxnSp>
        <p:nvCxnSpPr>
          <p:cNvPr id="15" name="Conector reto 14"/>
          <p:cNvCxnSpPr/>
          <p:nvPr/>
        </p:nvCxnSpPr>
        <p:spPr>
          <a:xfrm flipH="1" flipV="1">
            <a:off x="4149984" y="0"/>
            <a:ext cx="7970" cy="6884579"/>
          </a:xfrm>
          <a:prstGeom prst="line">
            <a:avLst/>
          </a:prstGeom>
          <a:ln w="3175">
            <a:solidFill>
              <a:schemeClr val="bg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>
            <a:hlinkClick r:id="rId4" action="ppaction://hlinksldjump"/>
          </p:cNvPr>
          <p:cNvSpPr txBox="1"/>
          <p:nvPr/>
        </p:nvSpPr>
        <p:spPr>
          <a:xfrm>
            <a:off x="11416596" y="6472717"/>
            <a:ext cx="81438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bg1"/>
                </a:solidFill>
              </a:rPr>
              <a:t>SUMÁRIO</a:t>
            </a:r>
          </a:p>
        </p:txBody>
      </p:sp>
      <p:pic>
        <p:nvPicPr>
          <p:cNvPr id="16" name="Imagem 15">
            <a:hlinkClick r:id="rId4" action="ppaction://hlinksldjump"/>
          </p:cNvPr>
          <p:cNvPicPr>
            <a:picLocks noChangeAspect="1"/>
          </p:cNvPicPr>
          <p:nvPr/>
        </p:nvPicPr>
        <p:blipFill rotWithShape="1">
          <a:blip r:embed="rId5" cstate="email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077" b="95462" l="6846" r="20615">
                        <a14:foregroundMark x1="14692" y1="87462" x2="14692" y2="87462"/>
                        <a14:foregroundMark x1="16308" y1="88846" x2="16308" y2="88846"/>
                        <a14:foregroundMark x1="15154" y1="88231" x2="15154" y2="88231"/>
                        <a14:foregroundMark x1="15154" y1="88231" x2="15154" y2="88231"/>
                        <a14:foregroundMark x1="15154" y1="88231" x2="15154" y2="88231"/>
                        <a14:foregroundMark x1="12538" y1="88923" x2="13308" y2="91000"/>
                        <a14:foregroundMark x1="12923" y1="88231" x2="18692" y2="87846"/>
                        <a14:foregroundMark x1="10769" y1="87692" x2="16154" y2="87231"/>
                        <a14:foregroundMark x1="12154" y1="87231" x2="15154" y2="87231"/>
                        <a14:foregroundMark x1="15308" y1="90000" x2="17308" y2="90000"/>
                        <a14:foregroundMark x1="11538" y1="88692" x2="12000" y2="91462"/>
                        <a14:foregroundMark x1="11923" y1="88615" x2="12923" y2="91692"/>
                        <a14:foregroundMark x1="14385" y1="89308" x2="17077" y2="92231"/>
                        <a14:foregroundMark x1="13000" y1="88077" x2="10923" y2="91692"/>
                        <a14:foregroundMark x1="13769" y1="88615" x2="16769" y2="913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6904" t="81479" r="77739" b="4173"/>
          <a:stretch/>
        </p:blipFill>
        <p:spPr>
          <a:xfrm>
            <a:off x="11162786" y="6443865"/>
            <a:ext cx="360040" cy="336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846524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tângulo com Único Canto Aparado 25"/>
          <p:cNvSpPr/>
          <p:nvPr/>
        </p:nvSpPr>
        <p:spPr>
          <a:xfrm flipH="1" flipV="1">
            <a:off x="187734" y="723843"/>
            <a:ext cx="1855670" cy="5352494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77210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SATISFAÇÃO COM PALESTRAS, SEMINÁRIOS E OFICINAS DO SEBRAE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4.1. Qual a sua satisfação de 0 a 10 com as PALESTRAS, SEMINÁRIOS ou OFICINAS do SEBRAE que o senhor participou em 2017? </a:t>
            </a:r>
            <a:endParaRPr lang="pt-BR" sz="1200" i="1" dirty="0"/>
          </a:p>
        </p:txBody>
      </p:sp>
      <p:sp>
        <p:nvSpPr>
          <p:cNvPr id="2" name="CaixaDeTexto 1"/>
          <p:cNvSpPr txBox="1"/>
          <p:nvPr/>
        </p:nvSpPr>
        <p:spPr>
          <a:xfrm>
            <a:off x="187734" y="2174033"/>
            <a:ext cx="185566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ÉDIA</a:t>
            </a:r>
          </a:p>
          <a:p>
            <a:endParaRPr lang="pt-BR" sz="2000" dirty="0"/>
          </a:p>
          <a:p>
            <a:pPr algn="ctr"/>
            <a:r>
              <a:rPr lang="pt-BR" sz="4000" dirty="0">
                <a:solidFill>
                  <a:srgbClr val="093D88"/>
                </a:solidFill>
              </a:rPr>
              <a:t>9,2</a:t>
            </a:r>
          </a:p>
        </p:txBody>
      </p:sp>
      <p:graphicFrame>
        <p:nvGraphicFramePr>
          <p:cNvPr id="27" name="Gráfico 26"/>
          <p:cNvGraphicFramePr/>
          <p:nvPr>
            <p:extLst>
              <p:ext uri="{D42A27DB-BD31-4B8C-83A1-F6EECF244321}">
                <p14:modId xmlns:p14="http://schemas.microsoft.com/office/powerpoint/2010/main" val="4023212002"/>
              </p:ext>
            </p:extLst>
          </p:nvPr>
        </p:nvGraphicFramePr>
        <p:xfrm>
          <a:off x="2928381" y="2174033"/>
          <a:ext cx="8636693" cy="390230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5" name="Retângulo 34"/>
          <p:cNvSpPr/>
          <p:nvPr/>
        </p:nvSpPr>
        <p:spPr>
          <a:xfrm>
            <a:off x="3181299" y="4507682"/>
            <a:ext cx="51449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F2395A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2,8%</a:t>
            </a:r>
            <a:endParaRPr lang="pt-BR" sz="1000" dirty="0">
              <a:solidFill>
                <a:srgbClr val="F2395A"/>
              </a:solidFill>
            </a:endParaRPr>
          </a:p>
        </p:txBody>
      </p:sp>
      <p:sp>
        <p:nvSpPr>
          <p:cNvPr id="36" name="Retângulo 35"/>
          <p:cNvSpPr/>
          <p:nvPr/>
        </p:nvSpPr>
        <p:spPr>
          <a:xfrm>
            <a:off x="8538685" y="3662328"/>
            <a:ext cx="12868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3BAB8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23,8%</a:t>
            </a:r>
            <a:endParaRPr lang="pt-BR" sz="1000" dirty="0">
              <a:solidFill>
                <a:srgbClr val="3BAB80"/>
              </a:solidFill>
            </a:endParaRPr>
          </a:p>
        </p:txBody>
      </p:sp>
      <p:sp>
        <p:nvSpPr>
          <p:cNvPr id="37" name="Retângulo 36"/>
          <p:cNvSpPr/>
          <p:nvPr/>
        </p:nvSpPr>
        <p:spPr>
          <a:xfrm>
            <a:off x="9996306" y="1557597"/>
            <a:ext cx="14157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637CCD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73,4%</a:t>
            </a:r>
            <a:endParaRPr lang="pt-BR" sz="1000" dirty="0">
              <a:solidFill>
                <a:srgbClr val="637CCD"/>
              </a:solidFill>
            </a:endParaRPr>
          </a:p>
        </p:txBody>
      </p:sp>
      <p:sp>
        <p:nvSpPr>
          <p:cNvPr id="3" name="Chave Esquerda 2"/>
          <p:cNvSpPr/>
          <p:nvPr/>
        </p:nvSpPr>
        <p:spPr>
          <a:xfrm rot="5400000">
            <a:off x="5593483" y="2617016"/>
            <a:ext cx="205272" cy="5029641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8" name="Chave Esquerda 37"/>
          <p:cNvSpPr/>
          <p:nvPr/>
        </p:nvSpPr>
        <p:spPr>
          <a:xfrm rot="5400000">
            <a:off x="9013541" y="3577727"/>
            <a:ext cx="187870" cy="1286877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9" name="Chave Esquerda 38"/>
          <p:cNvSpPr/>
          <p:nvPr/>
        </p:nvSpPr>
        <p:spPr>
          <a:xfrm rot="5400000">
            <a:off x="10545810" y="1495162"/>
            <a:ext cx="187870" cy="1286877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6" name="Retângulo 65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67" name="Conector reto 66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68" name="Retângulo 67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69" name="Retângulo 68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70" name="Conector reto 69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onector reto 70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tângulo 71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73" name="Conector reto 72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Conector reto 73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Conector reto 74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tângulo 75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77" name="Conector reto 76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Conector reto 77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Conector reto 78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CaixaDeTexto 79"/>
          <p:cNvSpPr txBox="1"/>
          <p:nvPr/>
        </p:nvSpPr>
        <p:spPr>
          <a:xfrm>
            <a:off x="10415481" y="6596619"/>
            <a:ext cx="177431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5.291 | NS/NR: 23</a:t>
            </a:r>
          </a:p>
        </p:txBody>
      </p:sp>
      <p:sp>
        <p:nvSpPr>
          <p:cNvPr id="31" name="CaixaDeTexto 30"/>
          <p:cNvSpPr txBox="1"/>
          <p:nvPr/>
        </p:nvSpPr>
        <p:spPr>
          <a:xfrm>
            <a:off x="2484551" y="1607810"/>
            <a:ext cx="572638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Os entrevistados mostraram-se satisfeitos com as palestras, seminários e oficinas de que participaram em 2017. Cerca de ¾ dos empresários atribuíram notas altas a este item.</a:t>
            </a:r>
          </a:p>
        </p:txBody>
      </p:sp>
    </p:spTree>
    <p:extLst>
      <p:ext uri="{BB962C8B-B14F-4D97-AF65-F5344CB8AC3E}">
        <p14:creationId xmlns:p14="http://schemas.microsoft.com/office/powerpoint/2010/main" val="358831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7" grpId="0">
        <p:bldAsOne/>
      </p:bldGraphic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Imagem 17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6059" r="24325"/>
          <a:stretch/>
        </p:blipFill>
        <p:spPr>
          <a:xfrm>
            <a:off x="1" y="0"/>
            <a:ext cx="3499658" cy="6858000"/>
          </a:xfrm>
          <a:prstGeom prst="rect">
            <a:avLst/>
          </a:prstGeom>
        </p:spPr>
      </p:pic>
      <p:cxnSp>
        <p:nvCxnSpPr>
          <p:cNvPr id="19" name="Conector reto 18"/>
          <p:cNvCxnSpPr/>
          <p:nvPr/>
        </p:nvCxnSpPr>
        <p:spPr>
          <a:xfrm>
            <a:off x="3499659" y="-16626"/>
            <a:ext cx="0" cy="6949440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430000" y="6858000"/>
            <a:ext cx="7620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D44A67-4E44-4B2B-BAF7-E86FC6FD60C3}" type="slidenum">
              <a:rPr kumimoji="0" lang="pt-B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pt-BR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2" y="-3099"/>
            <a:ext cx="12191998" cy="752399"/>
          </a:xfrm>
          <a:prstGeom prst="rect">
            <a:avLst/>
          </a:prstGeom>
          <a:solidFill>
            <a:srgbClr val="41445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Retângulo 16"/>
          <p:cNvSpPr/>
          <p:nvPr/>
        </p:nvSpPr>
        <p:spPr>
          <a:xfrm>
            <a:off x="0" y="142267"/>
            <a:ext cx="12192000" cy="461665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pt-BR" sz="2400" b="1" dirty="0">
                <a:solidFill>
                  <a:prstClr val="white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esquisa de Satisfação e Aplicabilidade – SAE 2017</a:t>
            </a:r>
          </a:p>
        </p:txBody>
      </p:sp>
      <p:cxnSp>
        <p:nvCxnSpPr>
          <p:cNvPr id="11" name="Conector reto 10"/>
          <p:cNvCxnSpPr/>
          <p:nvPr/>
        </p:nvCxnSpPr>
        <p:spPr>
          <a:xfrm>
            <a:off x="0" y="749300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/>
          <p:cNvSpPr/>
          <p:nvPr/>
        </p:nvSpPr>
        <p:spPr>
          <a:xfrm>
            <a:off x="3848988" y="3703478"/>
            <a:ext cx="3150328" cy="6855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álculo da ponderação:</a:t>
            </a:r>
          </a:p>
        </p:txBody>
      </p:sp>
      <p:graphicFrame>
        <p:nvGraphicFramePr>
          <p:cNvPr id="31" name="Objeto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121362"/>
              </p:ext>
            </p:extLst>
          </p:nvPr>
        </p:nvGraphicFramePr>
        <p:xfrm>
          <a:off x="7025745" y="3676931"/>
          <a:ext cx="391041" cy="738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" name="Equation" r:id="rId4" imgW="228600" imgH="431640" progId="Equation.DSMT4">
                  <p:embed/>
                </p:oleObj>
              </mc:Choice>
              <mc:Fallback>
                <p:oleObj name="Equation" r:id="rId4" imgW="228600" imgH="431640" progId="Equation.DSMT4">
                  <p:embed/>
                  <p:pic>
                    <p:nvPicPr>
                      <p:cNvPr id="31" name="Objeto 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25745" y="3676931"/>
                        <a:ext cx="391041" cy="738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tângulo 31"/>
          <p:cNvSpPr/>
          <p:nvPr/>
        </p:nvSpPr>
        <p:spPr>
          <a:xfrm>
            <a:off x="3714244" y="2075098"/>
            <a:ext cx="761010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pt-BR" sz="1600" kern="1000" dirty="0">
                <a:solidFill>
                  <a:srgbClr val="595959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 base de dados a ser utilizada foi fornecida pelo SEBRAE (</a:t>
            </a:r>
            <a:r>
              <a:rPr lang="pt-BR" sz="1600" i="1" kern="1000" dirty="0">
                <a:solidFill>
                  <a:srgbClr val="595959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017-09-18 - Amostra e Cadastro Pesquisa Satisfação e Aplicabilidade) </a:t>
            </a:r>
            <a:r>
              <a:rPr lang="pt-BR" sz="1600" kern="1000" dirty="0">
                <a:solidFill>
                  <a:srgbClr val="595959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 base de dados conta com aproximadamente 863 mil registros.</a:t>
            </a:r>
          </a:p>
        </p:txBody>
      </p:sp>
      <p:pic>
        <p:nvPicPr>
          <p:cNvPr id="33" name="Imagem 32"/>
          <p:cNvPicPr/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2751" r="-1"/>
          <a:stretch/>
        </p:blipFill>
        <p:spPr bwMode="auto">
          <a:xfrm>
            <a:off x="7323513" y="5259184"/>
            <a:ext cx="4398339" cy="1324496"/>
          </a:xfrm>
          <a:prstGeom prst="rect">
            <a:avLst/>
          </a:prstGeom>
          <a:noFill/>
        </p:spPr>
      </p:pic>
      <p:sp>
        <p:nvSpPr>
          <p:cNvPr id="22" name="Retângulo 21">
            <a:hlinkClick r:id="rId7" action="ppaction://hlinksldjump"/>
          </p:cNvPr>
          <p:cNvSpPr/>
          <p:nvPr/>
        </p:nvSpPr>
        <p:spPr>
          <a:xfrm>
            <a:off x="3550459" y="763434"/>
            <a:ext cx="2425700" cy="419100"/>
          </a:xfrm>
          <a:prstGeom prst="rect">
            <a:avLst/>
          </a:prstGeom>
          <a:solidFill>
            <a:srgbClr val="AFABAB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bjetivo da Pesquisa</a:t>
            </a:r>
          </a:p>
        </p:txBody>
      </p:sp>
      <p:sp>
        <p:nvSpPr>
          <p:cNvPr id="23" name="Retângulo 22">
            <a:hlinkClick r:id="rId8" action="ppaction://hlinksldjump"/>
          </p:cNvPr>
          <p:cNvSpPr/>
          <p:nvPr/>
        </p:nvSpPr>
        <p:spPr>
          <a:xfrm>
            <a:off x="5976159" y="763434"/>
            <a:ext cx="2425700" cy="4191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todologia</a:t>
            </a:r>
          </a:p>
        </p:txBody>
      </p:sp>
      <p:sp>
        <p:nvSpPr>
          <p:cNvPr id="27" name="Retângulo 26">
            <a:hlinkClick r:id="rId9" action="ppaction://hlinksldjump"/>
          </p:cNvPr>
          <p:cNvSpPr/>
          <p:nvPr/>
        </p:nvSpPr>
        <p:spPr>
          <a:xfrm>
            <a:off x="8401860" y="761555"/>
            <a:ext cx="2438400" cy="419100"/>
          </a:xfrm>
          <a:prstGeom prst="rect">
            <a:avLst/>
          </a:prstGeom>
          <a:solidFill>
            <a:srgbClr val="00808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formações técnicas</a:t>
            </a:r>
          </a:p>
        </p:txBody>
      </p:sp>
      <p:cxnSp>
        <p:nvCxnSpPr>
          <p:cNvPr id="28" name="Conector reto 27"/>
          <p:cNvCxnSpPr/>
          <p:nvPr/>
        </p:nvCxnSpPr>
        <p:spPr>
          <a:xfrm>
            <a:off x="5976160" y="758585"/>
            <a:ext cx="0" cy="419100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reto 28"/>
          <p:cNvCxnSpPr/>
          <p:nvPr/>
        </p:nvCxnSpPr>
        <p:spPr>
          <a:xfrm>
            <a:off x="8401858" y="768283"/>
            <a:ext cx="0" cy="409402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reto 33"/>
          <p:cNvCxnSpPr/>
          <p:nvPr/>
        </p:nvCxnSpPr>
        <p:spPr>
          <a:xfrm>
            <a:off x="8395509" y="778242"/>
            <a:ext cx="0" cy="409402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reto 34"/>
          <p:cNvCxnSpPr/>
          <p:nvPr/>
        </p:nvCxnSpPr>
        <p:spPr>
          <a:xfrm>
            <a:off x="-50799" y="744449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7007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77210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SATISFAÇÃO COM PALESTRAS, SEMINÁRIOS E OFICINAS DO SEBRAE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4.1. Qual a sua satisfação de 0 a 10 com as PALESTRAS, SEMINÁRIOS ou OFICINAS do SEBRAE que o senhor participou em 2017? </a:t>
            </a:r>
            <a:endParaRPr lang="pt-BR" sz="1200" i="1" dirty="0"/>
          </a:p>
        </p:txBody>
      </p:sp>
      <p:graphicFrame>
        <p:nvGraphicFramePr>
          <p:cNvPr id="42" name="Gráfico 41"/>
          <p:cNvGraphicFramePr/>
          <p:nvPr>
            <p:extLst>
              <p:ext uri="{D42A27DB-BD31-4B8C-83A1-F6EECF244321}">
                <p14:modId xmlns:p14="http://schemas.microsoft.com/office/powerpoint/2010/main" val="918763650"/>
              </p:ext>
            </p:extLst>
          </p:nvPr>
        </p:nvGraphicFramePr>
        <p:xfrm>
          <a:off x="262558" y="1867712"/>
          <a:ext cx="11665296" cy="452078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7" name="Retângulo 26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28" name="Conector reto 27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3" name="Retângulo 32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4" name="Retângulo 33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35" name="Conector reto 34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to 35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tângulo 36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38" name="Conector reto 37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to 38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reto 39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tângulo 40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47" name="Conector reto 46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ctor reto 47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CaixaDeTexto 49"/>
          <p:cNvSpPr txBox="1"/>
          <p:nvPr/>
        </p:nvSpPr>
        <p:spPr>
          <a:xfrm>
            <a:off x="10415481" y="6596619"/>
            <a:ext cx="177431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5.291 | NS/NR: 23</a:t>
            </a:r>
          </a:p>
        </p:txBody>
      </p:sp>
    </p:spTree>
    <p:extLst>
      <p:ext uri="{BB962C8B-B14F-4D97-AF65-F5344CB8AC3E}">
        <p14:creationId xmlns:p14="http://schemas.microsoft.com/office/powerpoint/2010/main" val="279930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2" grpId="0">
        <p:bldAsOne/>
      </p:bldGraphic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Retângulo com Único Canto Aparado 77"/>
          <p:cNvSpPr/>
          <p:nvPr/>
        </p:nvSpPr>
        <p:spPr>
          <a:xfrm flipH="1" flipV="1">
            <a:off x="187730" y="722102"/>
            <a:ext cx="2757167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9" name="CaixaDeTexto 78"/>
          <p:cNvSpPr txBox="1"/>
          <p:nvPr/>
        </p:nvSpPr>
        <p:spPr>
          <a:xfrm>
            <a:off x="336791" y="1217674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77210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SATISFAÇÃO COM PALESTRAS, SEMINÁRIOS E OFICINAS DO SEBRAE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4.1. Qual a sua satisfação de 0 a 10 com as PALESTRAS, SEMINÁRIOS ou OFICINAS do SEBRAE que o senhor participou em 2017? </a:t>
            </a:r>
            <a:endParaRPr lang="pt-BR" sz="1200" i="1" dirty="0"/>
          </a:p>
        </p:txBody>
      </p:sp>
      <p:sp>
        <p:nvSpPr>
          <p:cNvPr id="27" name="Retângulo 26">
            <a:hlinkClick r:id="rId3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28" name="Conector reto 27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9" name="Retângulo 28">
            <a:hlinkClick r:id="rId4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0" name="Retângulo 29">
            <a:hlinkClick r:id="rId5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31" name="Conector reto 30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tângulo 32">
            <a:hlinkClick r:id="rId6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34" name="Conector reto 33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reto 34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to 35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tângulo 36">
            <a:hlinkClick r:id="rId7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38" name="Conector reto 37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to 38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reto 39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Gráfico 40"/>
          <p:cNvGraphicFramePr/>
          <p:nvPr>
            <p:extLst>
              <p:ext uri="{D42A27DB-BD31-4B8C-83A1-F6EECF244321}">
                <p14:modId xmlns:p14="http://schemas.microsoft.com/office/powerpoint/2010/main" val="181616828"/>
              </p:ext>
            </p:extLst>
          </p:nvPr>
        </p:nvGraphicFramePr>
        <p:xfrm>
          <a:off x="3387635" y="1899866"/>
          <a:ext cx="8094058" cy="354233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48" name="CaixaDeTexto 47"/>
          <p:cNvSpPr txBox="1"/>
          <p:nvPr/>
        </p:nvSpPr>
        <p:spPr>
          <a:xfrm>
            <a:off x="407610" y="1824108"/>
            <a:ext cx="203150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EI: 9,2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E: 9,1 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EPP: 9,1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rod. Rural: 9,0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ot. Empr.: 9,2 </a:t>
            </a:r>
          </a:p>
        </p:txBody>
      </p:sp>
      <p:sp>
        <p:nvSpPr>
          <p:cNvPr id="56" name="CaixaDeTexto 55"/>
          <p:cNvSpPr txBox="1"/>
          <p:nvPr/>
        </p:nvSpPr>
        <p:spPr>
          <a:xfrm>
            <a:off x="10415481" y="6596619"/>
            <a:ext cx="177431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5.291 | NS/NR: 23</a:t>
            </a:r>
          </a:p>
        </p:txBody>
      </p:sp>
    </p:spTree>
    <p:extLst>
      <p:ext uri="{BB962C8B-B14F-4D97-AF65-F5344CB8AC3E}">
        <p14:creationId xmlns:p14="http://schemas.microsoft.com/office/powerpoint/2010/main" val="597035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1" grpId="0">
        <p:bldAsOne/>
      </p:bldGraphic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tângulo com Único Canto Aparado 41"/>
          <p:cNvSpPr/>
          <p:nvPr/>
        </p:nvSpPr>
        <p:spPr>
          <a:xfrm flipH="1" flipV="1">
            <a:off x="187730" y="722102"/>
            <a:ext cx="2757167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77210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SATISFAÇÃO COM PALESTRAS, SEMINÁRIOS E OFICINAS DO SEBRAE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4.1. Qual a sua satisfação de 0 a 10 com as PALESTRAS, SEMINÁRIOS ou OFICINAS do SEBRAE que o senhor participou em 2017? </a:t>
            </a:r>
            <a:endParaRPr lang="pt-BR" sz="1200" i="1" dirty="0"/>
          </a:p>
        </p:txBody>
      </p:sp>
      <p:sp>
        <p:nvSpPr>
          <p:cNvPr id="43" name="CaixaDeTexto 42"/>
          <p:cNvSpPr txBox="1"/>
          <p:nvPr/>
        </p:nvSpPr>
        <p:spPr>
          <a:xfrm>
            <a:off x="336791" y="1217674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sp>
        <p:nvSpPr>
          <p:cNvPr id="27" name="Retângulo 26">
            <a:hlinkClick r:id="rId3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28" name="Conector reto 27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3" name="Retângulo 32">
            <a:hlinkClick r:id="rId4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4" name="Retângulo 33">
            <a:hlinkClick r:id="rId5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35" name="Conector reto 34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to 35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tângulo 36">
            <a:hlinkClick r:id="rId6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38" name="Conector reto 37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to 38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reto 39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tângulo 40">
            <a:hlinkClick r:id="rId7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52" name="Conector reto 51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ector reto 52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ector reto 53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Gráfico 54"/>
          <p:cNvGraphicFramePr/>
          <p:nvPr>
            <p:extLst>
              <p:ext uri="{D42A27DB-BD31-4B8C-83A1-F6EECF244321}">
                <p14:modId xmlns:p14="http://schemas.microsoft.com/office/powerpoint/2010/main" val="571833821"/>
              </p:ext>
            </p:extLst>
          </p:nvPr>
        </p:nvGraphicFramePr>
        <p:xfrm>
          <a:off x="3492916" y="1776549"/>
          <a:ext cx="7809723" cy="392935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56" name="CaixaDeTexto 55"/>
          <p:cNvSpPr txBox="1"/>
          <p:nvPr/>
        </p:nvSpPr>
        <p:spPr>
          <a:xfrm>
            <a:off x="402336" y="2097507"/>
            <a:ext cx="14054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tendimento presencial</a:t>
            </a:r>
          </a:p>
        </p:txBody>
      </p:sp>
      <p:sp>
        <p:nvSpPr>
          <p:cNvPr id="57" name="CaixaDeTexto 56"/>
          <p:cNvSpPr txBox="1"/>
          <p:nvPr/>
        </p:nvSpPr>
        <p:spPr>
          <a:xfrm>
            <a:off x="402336" y="3229952"/>
            <a:ext cx="14054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tendimento </a:t>
            </a:r>
          </a:p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emoto</a:t>
            </a:r>
          </a:p>
        </p:txBody>
      </p:sp>
      <p:sp>
        <p:nvSpPr>
          <p:cNvPr id="58" name="CaixaDeTexto 57"/>
          <p:cNvSpPr txBox="1"/>
          <p:nvPr/>
        </p:nvSpPr>
        <p:spPr>
          <a:xfrm>
            <a:off x="1779528" y="2043357"/>
            <a:ext cx="9366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17375E"/>
                </a:solidFill>
              </a:rPr>
              <a:t>9,2</a:t>
            </a:r>
          </a:p>
        </p:txBody>
      </p:sp>
      <p:sp>
        <p:nvSpPr>
          <p:cNvPr id="60" name="CaixaDeTexto 59"/>
          <p:cNvSpPr txBox="1"/>
          <p:nvPr/>
        </p:nvSpPr>
        <p:spPr>
          <a:xfrm>
            <a:off x="1784007" y="3162302"/>
            <a:ext cx="9366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17375E"/>
                </a:solidFill>
              </a:rPr>
              <a:t>9,2</a:t>
            </a:r>
          </a:p>
        </p:txBody>
      </p:sp>
      <p:sp>
        <p:nvSpPr>
          <p:cNvPr id="61" name="CaixaDeTexto 60"/>
          <p:cNvSpPr txBox="1"/>
          <p:nvPr/>
        </p:nvSpPr>
        <p:spPr>
          <a:xfrm>
            <a:off x="10415481" y="6596619"/>
            <a:ext cx="177431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5.291 | NS/NR: 23</a:t>
            </a:r>
          </a:p>
        </p:txBody>
      </p:sp>
    </p:spTree>
    <p:extLst>
      <p:ext uri="{BB962C8B-B14F-4D97-AF65-F5344CB8AC3E}">
        <p14:creationId xmlns:p14="http://schemas.microsoft.com/office/powerpoint/2010/main" val="2968239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5" grpId="0">
        <p:bldAsOne/>
      </p:bldGraphic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tângulo com Único Canto Aparado 41"/>
          <p:cNvSpPr/>
          <p:nvPr/>
        </p:nvSpPr>
        <p:spPr>
          <a:xfrm flipH="1" flipV="1">
            <a:off x="187730" y="722102"/>
            <a:ext cx="2757167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77210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SATISFAÇÃO COM PALESTRAS, SEMINÁRIOS E OFICINAS DO SEBRAE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4.1. Qual a sua satisfação de 0 a 10 com as PALESTRAS, SEMINÁRIOS ou OFICINAS do SEBRAE que o senhor participou em 2017? </a:t>
            </a:r>
            <a:endParaRPr lang="pt-BR" sz="1200" i="1" dirty="0"/>
          </a:p>
        </p:txBody>
      </p:sp>
      <p:sp>
        <p:nvSpPr>
          <p:cNvPr id="43" name="CaixaDeTexto 42"/>
          <p:cNvSpPr txBox="1"/>
          <p:nvPr/>
        </p:nvSpPr>
        <p:spPr>
          <a:xfrm>
            <a:off x="506373" y="1318935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sp>
        <p:nvSpPr>
          <p:cNvPr id="52" name="CaixaDeTexto 51"/>
          <p:cNvSpPr txBox="1"/>
          <p:nvPr/>
        </p:nvSpPr>
        <p:spPr>
          <a:xfrm>
            <a:off x="8562975" y="6596390"/>
            <a:ext cx="361358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2014: 9.705 | 2015: 6.406 | 2016: 3.989 | 2017: 5.291 </a:t>
            </a:r>
          </a:p>
        </p:txBody>
      </p:sp>
      <p:graphicFrame>
        <p:nvGraphicFramePr>
          <p:cNvPr id="53" name="Gráfico 52"/>
          <p:cNvGraphicFramePr/>
          <p:nvPr>
            <p:extLst>
              <p:ext uri="{D42A27DB-BD31-4B8C-83A1-F6EECF244321}">
                <p14:modId xmlns:p14="http://schemas.microsoft.com/office/powerpoint/2010/main" val="583444766"/>
              </p:ext>
            </p:extLst>
          </p:nvPr>
        </p:nvGraphicFramePr>
        <p:xfrm>
          <a:off x="2807851" y="1557297"/>
          <a:ext cx="9037673" cy="47076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4" name="CaixaDeTexto 53"/>
          <p:cNvSpPr txBox="1"/>
          <p:nvPr/>
        </p:nvSpPr>
        <p:spPr>
          <a:xfrm>
            <a:off x="648583" y="1651092"/>
            <a:ext cx="1629429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4: 9,1</a:t>
            </a:r>
          </a:p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5: 8,9</a:t>
            </a:r>
          </a:p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6: 9,2</a:t>
            </a:r>
          </a:p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7: 9,2</a:t>
            </a:r>
          </a:p>
        </p:txBody>
      </p:sp>
      <p:sp>
        <p:nvSpPr>
          <p:cNvPr id="27" name="Retângulo 26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28" name="Conector reto 27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3" name="Retângulo 32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4" name="Retângulo 33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35" name="Conector reto 34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to 35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tângulo 36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38" name="Conector reto 37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to 38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reto 39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tângulo 40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44" name="Conector reto 43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ctor reto 50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ector reto 54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13101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3" grpId="0">
        <p:bldAsOne/>
      </p:bldGraphic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tângulo com Único Canto Aparado 25"/>
          <p:cNvSpPr/>
          <p:nvPr/>
        </p:nvSpPr>
        <p:spPr>
          <a:xfrm flipH="1" flipV="1">
            <a:off x="187734" y="723843"/>
            <a:ext cx="1855670" cy="5352494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86541"/>
            <a:ext cx="12189529" cy="7081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APLICABILIDADE DAS PALESTRAS, SEMINÁRIOS E OFICINAS DO SEBRAE</a:t>
            </a:r>
          </a:p>
          <a:p>
            <a:pPr algn="ctr"/>
            <a:endParaRPr lang="pt-BR" sz="2001" b="1" dirty="0">
              <a:solidFill>
                <a:schemeClr val="bg1"/>
              </a:solidFill>
            </a:endParaRP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4.2. Que nota de 0 a 10 o sr. Daria para a aplicabilidade desses conhecimentos adquiridos nas palestras, seminários ou oficinas do SEBRAE?</a:t>
            </a:r>
            <a:endParaRPr lang="pt-BR" sz="1200" i="1" dirty="0"/>
          </a:p>
        </p:txBody>
      </p:sp>
      <p:sp>
        <p:nvSpPr>
          <p:cNvPr id="2" name="CaixaDeTexto 1"/>
          <p:cNvSpPr txBox="1"/>
          <p:nvPr/>
        </p:nvSpPr>
        <p:spPr>
          <a:xfrm>
            <a:off x="187734" y="2174033"/>
            <a:ext cx="185566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ÉDIA</a:t>
            </a:r>
          </a:p>
          <a:p>
            <a:endParaRPr lang="pt-BR" sz="2000" dirty="0"/>
          </a:p>
          <a:p>
            <a:pPr algn="ctr"/>
            <a:r>
              <a:rPr lang="pt-BR" sz="4000" dirty="0">
                <a:solidFill>
                  <a:srgbClr val="093D88"/>
                </a:solidFill>
              </a:rPr>
              <a:t>8,3</a:t>
            </a:r>
          </a:p>
        </p:txBody>
      </p:sp>
      <p:graphicFrame>
        <p:nvGraphicFramePr>
          <p:cNvPr id="27" name="Gráfico 26"/>
          <p:cNvGraphicFramePr/>
          <p:nvPr>
            <p:extLst>
              <p:ext uri="{D42A27DB-BD31-4B8C-83A1-F6EECF244321}">
                <p14:modId xmlns:p14="http://schemas.microsoft.com/office/powerpoint/2010/main" val="3401276049"/>
              </p:ext>
            </p:extLst>
          </p:nvPr>
        </p:nvGraphicFramePr>
        <p:xfrm>
          <a:off x="2928381" y="2121432"/>
          <a:ext cx="8636693" cy="395490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5" name="Retângulo 34"/>
          <p:cNvSpPr/>
          <p:nvPr/>
        </p:nvSpPr>
        <p:spPr>
          <a:xfrm>
            <a:off x="3210482" y="4200196"/>
            <a:ext cx="51449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F2395A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2,8%</a:t>
            </a:r>
            <a:endParaRPr lang="pt-BR" sz="1000" dirty="0">
              <a:solidFill>
                <a:srgbClr val="F2395A"/>
              </a:solidFill>
            </a:endParaRPr>
          </a:p>
        </p:txBody>
      </p:sp>
      <p:sp>
        <p:nvSpPr>
          <p:cNvPr id="36" name="Retângulo 35"/>
          <p:cNvSpPr/>
          <p:nvPr/>
        </p:nvSpPr>
        <p:spPr>
          <a:xfrm>
            <a:off x="8595304" y="2911978"/>
            <a:ext cx="12868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3BAB8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32,5%</a:t>
            </a:r>
            <a:endParaRPr lang="pt-BR" sz="1000" dirty="0">
              <a:solidFill>
                <a:srgbClr val="3BAB80"/>
              </a:solidFill>
            </a:endParaRPr>
          </a:p>
        </p:txBody>
      </p:sp>
      <p:sp>
        <p:nvSpPr>
          <p:cNvPr id="37" name="Retângulo 36"/>
          <p:cNvSpPr/>
          <p:nvPr/>
        </p:nvSpPr>
        <p:spPr>
          <a:xfrm>
            <a:off x="9996306" y="1439407"/>
            <a:ext cx="14157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637CCD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54,7%</a:t>
            </a:r>
            <a:endParaRPr lang="pt-BR" sz="1000" dirty="0">
              <a:solidFill>
                <a:srgbClr val="637CCD"/>
              </a:solidFill>
            </a:endParaRPr>
          </a:p>
        </p:txBody>
      </p:sp>
      <p:sp>
        <p:nvSpPr>
          <p:cNvPr id="3" name="Chave Esquerda 2"/>
          <p:cNvSpPr/>
          <p:nvPr/>
        </p:nvSpPr>
        <p:spPr>
          <a:xfrm rot="5400000">
            <a:off x="5622666" y="2309530"/>
            <a:ext cx="205272" cy="5029641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8" name="Chave Esquerda 37"/>
          <p:cNvSpPr/>
          <p:nvPr/>
        </p:nvSpPr>
        <p:spPr>
          <a:xfrm rot="5400000">
            <a:off x="9070160" y="2827377"/>
            <a:ext cx="187870" cy="1286877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9" name="Chave Esquerda 38"/>
          <p:cNvSpPr/>
          <p:nvPr/>
        </p:nvSpPr>
        <p:spPr>
          <a:xfrm rot="5400000">
            <a:off x="10545810" y="1376972"/>
            <a:ext cx="187870" cy="1286877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2" name="Retângulo 31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52" name="Conector reto 51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53" name="Retângulo 52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54" name="Retângulo 53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55" name="Conector reto 54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Retângulo 56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58" name="Conector reto 57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ctor reto 59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Conector reto 60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63" name="Conector reto 62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ector reto 63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Conector reto 64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CaixaDeTexto 65"/>
          <p:cNvSpPr txBox="1"/>
          <p:nvPr/>
        </p:nvSpPr>
        <p:spPr>
          <a:xfrm>
            <a:off x="10415481" y="6596619"/>
            <a:ext cx="177431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5.257 | NS/NR: 57</a:t>
            </a:r>
          </a:p>
        </p:txBody>
      </p:sp>
      <p:sp>
        <p:nvSpPr>
          <p:cNvPr id="31" name="CaixaDeTexto 30"/>
          <p:cNvSpPr txBox="1"/>
          <p:nvPr/>
        </p:nvSpPr>
        <p:spPr>
          <a:xfrm>
            <a:off x="2513734" y="1534198"/>
            <a:ext cx="572638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Mais e metade dos entrevistados avaliam com notas altas a aplicabilidade do conhecimento adquirido em palestras, seminários ou oficinas dos SEBRAE.</a:t>
            </a:r>
          </a:p>
        </p:txBody>
      </p:sp>
    </p:spTree>
    <p:extLst>
      <p:ext uri="{BB962C8B-B14F-4D97-AF65-F5344CB8AC3E}">
        <p14:creationId xmlns:p14="http://schemas.microsoft.com/office/powerpoint/2010/main" val="2633593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7" grpId="0">
        <p:bldAsOne/>
      </p:bldGraphic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4.2. Que nota de 0 a 10 o sr. Daria para a aplicabilidade desses conhecimentos adquiridos nas palestras, seminários ou oficinas do SEBRAE?</a:t>
            </a:r>
            <a:endParaRPr lang="pt-BR" sz="1200" i="1" dirty="0"/>
          </a:p>
        </p:txBody>
      </p:sp>
      <p:graphicFrame>
        <p:nvGraphicFramePr>
          <p:cNvPr id="42" name="Gráfico 41"/>
          <p:cNvGraphicFramePr/>
          <p:nvPr>
            <p:extLst>
              <p:ext uri="{D42A27DB-BD31-4B8C-83A1-F6EECF244321}">
                <p14:modId xmlns:p14="http://schemas.microsoft.com/office/powerpoint/2010/main" val="2818918449"/>
              </p:ext>
            </p:extLst>
          </p:nvPr>
        </p:nvGraphicFramePr>
        <p:xfrm>
          <a:off x="262558" y="1614790"/>
          <a:ext cx="11665296" cy="477370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0" name="CaixaDeTexto 19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APLICABILIDADE DAS PALESTRAS, SEMINÁRIOS E OFICINAS DO SEBRAE</a:t>
            </a:r>
          </a:p>
        </p:txBody>
      </p:sp>
      <p:sp>
        <p:nvSpPr>
          <p:cNvPr id="27" name="Retângulo 26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28" name="Conector reto 27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3" name="Retângulo 32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4" name="Retângulo 33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35" name="Conector reto 34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to 35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tângulo 36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38" name="Conector reto 37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to 38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reto 39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tângulo 40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reto 49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CaixaDeTexto 50"/>
          <p:cNvSpPr txBox="1"/>
          <p:nvPr/>
        </p:nvSpPr>
        <p:spPr>
          <a:xfrm>
            <a:off x="10415481" y="6596619"/>
            <a:ext cx="177431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5.257 | NS/NR: 57</a:t>
            </a:r>
          </a:p>
        </p:txBody>
      </p:sp>
    </p:spTree>
    <p:extLst>
      <p:ext uri="{BB962C8B-B14F-4D97-AF65-F5344CB8AC3E}">
        <p14:creationId xmlns:p14="http://schemas.microsoft.com/office/powerpoint/2010/main" val="1807875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2" grpId="0">
        <p:bldAsOne/>
      </p:bldGraphic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Retângulo com Único Canto Aparado 77"/>
          <p:cNvSpPr/>
          <p:nvPr/>
        </p:nvSpPr>
        <p:spPr>
          <a:xfrm flipH="1" flipV="1">
            <a:off x="187730" y="722102"/>
            <a:ext cx="2757167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9" name="CaixaDeTexto 78"/>
          <p:cNvSpPr txBox="1"/>
          <p:nvPr/>
        </p:nvSpPr>
        <p:spPr>
          <a:xfrm>
            <a:off x="336791" y="1217674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4.2. Que nota de 0 a 10 o sr. Daria para a aplicabilidade desses conhecimentos adquiridos nas palestras, seminários ou oficinas do SEBRAE?</a:t>
            </a:r>
            <a:endParaRPr lang="pt-BR" sz="1200" i="1" dirty="0"/>
          </a:p>
        </p:txBody>
      </p:sp>
      <p:sp>
        <p:nvSpPr>
          <p:cNvPr id="42" name="CaixaDeTexto 41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APLICABILIDADE DAS PALESTRAS, SEMINÁRIOS E OFICINAS DO SEBRAE</a:t>
            </a:r>
          </a:p>
        </p:txBody>
      </p:sp>
      <p:sp>
        <p:nvSpPr>
          <p:cNvPr id="27" name="Retângulo 26">
            <a:hlinkClick r:id="rId3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28" name="Conector reto 27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9" name="Retângulo 28">
            <a:hlinkClick r:id="rId4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0" name="Retângulo 29">
            <a:hlinkClick r:id="rId5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31" name="Conector reto 30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tângulo 32">
            <a:hlinkClick r:id="rId6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34" name="Conector reto 33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reto 34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to 35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tângulo 36">
            <a:hlinkClick r:id="rId7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38" name="Conector reto 37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to 38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reto 39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Gráfico 40"/>
          <p:cNvGraphicFramePr/>
          <p:nvPr>
            <p:extLst>
              <p:ext uri="{D42A27DB-BD31-4B8C-83A1-F6EECF244321}">
                <p14:modId xmlns:p14="http://schemas.microsoft.com/office/powerpoint/2010/main" val="3481415705"/>
              </p:ext>
            </p:extLst>
          </p:nvPr>
        </p:nvGraphicFramePr>
        <p:xfrm>
          <a:off x="3784622" y="1557297"/>
          <a:ext cx="7809723" cy="425317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48" name="CaixaDeTexto 47"/>
          <p:cNvSpPr txBox="1"/>
          <p:nvPr/>
        </p:nvSpPr>
        <p:spPr>
          <a:xfrm>
            <a:off x="407610" y="1824108"/>
            <a:ext cx="203150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EI: 8,7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E: 8,2 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EPP: 8,3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rod. Rural: 8,0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ot. Empr.: 8,2 </a:t>
            </a:r>
          </a:p>
        </p:txBody>
      </p:sp>
      <p:sp>
        <p:nvSpPr>
          <p:cNvPr id="55" name="CaixaDeTexto 54"/>
          <p:cNvSpPr txBox="1"/>
          <p:nvPr/>
        </p:nvSpPr>
        <p:spPr>
          <a:xfrm>
            <a:off x="10415481" y="6596619"/>
            <a:ext cx="177431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5.257 | NS/NR: 57</a:t>
            </a:r>
          </a:p>
        </p:txBody>
      </p:sp>
    </p:spTree>
    <p:extLst>
      <p:ext uri="{BB962C8B-B14F-4D97-AF65-F5344CB8AC3E}">
        <p14:creationId xmlns:p14="http://schemas.microsoft.com/office/powerpoint/2010/main" val="1080261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1" grpId="0">
        <p:bldAsOne/>
      </p:bldGraphic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tângulo com Único Canto Aparado 41"/>
          <p:cNvSpPr/>
          <p:nvPr/>
        </p:nvSpPr>
        <p:spPr>
          <a:xfrm flipH="1" flipV="1">
            <a:off x="187730" y="722102"/>
            <a:ext cx="2757167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4.2. Que nota de 0 a 10 o sr. Daria para a aplicabilidade desses conhecimentos adquiridos nas palestras, seminários ou oficinas do SEBRAE?</a:t>
            </a:r>
            <a:endParaRPr lang="pt-BR" sz="1200" i="1" dirty="0"/>
          </a:p>
        </p:txBody>
      </p:sp>
      <p:sp>
        <p:nvSpPr>
          <p:cNvPr id="43" name="CaixaDeTexto 42"/>
          <p:cNvSpPr txBox="1"/>
          <p:nvPr/>
        </p:nvSpPr>
        <p:spPr>
          <a:xfrm>
            <a:off x="336791" y="1217674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sp>
        <p:nvSpPr>
          <p:cNvPr id="22" name="CaixaDeTexto 21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APLICABILIDADE DAS PALESTRAS, SEMINÁRIOS E OFICINAS DO SEBRAE</a:t>
            </a:r>
          </a:p>
        </p:txBody>
      </p:sp>
      <p:sp>
        <p:nvSpPr>
          <p:cNvPr id="27" name="Retângulo 26">
            <a:hlinkClick r:id="rId3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28" name="Conector reto 27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3" name="Retângulo 32">
            <a:hlinkClick r:id="rId4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4" name="Retângulo 33">
            <a:hlinkClick r:id="rId5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35" name="Conector reto 34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to 35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tângulo 36">
            <a:hlinkClick r:id="rId6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38" name="Conector reto 37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to 38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reto 39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tângulo 40">
            <a:hlinkClick r:id="rId7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53" name="Conector reto 52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ector reto 53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ector reto 54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Gráfico 55"/>
          <p:cNvGraphicFramePr/>
          <p:nvPr>
            <p:extLst>
              <p:ext uri="{D42A27DB-BD31-4B8C-83A1-F6EECF244321}">
                <p14:modId xmlns:p14="http://schemas.microsoft.com/office/powerpoint/2010/main" val="3749261264"/>
              </p:ext>
            </p:extLst>
          </p:nvPr>
        </p:nvGraphicFramePr>
        <p:xfrm>
          <a:off x="3608915" y="2043357"/>
          <a:ext cx="7809723" cy="363008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57" name="CaixaDeTexto 56"/>
          <p:cNvSpPr txBox="1"/>
          <p:nvPr/>
        </p:nvSpPr>
        <p:spPr>
          <a:xfrm>
            <a:off x="402336" y="2097507"/>
            <a:ext cx="14054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tendimento presencial</a:t>
            </a:r>
          </a:p>
        </p:txBody>
      </p:sp>
      <p:sp>
        <p:nvSpPr>
          <p:cNvPr id="58" name="CaixaDeTexto 57"/>
          <p:cNvSpPr txBox="1"/>
          <p:nvPr/>
        </p:nvSpPr>
        <p:spPr>
          <a:xfrm>
            <a:off x="402336" y="3229952"/>
            <a:ext cx="14054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tendimento </a:t>
            </a:r>
          </a:p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emoto</a:t>
            </a:r>
          </a:p>
        </p:txBody>
      </p:sp>
      <p:sp>
        <p:nvSpPr>
          <p:cNvPr id="60" name="CaixaDeTexto 59"/>
          <p:cNvSpPr txBox="1"/>
          <p:nvPr/>
        </p:nvSpPr>
        <p:spPr>
          <a:xfrm>
            <a:off x="1779528" y="2043357"/>
            <a:ext cx="9366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17375E"/>
                </a:solidFill>
              </a:rPr>
              <a:t>8,4</a:t>
            </a:r>
          </a:p>
        </p:txBody>
      </p:sp>
      <p:sp>
        <p:nvSpPr>
          <p:cNvPr id="61" name="CaixaDeTexto 60"/>
          <p:cNvSpPr txBox="1"/>
          <p:nvPr/>
        </p:nvSpPr>
        <p:spPr>
          <a:xfrm>
            <a:off x="1784007" y="3162302"/>
            <a:ext cx="9366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17375E"/>
                </a:solidFill>
              </a:rPr>
              <a:t>8,1</a:t>
            </a:r>
          </a:p>
        </p:txBody>
      </p:sp>
      <p:sp>
        <p:nvSpPr>
          <p:cNvPr id="62" name="CaixaDeTexto 61"/>
          <p:cNvSpPr txBox="1"/>
          <p:nvPr/>
        </p:nvSpPr>
        <p:spPr>
          <a:xfrm>
            <a:off x="10415481" y="6596619"/>
            <a:ext cx="177431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5.257 | NS/NR: 57</a:t>
            </a:r>
          </a:p>
        </p:txBody>
      </p:sp>
    </p:spTree>
    <p:extLst>
      <p:ext uri="{BB962C8B-B14F-4D97-AF65-F5344CB8AC3E}">
        <p14:creationId xmlns:p14="http://schemas.microsoft.com/office/powerpoint/2010/main" val="3757537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6" grpId="0">
        <p:bldAsOne/>
      </p:bldGraphic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tângulo com Único Canto Aparado 41"/>
          <p:cNvSpPr/>
          <p:nvPr/>
        </p:nvSpPr>
        <p:spPr>
          <a:xfrm flipH="1" flipV="1">
            <a:off x="187730" y="722102"/>
            <a:ext cx="2757167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4.2. Que nota de 0 a 10 o sr. Daria para a aplicabilidade desses conhecimentos adquiridos nas palestras, seminários ou oficinas do SEBRAE?</a:t>
            </a:r>
            <a:endParaRPr lang="pt-BR" sz="1200" i="1" dirty="0"/>
          </a:p>
        </p:txBody>
      </p:sp>
      <p:sp>
        <p:nvSpPr>
          <p:cNvPr id="43" name="CaixaDeTexto 42"/>
          <p:cNvSpPr txBox="1"/>
          <p:nvPr/>
        </p:nvSpPr>
        <p:spPr>
          <a:xfrm>
            <a:off x="529211" y="1234346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sp>
        <p:nvSpPr>
          <p:cNvPr id="22" name="CaixaDeTexto 21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APLICABILIDADE DAS PALESTRAS, SEMINÁRIOS E OFICINAS DO SEBRAE</a:t>
            </a:r>
          </a:p>
        </p:txBody>
      </p:sp>
      <p:graphicFrame>
        <p:nvGraphicFramePr>
          <p:cNvPr id="52" name="Gráfico 51"/>
          <p:cNvGraphicFramePr/>
          <p:nvPr>
            <p:extLst>
              <p:ext uri="{D42A27DB-BD31-4B8C-83A1-F6EECF244321}">
                <p14:modId xmlns:p14="http://schemas.microsoft.com/office/powerpoint/2010/main" val="3296833621"/>
              </p:ext>
            </p:extLst>
          </p:nvPr>
        </p:nvGraphicFramePr>
        <p:xfrm>
          <a:off x="2807851" y="1557297"/>
          <a:ext cx="9037673" cy="47076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3" name="CaixaDeTexto 52"/>
          <p:cNvSpPr txBox="1"/>
          <p:nvPr/>
        </p:nvSpPr>
        <p:spPr>
          <a:xfrm>
            <a:off x="8910536" y="6605521"/>
            <a:ext cx="329149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>
                <a:solidFill>
                  <a:schemeClr val="bg1">
                    <a:lumMod val="50000"/>
                  </a:schemeClr>
                </a:solidFill>
              </a:rPr>
              <a:t>2014: 9.705 | 2015: 6.406 | 2016: 3.989 |2017: 5.257</a:t>
            </a:r>
          </a:p>
        </p:txBody>
      </p:sp>
      <p:sp>
        <p:nvSpPr>
          <p:cNvPr id="54" name="CaixaDeTexto 53"/>
          <p:cNvSpPr txBox="1"/>
          <p:nvPr/>
        </p:nvSpPr>
        <p:spPr>
          <a:xfrm>
            <a:off x="690471" y="1573969"/>
            <a:ext cx="1629429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4: 8,4 </a:t>
            </a:r>
          </a:p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5: 8,0</a:t>
            </a:r>
          </a:p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6: 8,5</a:t>
            </a:r>
          </a:p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7: 8,3</a:t>
            </a:r>
          </a:p>
        </p:txBody>
      </p:sp>
      <p:sp>
        <p:nvSpPr>
          <p:cNvPr id="27" name="Retângulo 26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28" name="Conector reto 27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3" name="Retângulo 32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4" name="Retângulo 33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35" name="Conector reto 34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to 35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tângulo 36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38" name="Conector reto 37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to 38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reto 39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tângulo 40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44" name="Conector reto 43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ector reto 54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7690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2" grpId="0">
        <p:bldAsOne/>
      </p:bldGraphic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tângulo com Único Canto Aparado 25"/>
          <p:cNvSpPr/>
          <p:nvPr/>
        </p:nvSpPr>
        <p:spPr>
          <a:xfrm flipH="1" flipV="1">
            <a:off x="187734" y="723843"/>
            <a:ext cx="1855670" cy="5352494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EFETIVIDADE DAS PALESTRAS, SEMINÁRIOS E OFICINAS DO SEBRAE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4.3. Que nota de 0 a 10 o sr. daria para as palestras, seminários ou oficinas do SEBRAE quanto aos resultados pra você e sua empresa?</a:t>
            </a:r>
            <a:endParaRPr lang="pt-BR" sz="1200" i="1" dirty="0"/>
          </a:p>
        </p:txBody>
      </p:sp>
      <p:sp>
        <p:nvSpPr>
          <p:cNvPr id="2" name="CaixaDeTexto 1"/>
          <p:cNvSpPr txBox="1"/>
          <p:nvPr/>
        </p:nvSpPr>
        <p:spPr>
          <a:xfrm>
            <a:off x="187734" y="2174033"/>
            <a:ext cx="185566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ÉDIA</a:t>
            </a:r>
          </a:p>
          <a:p>
            <a:endParaRPr lang="pt-BR" sz="2000" dirty="0"/>
          </a:p>
          <a:p>
            <a:pPr algn="ctr"/>
            <a:r>
              <a:rPr lang="pt-BR" sz="4000" dirty="0">
                <a:solidFill>
                  <a:srgbClr val="093D88"/>
                </a:solidFill>
              </a:rPr>
              <a:t>8,3</a:t>
            </a:r>
          </a:p>
        </p:txBody>
      </p:sp>
      <p:graphicFrame>
        <p:nvGraphicFramePr>
          <p:cNvPr id="27" name="Gráfico 26"/>
          <p:cNvGraphicFramePr/>
          <p:nvPr>
            <p:extLst>
              <p:ext uri="{D42A27DB-BD31-4B8C-83A1-F6EECF244321}">
                <p14:modId xmlns:p14="http://schemas.microsoft.com/office/powerpoint/2010/main" val="778401750"/>
              </p:ext>
            </p:extLst>
          </p:nvPr>
        </p:nvGraphicFramePr>
        <p:xfrm>
          <a:off x="2928381" y="2121432"/>
          <a:ext cx="8636693" cy="395490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5" name="Retângulo 34"/>
          <p:cNvSpPr/>
          <p:nvPr/>
        </p:nvSpPr>
        <p:spPr>
          <a:xfrm>
            <a:off x="3200754" y="4200196"/>
            <a:ext cx="51449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F2395A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3,0%</a:t>
            </a:r>
            <a:endParaRPr lang="pt-BR" sz="1000" dirty="0">
              <a:solidFill>
                <a:srgbClr val="F2395A"/>
              </a:solidFill>
            </a:endParaRPr>
          </a:p>
        </p:txBody>
      </p:sp>
      <p:sp>
        <p:nvSpPr>
          <p:cNvPr id="36" name="Retângulo 35"/>
          <p:cNvSpPr/>
          <p:nvPr/>
        </p:nvSpPr>
        <p:spPr>
          <a:xfrm>
            <a:off x="8595304" y="2994732"/>
            <a:ext cx="12868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3BAB8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31,9%</a:t>
            </a:r>
            <a:endParaRPr lang="pt-BR" sz="1000" dirty="0">
              <a:solidFill>
                <a:srgbClr val="3BAB80"/>
              </a:solidFill>
            </a:endParaRPr>
          </a:p>
        </p:txBody>
      </p:sp>
      <p:sp>
        <p:nvSpPr>
          <p:cNvPr id="37" name="Retângulo 36"/>
          <p:cNvSpPr/>
          <p:nvPr/>
        </p:nvSpPr>
        <p:spPr>
          <a:xfrm>
            <a:off x="9986578" y="1499094"/>
            <a:ext cx="14157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637CCD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55,1%</a:t>
            </a:r>
            <a:endParaRPr lang="pt-BR" sz="1000" dirty="0">
              <a:solidFill>
                <a:srgbClr val="637CCD"/>
              </a:solidFill>
            </a:endParaRPr>
          </a:p>
        </p:txBody>
      </p:sp>
      <p:sp>
        <p:nvSpPr>
          <p:cNvPr id="3" name="Chave Esquerda 2"/>
          <p:cNvSpPr/>
          <p:nvPr/>
        </p:nvSpPr>
        <p:spPr>
          <a:xfrm rot="5400000">
            <a:off x="5612938" y="2309530"/>
            <a:ext cx="205272" cy="5029641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38" name="Chave Esquerda 37"/>
          <p:cNvSpPr/>
          <p:nvPr/>
        </p:nvSpPr>
        <p:spPr>
          <a:xfrm rot="5400000">
            <a:off x="9070160" y="2910131"/>
            <a:ext cx="187870" cy="1286877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9" name="Chave Esquerda 38"/>
          <p:cNvSpPr/>
          <p:nvPr/>
        </p:nvSpPr>
        <p:spPr>
          <a:xfrm rot="5400000">
            <a:off x="10536082" y="1436659"/>
            <a:ext cx="187870" cy="1286877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2" name="Retângulo 31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52" name="Conector reto 51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53" name="Retângulo 52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54" name="Retângulo 53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55" name="Conector reto 54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Retângulo 56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58" name="Conector reto 57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ctor reto 59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Conector reto 60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63" name="Conector reto 62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ector reto 63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Conector reto 64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CaixaDeTexto 65"/>
          <p:cNvSpPr txBox="1"/>
          <p:nvPr/>
        </p:nvSpPr>
        <p:spPr>
          <a:xfrm>
            <a:off x="10379413" y="6596619"/>
            <a:ext cx="18103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5.194 | NS/NR: 120</a:t>
            </a:r>
          </a:p>
        </p:txBody>
      </p:sp>
      <p:sp>
        <p:nvSpPr>
          <p:cNvPr id="31" name="CaixaDeTexto 30"/>
          <p:cNvSpPr txBox="1"/>
          <p:nvPr/>
        </p:nvSpPr>
        <p:spPr>
          <a:xfrm>
            <a:off x="2400372" y="1545966"/>
            <a:ext cx="572638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Cerca de 55% dos entrevistados avalia com notas altas a efetividade  das palestras, seminários e oficinas dos SEBRAE.</a:t>
            </a:r>
          </a:p>
        </p:txBody>
      </p:sp>
    </p:spTree>
    <p:extLst>
      <p:ext uri="{BB962C8B-B14F-4D97-AF65-F5344CB8AC3E}">
        <p14:creationId xmlns:p14="http://schemas.microsoft.com/office/powerpoint/2010/main" val="3416950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7" grpId="0">
        <p:bldAsOne/>
      </p:bldGraphic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/>
          <p:cNvSpPr/>
          <p:nvPr/>
        </p:nvSpPr>
        <p:spPr>
          <a:xfrm>
            <a:off x="2" y="-3099"/>
            <a:ext cx="12191998" cy="752399"/>
          </a:xfrm>
          <a:prstGeom prst="rect">
            <a:avLst/>
          </a:prstGeom>
          <a:solidFill>
            <a:srgbClr val="41445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tângulo 3"/>
          <p:cNvSpPr/>
          <p:nvPr/>
        </p:nvSpPr>
        <p:spPr>
          <a:xfrm>
            <a:off x="0" y="142267"/>
            <a:ext cx="12192000" cy="461665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pt-BR" sz="2400" b="1" dirty="0">
                <a:solidFill>
                  <a:prstClr val="white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ERFIL DOS ENTREVISTADOS – SAE 2017</a:t>
            </a:r>
          </a:p>
        </p:txBody>
      </p:sp>
      <p:pic>
        <p:nvPicPr>
          <p:cNvPr id="2" name="Imagem 1"/>
          <p:cNvPicPr>
            <a:picLocks noChangeAspect="1"/>
          </p:cNvPicPr>
          <p:nvPr/>
        </p:nvPicPr>
        <p:blipFill rotWithShape="1">
          <a:blip r:embed="rId2" cstate="email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9988" b="70157" l="9988" r="89952"/>
                    </a14:imgEffect>
                    <a14:imgEffect>
                      <a14:colorTemperature colorTemp="8539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19395" t="10081" r="19619" b="28340"/>
          <a:stretch/>
        </p:blipFill>
        <p:spPr>
          <a:xfrm>
            <a:off x="5181943" y="798635"/>
            <a:ext cx="6733309" cy="6329521"/>
          </a:xfrm>
          <a:prstGeom prst="rect">
            <a:avLst/>
          </a:prstGeom>
        </p:spPr>
      </p:pic>
      <p:sp>
        <p:nvSpPr>
          <p:cNvPr id="6" name="CaixaDeTexto 5"/>
          <p:cNvSpPr txBox="1"/>
          <p:nvPr/>
        </p:nvSpPr>
        <p:spPr>
          <a:xfrm>
            <a:off x="8212974" y="4604145"/>
            <a:ext cx="681644" cy="27699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bg1"/>
                </a:solidFill>
              </a:rPr>
              <a:t>420</a:t>
            </a:r>
          </a:p>
        </p:txBody>
      </p:sp>
      <p:sp>
        <p:nvSpPr>
          <p:cNvPr id="13" name="CaixaDeTexto 12"/>
          <p:cNvSpPr txBox="1"/>
          <p:nvPr/>
        </p:nvSpPr>
        <p:spPr>
          <a:xfrm>
            <a:off x="8492837" y="6038457"/>
            <a:ext cx="681644" cy="27699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bg1"/>
                </a:solidFill>
              </a:rPr>
              <a:t>480</a:t>
            </a:r>
          </a:p>
        </p:txBody>
      </p:sp>
      <p:sp>
        <p:nvSpPr>
          <p:cNvPr id="16" name="CaixaDeTexto 15"/>
          <p:cNvSpPr txBox="1"/>
          <p:nvPr/>
        </p:nvSpPr>
        <p:spPr>
          <a:xfrm>
            <a:off x="9906000" y="4302116"/>
            <a:ext cx="681644" cy="27699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bg1"/>
                </a:solidFill>
              </a:rPr>
              <a:t>1950</a:t>
            </a:r>
          </a:p>
        </p:txBody>
      </p:sp>
      <p:sp>
        <p:nvSpPr>
          <p:cNvPr id="18" name="CaixaDeTexto 17"/>
          <p:cNvSpPr txBox="1"/>
          <p:nvPr/>
        </p:nvSpPr>
        <p:spPr>
          <a:xfrm>
            <a:off x="8060574" y="3471772"/>
            <a:ext cx="681644" cy="27699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bg1"/>
                </a:solidFill>
              </a:rPr>
              <a:t>480</a:t>
            </a:r>
          </a:p>
        </p:txBody>
      </p:sp>
      <p:sp>
        <p:nvSpPr>
          <p:cNvPr id="19" name="CaixaDeTexto 18"/>
          <p:cNvSpPr txBox="1"/>
          <p:nvPr/>
        </p:nvSpPr>
        <p:spPr>
          <a:xfrm>
            <a:off x="8987444" y="4126694"/>
            <a:ext cx="681644" cy="27699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bg1"/>
                </a:solidFill>
              </a:rPr>
              <a:t>630</a:t>
            </a:r>
          </a:p>
        </p:txBody>
      </p:sp>
      <p:sp>
        <p:nvSpPr>
          <p:cNvPr id="20" name="CaixaDeTexto 19"/>
          <p:cNvSpPr txBox="1"/>
          <p:nvPr/>
        </p:nvSpPr>
        <p:spPr>
          <a:xfrm>
            <a:off x="8761615" y="5258903"/>
            <a:ext cx="681644" cy="27699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bg1"/>
                </a:solidFill>
              </a:rPr>
              <a:t>1140</a:t>
            </a:r>
          </a:p>
        </p:txBody>
      </p:sp>
      <p:sp>
        <p:nvSpPr>
          <p:cNvPr id="21" name="CaixaDeTexto 20"/>
          <p:cNvSpPr txBox="1"/>
          <p:nvPr/>
        </p:nvSpPr>
        <p:spPr>
          <a:xfrm>
            <a:off x="6960524" y="3195975"/>
            <a:ext cx="681644" cy="27699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bg1"/>
                </a:solidFill>
              </a:rPr>
              <a:t>300</a:t>
            </a:r>
          </a:p>
        </p:txBody>
      </p:sp>
      <p:sp>
        <p:nvSpPr>
          <p:cNvPr id="22" name="CaixaDeTexto 21"/>
          <p:cNvSpPr txBox="1"/>
          <p:nvPr/>
        </p:nvSpPr>
        <p:spPr>
          <a:xfrm>
            <a:off x="5899266" y="3049308"/>
            <a:ext cx="681644" cy="27699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bg1"/>
                </a:solidFill>
              </a:rPr>
              <a:t>150</a:t>
            </a:r>
          </a:p>
        </p:txBody>
      </p:sp>
      <p:sp>
        <p:nvSpPr>
          <p:cNvPr id="23" name="CaixaDeTexto 22"/>
          <p:cNvSpPr txBox="1"/>
          <p:nvPr/>
        </p:nvSpPr>
        <p:spPr>
          <a:xfrm>
            <a:off x="7226532" y="1237825"/>
            <a:ext cx="681644" cy="27699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bg1"/>
                </a:solidFill>
              </a:rPr>
              <a:t>90</a:t>
            </a:r>
          </a:p>
        </p:txBody>
      </p:sp>
      <p:sp>
        <p:nvSpPr>
          <p:cNvPr id="24" name="CaixaDeTexto 23"/>
          <p:cNvSpPr txBox="1"/>
          <p:nvPr/>
        </p:nvSpPr>
        <p:spPr>
          <a:xfrm>
            <a:off x="10396449" y="3376529"/>
            <a:ext cx="681644" cy="27699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bg1"/>
                </a:solidFill>
              </a:rPr>
              <a:t>900</a:t>
            </a:r>
          </a:p>
        </p:txBody>
      </p:sp>
      <p:sp>
        <p:nvSpPr>
          <p:cNvPr id="25" name="CaixaDeTexto 24"/>
          <p:cNvSpPr txBox="1"/>
          <p:nvPr/>
        </p:nvSpPr>
        <p:spPr>
          <a:xfrm>
            <a:off x="9260377" y="4902688"/>
            <a:ext cx="681644" cy="27699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bg1"/>
                </a:solidFill>
              </a:rPr>
              <a:t>1320</a:t>
            </a:r>
          </a:p>
        </p:txBody>
      </p:sp>
      <p:sp>
        <p:nvSpPr>
          <p:cNvPr id="26" name="CaixaDeTexto 25"/>
          <p:cNvSpPr txBox="1"/>
          <p:nvPr/>
        </p:nvSpPr>
        <p:spPr>
          <a:xfrm>
            <a:off x="8548598" y="2298016"/>
            <a:ext cx="681644" cy="27699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bg1"/>
                </a:solidFill>
              </a:rPr>
              <a:t>570</a:t>
            </a:r>
          </a:p>
        </p:txBody>
      </p:sp>
      <p:sp>
        <p:nvSpPr>
          <p:cNvPr id="27" name="CaixaDeTexto 26"/>
          <p:cNvSpPr txBox="1"/>
          <p:nvPr/>
        </p:nvSpPr>
        <p:spPr>
          <a:xfrm>
            <a:off x="9335191" y="3157104"/>
            <a:ext cx="681644" cy="27699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bg1"/>
                </a:solidFill>
              </a:rPr>
              <a:t>360</a:t>
            </a:r>
          </a:p>
        </p:txBody>
      </p:sp>
      <p:sp>
        <p:nvSpPr>
          <p:cNvPr id="28" name="CaixaDeTexto 27"/>
          <p:cNvSpPr txBox="1"/>
          <p:nvPr/>
        </p:nvSpPr>
        <p:spPr>
          <a:xfrm>
            <a:off x="9787888" y="2297745"/>
            <a:ext cx="681644" cy="27699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bg1"/>
                </a:solidFill>
              </a:rPr>
              <a:t>570</a:t>
            </a:r>
          </a:p>
        </p:txBody>
      </p:sp>
      <p:sp>
        <p:nvSpPr>
          <p:cNvPr id="29" name="CaixaDeTexto 28"/>
          <p:cNvSpPr txBox="1"/>
          <p:nvPr/>
        </p:nvSpPr>
        <p:spPr>
          <a:xfrm>
            <a:off x="8761615" y="1328426"/>
            <a:ext cx="681644" cy="27699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bg1"/>
                </a:solidFill>
              </a:rPr>
              <a:t>330</a:t>
            </a:r>
          </a:p>
        </p:txBody>
      </p:sp>
      <p:sp>
        <p:nvSpPr>
          <p:cNvPr id="30" name="CaixaDeTexto 29"/>
          <p:cNvSpPr txBox="1"/>
          <p:nvPr/>
        </p:nvSpPr>
        <p:spPr>
          <a:xfrm>
            <a:off x="10789918" y="2342703"/>
            <a:ext cx="681644" cy="27699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bg1"/>
                </a:solidFill>
              </a:rPr>
              <a:t>630</a:t>
            </a:r>
          </a:p>
        </p:txBody>
      </p:sp>
      <p:sp>
        <p:nvSpPr>
          <p:cNvPr id="31" name="CaixaDeTexto 30"/>
          <p:cNvSpPr txBox="1"/>
          <p:nvPr/>
        </p:nvSpPr>
        <p:spPr>
          <a:xfrm>
            <a:off x="10318863" y="2703092"/>
            <a:ext cx="681644" cy="27699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bg1"/>
                </a:solidFill>
              </a:rPr>
              <a:t>360</a:t>
            </a:r>
          </a:p>
        </p:txBody>
      </p:sp>
      <p:sp>
        <p:nvSpPr>
          <p:cNvPr id="32" name="CaixaDeTexto 31"/>
          <p:cNvSpPr txBox="1"/>
          <p:nvPr/>
        </p:nvSpPr>
        <p:spPr>
          <a:xfrm>
            <a:off x="6746294" y="2231012"/>
            <a:ext cx="681644" cy="27699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bg1"/>
                </a:solidFill>
              </a:rPr>
              <a:t>420</a:t>
            </a:r>
          </a:p>
        </p:txBody>
      </p:sp>
      <p:sp>
        <p:nvSpPr>
          <p:cNvPr id="33" name="CaixaDeTexto 32"/>
          <p:cNvSpPr txBox="1"/>
          <p:nvPr/>
        </p:nvSpPr>
        <p:spPr>
          <a:xfrm>
            <a:off x="11451126" y="2231012"/>
            <a:ext cx="681644" cy="27699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accent1"/>
                </a:solidFill>
              </a:rPr>
              <a:t>570</a:t>
            </a:r>
          </a:p>
        </p:txBody>
      </p:sp>
      <p:sp>
        <p:nvSpPr>
          <p:cNvPr id="53" name="CaixaDeTexto 52"/>
          <p:cNvSpPr txBox="1"/>
          <p:nvPr/>
        </p:nvSpPr>
        <p:spPr>
          <a:xfrm>
            <a:off x="11685439" y="2491349"/>
            <a:ext cx="6816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accent1"/>
                </a:solidFill>
              </a:rPr>
              <a:t>510</a:t>
            </a:r>
          </a:p>
        </p:txBody>
      </p:sp>
      <p:sp>
        <p:nvSpPr>
          <p:cNvPr id="54" name="CaixaDeTexto 53"/>
          <p:cNvSpPr txBox="1"/>
          <p:nvPr/>
        </p:nvSpPr>
        <p:spPr>
          <a:xfrm>
            <a:off x="11685439" y="2751686"/>
            <a:ext cx="6816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accent1"/>
                </a:solidFill>
              </a:rPr>
              <a:t>540</a:t>
            </a:r>
          </a:p>
        </p:txBody>
      </p:sp>
      <p:sp>
        <p:nvSpPr>
          <p:cNvPr id="55" name="CaixaDeTexto 54"/>
          <p:cNvSpPr txBox="1"/>
          <p:nvPr/>
        </p:nvSpPr>
        <p:spPr>
          <a:xfrm>
            <a:off x="11587942" y="3067789"/>
            <a:ext cx="6816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accent1"/>
                </a:solidFill>
              </a:rPr>
              <a:t>240</a:t>
            </a:r>
          </a:p>
        </p:txBody>
      </p:sp>
      <p:sp>
        <p:nvSpPr>
          <p:cNvPr id="56" name="CaixaDeTexto 55"/>
          <p:cNvSpPr txBox="1"/>
          <p:nvPr/>
        </p:nvSpPr>
        <p:spPr>
          <a:xfrm>
            <a:off x="11355184" y="3325930"/>
            <a:ext cx="681644" cy="27699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accent1"/>
                </a:solidFill>
              </a:rPr>
              <a:t>210</a:t>
            </a:r>
          </a:p>
        </p:txBody>
      </p:sp>
      <p:sp>
        <p:nvSpPr>
          <p:cNvPr id="57" name="CaixaDeTexto 56"/>
          <p:cNvSpPr txBox="1"/>
          <p:nvPr/>
        </p:nvSpPr>
        <p:spPr>
          <a:xfrm>
            <a:off x="10873046" y="4644279"/>
            <a:ext cx="681644" cy="27699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accent1"/>
                </a:solidFill>
              </a:rPr>
              <a:t>420</a:t>
            </a:r>
          </a:p>
        </p:txBody>
      </p:sp>
      <p:sp>
        <p:nvSpPr>
          <p:cNvPr id="58" name="CaixaDeTexto 57"/>
          <p:cNvSpPr txBox="1"/>
          <p:nvPr/>
        </p:nvSpPr>
        <p:spPr>
          <a:xfrm>
            <a:off x="10543306" y="5041187"/>
            <a:ext cx="681644" cy="27699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accent1"/>
                </a:solidFill>
              </a:rPr>
              <a:t>690</a:t>
            </a:r>
          </a:p>
        </p:txBody>
      </p:sp>
      <p:sp>
        <p:nvSpPr>
          <p:cNvPr id="59" name="CaixaDeTexto 58"/>
          <p:cNvSpPr txBox="1"/>
          <p:nvPr/>
        </p:nvSpPr>
        <p:spPr>
          <a:xfrm>
            <a:off x="9042169" y="5681268"/>
            <a:ext cx="681644" cy="27699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bg1"/>
                </a:solidFill>
              </a:rPr>
              <a:t>630</a:t>
            </a:r>
          </a:p>
        </p:txBody>
      </p:sp>
      <p:sp>
        <p:nvSpPr>
          <p:cNvPr id="60" name="CaixaDeTexto 59"/>
          <p:cNvSpPr txBox="1"/>
          <p:nvPr/>
        </p:nvSpPr>
        <p:spPr>
          <a:xfrm>
            <a:off x="9224356" y="3824897"/>
            <a:ext cx="681644" cy="27699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bg1"/>
                </a:solidFill>
              </a:rPr>
              <a:t>210</a:t>
            </a:r>
          </a:p>
        </p:txBody>
      </p:sp>
      <p:sp>
        <p:nvSpPr>
          <p:cNvPr id="63" name="CaixaDeTexto 62"/>
          <p:cNvSpPr txBox="1"/>
          <p:nvPr/>
        </p:nvSpPr>
        <p:spPr>
          <a:xfrm>
            <a:off x="742605" y="3352785"/>
            <a:ext cx="23857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i="1" dirty="0">
                <a:solidFill>
                  <a:schemeClr val="accent5">
                    <a:lumMod val="50000"/>
                  </a:schemeClr>
                </a:solidFill>
              </a:rPr>
              <a:t>Entrevistas por Porte</a:t>
            </a:r>
          </a:p>
        </p:txBody>
      </p:sp>
      <p:graphicFrame>
        <p:nvGraphicFramePr>
          <p:cNvPr id="64" name="Tabela 6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0361299"/>
              </p:ext>
            </p:extLst>
          </p:nvPr>
        </p:nvGraphicFramePr>
        <p:xfrm>
          <a:off x="742605" y="3963395"/>
          <a:ext cx="3934690" cy="24943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86230">
                  <a:extLst>
                    <a:ext uri="{9D8B030D-6E8A-4147-A177-3AD203B41FA5}">
                      <a16:colId xmlns:a16="http://schemas.microsoft.com/office/drawing/2014/main" val="220809111"/>
                    </a:ext>
                  </a:extLst>
                </a:gridCol>
                <a:gridCol w="948460">
                  <a:extLst>
                    <a:ext uri="{9D8B030D-6E8A-4147-A177-3AD203B41FA5}">
                      <a16:colId xmlns:a16="http://schemas.microsoft.com/office/drawing/2014/main" val="2118826797"/>
                    </a:ext>
                  </a:extLst>
                </a:gridCol>
              </a:tblGrid>
              <a:tr h="314678"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900" u="none" strike="noStrike" dirty="0">
                          <a:effectLst/>
                        </a:rPr>
                        <a:t>Porte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pt-BR" sz="900" u="none" strike="noStrike" dirty="0">
                          <a:effectLst/>
                        </a:rPr>
                        <a:t>Entrevistas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498503372"/>
                  </a:ext>
                </a:extLst>
              </a:tr>
              <a:tr h="297333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EPP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249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822693608"/>
                  </a:ext>
                </a:extLst>
              </a:tr>
              <a:tr h="297333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M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3338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601841209"/>
                  </a:ext>
                </a:extLst>
              </a:tr>
              <a:tr h="297333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MEI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5944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027442271"/>
                  </a:ext>
                </a:extLst>
              </a:tr>
              <a:tr h="395654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Potencial Empreendedo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4404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7558903"/>
                  </a:ext>
                </a:extLst>
              </a:tr>
              <a:tr h="297333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Produtor Rural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69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219348854"/>
                  </a:ext>
                </a:extLst>
              </a:tr>
              <a:tr h="297333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Não informad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6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060653600"/>
                  </a:ext>
                </a:extLst>
              </a:tr>
              <a:tr h="297333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1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TOTAL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1200" b="1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512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24477236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1857793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4.3. Que nota de 0 a 10 o sr. daria para as palestras, seminários ou oficinas do SEBRAE quanto aos resultados pra você e sua empresa?</a:t>
            </a:r>
            <a:endParaRPr lang="pt-BR" sz="1200" i="1" dirty="0"/>
          </a:p>
        </p:txBody>
      </p:sp>
      <p:graphicFrame>
        <p:nvGraphicFramePr>
          <p:cNvPr id="42" name="Gráfico 41"/>
          <p:cNvGraphicFramePr/>
          <p:nvPr>
            <p:extLst>
              <p:ext uri="{D42A27DB-BD31-4B8C-83A1-F6EECF244321}">
                <p14:modId xmlns:p14="http://schemas.microsoft.com/office/powerpoint/2010/main" val="355334579"/>
              </p:ext>
            </p:extLst>
          </p:nvPr>
        </p:nvGraphicFramePr>
        <p:xfrm>
          <a:off x="262558" y="1712068"/>
          <a:ext cx="11665296" cy="46764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7" name="CaixaDeTexto 26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EFETIVIDADE DAS PALESTRAS, SEMINÁRIOS E OFICINAS DO SEBRAE</a:t>
            </a:r>
          </a:p>
        </p:txBody>
      </p:sp>
      <p:sp>
        <p:nvSpPr>
          <p:cNvPr id="24" name="Retângulo 23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25" name="Conector reto 24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6" name="Retângulo 25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29" name="Retângulo 28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30" name="Conector reto 29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to 30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tângulo 31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reto 49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tângulo 50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52" name="Conector reto 51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ector reto 52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ector reto 53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CaixaDeTexto 54"/>
          <p:cNvSpPr txBox="1"/>
          <p:nvPr/>
        </p:nvSpPr>
        <p:spPr>
          <a:xfrm>
            <a:off x="10272409" y="6596619"/>
            <a:ext cx="19173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5.194 | NS/NR: 120</a:t>
            </a:r>
          </a:p>
        </p:txBody>
      </p:sp>
    </p:spTree>
    <p:extLst>
      <p:ext uri="{BB962C8B-B14F-4D97-AF65-F5344CB8AC3E}">
        <p14:creationId xmlns:p14="http://schemas.microsoft.com/office/powerpoint/2010/main" val="282637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2" grpId="0">
        <p:bldAsOne/>
      </p:bldGraphic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Retângulo com Único Canto Aparado 77"/>
          <p:cNvSpPr/>
          <p:nvPr/>
        </p:nvSpPr>
        <p:spPr>
          <a:xfrm flipH="1" flipV="1">
            <a:off x="187730" y="722102"/>
            <a:ext cx="2757167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9" name="CaixaDeTexto 78"/>
          <p:cNvSpPr txBox="1"/>
          <p:nvPr/>
        </p:nvSpPr>
        <p:spPr>
          <a:xfrm>
            <a:off x="336791" y="1217674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4.3. Que nota de 0 a 10 o sr. daria para as palestras, seminários ou oficinas do SEBRAE quanto aos resultados pra você e sua empresa?</a:t>
            </a:r>
            <a:endParaRPr lang="pt-BR" sz="1200" i="1" dirty="0"/>
          </a:p>
        </p:txBody>
      </p:sp>
      <p:sp>
        <p:nvSpPr>
          <p:cNvPr id="41" name="CaixaDeTexto 40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EFETIVIDADE DAS PALESTRAS, SEMINÁRIOS E OFICINAS DO SEBRAE</a:t>
            </a:r>
          </a:p>
        </p:txBody>
      </p:sp>
      <p:sp>
        <p:nvSpPr>
          <p:cNvPr id="27" name="Retângulo 26">
            <a:hlinkClick r:id="rId3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28" name="Conector reto 27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9" name="Retângulo 28">
            <a:hlinkClick r:id="rId4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0" name="Retângulo 29">
            <a:hlinkClick r:id="rId5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31" name="Conector reto 30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tângulo 32">
            <a:hlinkClick r:id="rId6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34" name="Conector reto 33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reto 34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to 35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tângulo 36">
            <a:hlinkClick r:id="rId7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38" name="Conector reto 37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to 38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reto 39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Gráfico 41"/>
          <p:cNvGraphicFramePr/>
          <p:nvPr>
            <p:extLst>
              <p:ext uri="{D42A27DB-BD31-4B8C-83A1-F6EECF244321}">
                <p14:modId xmlns:p14="http://schemas.microsoft.com/office/powerpoint/2010/main" val="2997817170"/>
              </p:ext>
            </p:extLst>
          </p:nvPr>
        </p:nvGraphicFramePr>
        <p:xfrm>
          <a:off x="3784622" y="1663950"/>
          <a:ext cx="7809723" cy="379047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43" name="CaixaDeTexto 42"/>
          <p:cNvSpPr txBox="1"/>
          <p:nvPr/>
        </p:nvSpPr>
        <p:spPr>
          <a:xfrm>
            <a:off x="407610" y="1824108"/>
            <a:ext cx="203150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EI: 8,6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E: 8,1 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EPP: 8,1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rod. Rural: 8,7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ot. Empr.: 8,2 </a:t>
            </a:r>
          </a:p>
        </p:txBody>
      </p:sp>
      <p:sp>
        <p:nvSpPr>
          <p:cNvPr id="44" name="CaixaDeTexto 43"/>
          <p:cNvSpPr txBox="1"/>
          <p:nvPr/>
        </p:nvSpPr>
        <p:spPr>
          <a:xfrm>
            <a:off x="10272409" y="6596619"/>
            <a:ext cx="19173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5.194 | NS/NR: 120</a:t>
            </a:r>
          </a:p>
        </p:txBody>
      </p:sp>
    </p:spTree>
    <p:extLst>
      <p:ext uri="{BB962C8B-B14F-4D97-AF65-F5344CB8AC3E}">
        <p14:creationId xmlns:p14="http://schemas.microsoft.com/office/powerpoint/2010/main" val="3455210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2" grpId="0">
        <p:bldAsOne/>
      </p:bldGraphic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tângulo com Único Canto Aparado 41"/>
          <p:cNvSpPr/>
          <p:nvPr/>
        </p:nvSpPr>
        <p:spPr>
          <a:xfrm flipH="1" flipV="1">
            <a:off x="187730" y="722102"/>
            <a:ext cx="2757167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4.3. Que nota de 0 a 10 o sr. daria para as palestras, seminários ou oficinas do SEBRAE quanto aos resultados pra você e sua empresa?</a:t>
            </a:r>
            <a:endParaRPr lang="pt-BR" sz="1200" i="1" dirty="0"/>
          </a:p>
        </p:txBody>
      </p:sp>
      <p:sp>
        <p:nvSpPr>
          <p:cNvPr id="43" name="CaixaDeTexto 42"/>
          <p:cNvSpPr txBox="1"/>
          <p:nvPr/>
        </p:nvSpPr>
        <p:spPr>
          <a:xfrm>
            <a:off x="336791" y="1217674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sp>
        <p:nvSpPr>
          <p:cNvPr id="27" name="CaixaDeTexto 26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EFETIVIDADE DAS PALESTRAS, SEMINÁRIOS E OFICINAS DO SEBRAE</a:t>
            </a:r>
          </a:p>
        </p:txBody>
      </p:sp>
      <p:sp>
        <p:nvSpPr>
          <p:cNvPr id="29" name="Retângulo 28">
            <a:hlinkClick r:id="rId3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30" name="Conector reto 29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1" name="Retângulo 30">
            <a:hlinkClick r:id="rId4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2" name="Retângulo 31">
            <a:hlinkClick r:id="rId5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45" name="Conector reto 44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ector reto 45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tângulo 52">
            <a:hlinkClick r:id="rId6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54" name="Conector reto 53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ector reto 54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Retângulo 56">
            <a:hlinkClick r:id="rId7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58" name="Conector reto 57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ctor reto 59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Conector reto 60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Gráfico 61"/>
          <p:cNvGraphicFramePr/>
          <p:nvPr>
            <p:extLst>
              <p:ext uri="{D42A27DB-BD31-4B8C-83A1-F6EECF244321}">
                <p14:modId xmlns:p14="http://schemas.microsoft.com/office/powerpoint/2010/main" val="3978581612"/>
              </p:ext>
            </p:extLst>
          </p:nvPr>
        </p:nvGraphicFramePr>
        <p:xfrm>
          <a:off x="3671969" y="1881051"/>
          <a:ext cx="7809723" cy="368917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63" name="CaixaDeTexto 62"/>
          <p:cNvSpPr txBox="1"/>
          <p:nvPr/>
        </p:nvSpPr>
        <p:spPr>
          <a:xfrm>
            <a:off x="402336" y="2097507"/>
            <a:ext cx="14054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tendimento presencial</a:t>
            </a:r>
          </a:p>
        </p:txBody>
      </p:sp>
      <p:sp>
        <p:nvSpPr>
          <p:cNvPr id="64" name="CaixaDeTexto 63"/>
          <p:cNvSpPr txBox="1"/>
          <p:nvPr/>
        </p:nvSpPr>
        <p:spPr>
          <a:xfrm>
            <a:off x="402336" y="3229952"/>
            <a:ext cx="14054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tendimento </a:t>
            </a:r>
          </a:p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emoto</a:t>
            </a:r>
          </a:p>
        </p:txBody>
      </p:sp>
      <p:sp>
        <p:nvSpPr>
          <p:cNvPr id="65" name="CaixaDeTexto 64"/>
          <p:cNvSpPr txBox="1"/>
          <p:nvPr/>
        </p:nvSpPr>
        <p:spPr>
          <a:xfrm>
            <a:off x="1779528" y="2043357"/>
            <a:ext cx="9366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17375E"/>
                </a:solidFill>
              </a:rPr>
              <a:t>8,4</a:t>
            </a:r>
          </a:p>
        </p:txBody>
      </p:sp>
      <p:sp>
        <p:nvSpPr>
          <p:cNvPr id="66" name="CaixaDeTexto 65"/>
          <p:cNvSpPr txBox="1"/>
          <p:nvPr/>
        </p:nvSpPr>
        <p:spPr>
          <a:xfrm>
            <a:off x="1784007" y="3162302"/>
            <a:ext cx="9366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17375E"/>
                </a:solidFill>
              </a:rPr>
              <a:t>8,0</a:t>
            </a:r>
          </a:p>
        </p:txBody>
      </p:sp>
      <p:sp>
        <p:nvSpPr>
          <p:cNvPr id="67" name="CaixaDeTexto 66"/>
          <p:cNvSpPr txBox="1"/>
          <p:nvPr/>
        </p:nvSpPr>
        <p:spPr>
          <a:xfrm>
            <a:off x="10194587" y="6596619"/>
            <a:ext cx="199521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5.194 | NS/NR: 120</a:t>
            </a:r>
          </a:p>
        </p:txBody>
      </p:sp>
    </p:spTree>
    <p:extLst>
      <p:ext uri="{BB962C8B-B14F-4D97-AF65-F5344CB8AC3E}">
        <p14:creationId xmlns:p14="http://schemas.microsoft.com/office/powerpoint/2010/main" val="449936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62" grpId="0">
        <p:bldAsOne/>
      </p:bldGraphic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tângulo com Único Canto Aparado 41"/>
          <p:cNvSpPr/>
          <p:nvPr/>
        </p:nvSpPr>
        <p:spPr>
          <a:xfrm flipH="1" flipV="1">
            <a:off x="187730" y="722101"/>
            <a:ext cx="2620120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4.3. Que nota de 0 a 10 o sr. daria para as palestras, seminários ou oficinas do SEBRAE quanto aos resultados pra você e sua empresa?</a:t>
            </a:r>
            <a:endParaRPr lang="pt-BR" sz="1200" i="1" dirty="0"/>
          </a:p>
        </p:txBody>
      </p:sp>
      <p:sp>
        <p:nvSpPr>
          <p:cNvPr id="43" name="CaixaDeTexto 42"/>
          <p:cNvSpPr txBox="1"/>
          <p:nvPr/>
        </p:nvSpPr>
        <p:spPr>
          <a:xfrm>
            <a:off x="480739" y="1237822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sp>
        <p:nvSpPr>
          <p:cNvPr id="27" name="CaixaDeTexto 26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EFETIVIDADE DAS PALESTRAS, SEMINÁRIOS E OFICINAS DO SEBRAE</a:t>
            </a:r>
          </a:p>
        </p:txBody>
      </p:sp>
      <p:graphicFrame>
        <p:nvGraphicFramePr>
          <p:cNvPr id="52" name="Gráfico 51"/>
          <p:cNvGraphicFramePr/>
          <p:nvPr>
            <p:extLst>
              <p:ext uri="{D42A27DB-BD31-4B8C-83A1-F6EECF244321}">
                <p14:modId xmlns:p14="http://schemas.microsoft.com/office/powerpoint/2010/main" val="1372542741"/>
              </p:ext>
            </p:extLst>
          </p:nvPr>
        </p:nvGraphicFramePr>
        <p:xfrm>
          <a:off x="2807851" y="1557297"/>
          <a:ext cx="9037673" cy="47076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3" name="CaixaDeTexto 52"/>
          <p:cNvSpPr txBox="1"/>
          <p:nvPr/>
        </p:nvSpPr>
        <p:spPr>
          <a:xfrm>
            <a:off x="8839200" y="6596390"/>
            <a:ext cx="336282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>
                <a:solidFill>
                  <a:schemeClr val="bg1">
                    <a:lumMod val="50000"/>
                  </a:schemeClr>
                </a:solidFill>
              </a:rPr>
              <a:t>2014: 9.705 | 2015: 6.406 | 2016: 3.989 | 2017: 5.194</a:t>
            </a:r>
          </a:p>
        </p:txBody>
      </p:sp>
      <p:sp>
        <p:nvSpPr>
          <p:cNvPr id="54" name="CaixaDeTexto 53"/>
          <p:cNvSpPr txBox="1"/>
          <p:nvPr/>
        </p:nvSpPr>
        <p:spPr>
          <a:xfrm>
            <a:off x="656612" y="1684098"/>
            <a:ext cx="1629429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4: 8,3</a:t>
            </a:r>
          </a:p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5: 8,0</a:t>
            </a:r>
          </a:p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6: 8,6</a:t>
            </a:r>
          </a:p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7: 8,3</a:t>
            </a:r>
          </a:p>
        </p:txBody>
      </p:sp>
      <p:sp>
        <p:nvSpPr>
          <p:cNvPr id="26" name="Retângulo 25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29" name="Conector reto 28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0" name="Retângulo 29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1" name="Retângulo 30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32" name="Conector reto 31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ctor reto 43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tângulo 44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46" name="Conector reto 45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ector reto 54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Retângulo 56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58" name="Conector reto 57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ector reto 58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ctor reto 59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7104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2" grpId="0">
        <p:bldAsOne/>
      </p:bldGraphic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ector reto 4"/>
          <p:cNvCxnSpPr/>
          <p:nvPr/>
        </p:nvCxnSpPr>
        <p:spPr>
          <a:xfrm>
            <a:off x="8370916" y="0"/>
            <a:ext cx="8313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4" descr="Nenhum texto alternativo automático disponível."/>
          <p:cNvPicPr>
            <a:picLocks noChangeAspect="1" noChangeArrowheads="1"/>
          </p:cNvPicPr>
          <p:nvPr/>
        </p:nvPicPr>
        <p:blipFill rotWithShape="1"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6841" t="85432"/>
          <a:stretch/>
        </p:blipFill>
        <p:spPr bwMode="auto">
          <a:xfrm>
            <a:off x="4158840" y="4784651"/>
            <a:ext cx="8033161" cy="2073349"/>
          </a:xfrm>
          <a:prstGeom prst="rect">
            <a:avLst/>
          </a:prstGeom>
          <a:solidFill>
            <a:srgbClr val="FF714F"/>
          </a:solidFill>
        </p:spPr>
      </p:pic>
      <p:pic>
        <p:nvPicPr>
          <p:cNvPr id="7" name="Picture 4" descr="Nenhum texto alternativo automático disponível."/>
          <p:cNvPicPr>
            <a:picLocks noChangeAspect="1" noChangeArrowheads="1"/>
          </p:cNvPicPr>
          <p:nvPr/>
        </p:nvPicPr>
        <p:blipFill rotWithShape="1"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6841" t="85432"/>
          <a:stretch/>
        </p:blipFill>
        <p:spPr bwMode="auto">
          <a:xfrm>
            <a:off x="4029740" y="0"/>
            <a:ext cx="8162259" cy="2089299"/>
          </a:xfrm>
          <a:prstGeom prst="rect">
            <a:avLst/>
          </a:prstGeom>
          <a:solidFill>
            <a:srgbClr val="FF714F"/>
          </a:solidFill>
        </p:spPr>
      </p:pic>
      <p:sp>
        <p:nvSpPr>
          <p:cNvPr id="8" name="Retângulo 7"/>
          <p:cNvSpPr/>
          <p:nvPr/>
        </p:nvSpPr>
        <p:spPr>
          <a:xfrm>
            <a:off x="4029740" y="1892595"/>
            <a:ext cx="8162261" cy="335254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9991061" y="-26579"/>
            <a:ext cx="1467293" cy="1988288"/>
          </a:xfrm>
          <a:prstGeom prst="rect">
            <a:avLst/>
          </a:prstGeom>
          <a:solidFill>
            <a:schemeClr val="bg1"/>
          </a:solidFill>
          <a:ln w="3175">
            <a:solidFill>
              <a:srgbClr val="C84436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0" name="Conector reto 9"/>
          <p:cNvCxnSpPr/>
          <p:nvPr/>
        </p:nvCxnSpPr>
        <p:spPr>
          <a:xfrm>
            <a:off x="4029740" y="1881969"/>
            <a:ext cx="5961321" cy="10626"/>
          </a:xfrm>
          <a:prstGeom prst="line">
            <a:avLst/>
          </a:prstGeom>
          <a:ln w="571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tângulo 10"/>
          <p:cNvSpPr/>
          <p:nvPr/>
        </p:nvSpPr>
        <p:spPr>
          <a:xfrm>
            <a:off x="4149984" y="2826397"/>
            <a:ext cx="803316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8000" b="1" dirty="0">
                <a:solidFill>
                  <a:schemeClr val="bg1"/>
                </a:solidFill>
              </a:rPr>
              <a:t>CONSULTORIAS</a:t>
            </a:r>
          </a:p>
        </p:txBody>
      </p:sp>
      <p:cxnSp>
        <p:nvCxnSpPr>
          <p:cNvPr id="12" name="Conector reto 11"/>
          <p:cNvCxnSpPr/>
          <p:nvPr/>
        </p:nvCxnSpPr>
        <p:spPr>
          <a:xfrm flipV="1">
            <a:off x="3990753" y="5243374"/>
            <a:ext cx="8240232" cy="1770"/>
          </a:xfrm>
          <a:prstGeom prst="line">
            <a:avLst/>
          </a:prstGeom>
          <a:ln w="571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ângulo 12"/>
          <p:cNvSpPr/>
          <p:nvPr/>
        </p:nvSpPr>
        <p:spPr>
          <a:xfrm>
            <a:off x="-1" y="0"/>
            <a:ext cx="4158842" cy="688457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Retângulo 13"/>
          <p:cNvSpPr/>
          <p:nvPr/>
        </p:nvSpPr>
        <p:spPr>
          <a:xfrm>
            <a:off x="0" y="1228092"/>
            <a:ext cx="4158840" cy="37087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6000" b="1" dirty="0">
                <a:solidFill>
                  <a:schemeClr val="bg1"/>
                </a:solidFill>
              </a:rPr>
              <a:t>SAE 2017</a:t>
            </a:r>
          </a:p>
          <a:p>
            <a:pPr algn="ctr"/>
            <a:endParaRPr lang="pt-BR" sz="3500" b="1" dirty="0">
              <a:solidFill>
                <a:schemeClr val="bg1"/>
              </a:solidFill>
            </a:endParaRPr>
          </a:p>
          <a:p>
            <a:pPr algn="ctr"/>
            <a:endParaRPr lang="pt-BR" sz="3500" b="1" dirty="0">
              <a:solidFill>
                <a:schemeClr val="bg1"/>
              </a:solidFill>
            </a:endParaRPr>
          </a:p>
          <a:p>
            <a:pPr algn="ctr"/>
            <a:r>
              <a:rPr lang="pt-BR" sz="3500" b="1" dirty="0">
                <a:solidFill>
                  <a:schemeClr val="bg1"/>
                </a:solidFill>
              </a:rPr>
              <a:t>Satisfação, aplicabilidade e efetividade</a:t>
            </a:r>
          </a:p>
        </p:txBody>
      </p:sp>
      <p:cxnSp>
        <p:nvCxnSpPr>
          <p:cNvPr id="15" name="Conector reto 14"/>
          <p:cNvCxnSpPr/>
          <p:nvPr/>
        </p:nvCxnSpPr>
        <p:spPr>
          <a:xfrm flipH="1" flipV="1">
            <a:off x="4149984" y="0"/>
            <a:ext cx="7970" cy="6884579"/>
          </a:xfrm>
          <a:prstGeom prst="line">
            <a:avLst/>
          </a:prstGeom>
          <a:ln w="3175">
            <a:solidFill>
              <a:schemeClr val="bg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Imagem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178964" y="279739"/>
            <a:ext cx="1091485" cy="1425156"/>
          </a:xfrm>
          <a:prstGeom prst="rect">
            <a:avLst/>
          </a:prstGeom>
        </p:spPr>
      </p:pic>
      <p:sp>
        <p:nvSpPr>
          <p:cNvPr id="17" name="CaixaDeTexto 16">
            <a:hlinkClick r:id="rId4" action="ppaction://hlinksldjump"/>
          </p:cNvPr>
          <p:cNvSpPr txBox="1"/>
          <p:nvPr/>
        </p:nvSpPr>
        <p:spPr>
          <a:xfrm>
            <a:off x="11416596" y="6472717"/>
            <a:ext cx="81438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bg1"/>
                </a:solidFill>
              </a:rPr>
              <a:t>SUMÁRIO</a:t>
            </a:r>
          </a:p>
        </p:txBody>
      </p:sp>
      <p:pic>
        <p:nvPicPr>
          <p:cNvPr id="18" name="Imagem 17">
            <a:hlinkClick r:id="rId4" action="ppaction://hlinksldjump"/>
          </p:cNvPr>
          <p:cNvPicPr>
            <a:picLocks noChangeAspect="1"/>
          </p:cNvPicPr>
          <p:nvPr/>
        </p:nvPicPr>
        <p:blipFill rotWithShape="1">
          <a:blip r:embed="rId5" cstate="email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077" b="95462" l="6846" r="20615">
                        <a14:foregroundMark x1="14692" y1="87462" x2="14692" y2="87462"/>
                        <a14:foregroundMark x1="16308" y1="88846" x2="16308" y2="88846"/>
                        <a14:foregroundMark x1="15154" y1="88231" x2="15154" y2="88231"/>
                        <a14:foregroundMark x1="15154" y1="88231" x2="15154" y2="88231"/>
                        <a14:foregroundMark x1="15154" y1="88231" x2="15154" y2="88231"/>
                        <a14:foregroundMark x1="12538" y1="88923" x2="13308" y2="91000"/>
                        <a14:foregroundMark x1="12923" y1="88231" x2="18692" y2="87846"/>
                        <a14:foregroundMark x1="10769" y1="87692" x2="16154" y2="87231"/>
                        <a14:foregroundMark x1="12154" y1="87231" x2="15154" y2="87231"/>
                        <a14:foregroundMark x1="15308" y1="90000" x2="17308" y2="90000"/>
                        <a14:foregroundMark x1="11538" y1="88692" x2="12000" y2="91462"/>
                        <a14:foregroundMark x1="11923" y1="88615" x2="12923" y2="91692"/>
                        <a14:foregroundMark x1="14385" y1="89308" x2="17077" y2="92231"/>
                        <a14:foregroundMark x1="13000" y1="88077" x2="10923" y2="91692"/>
                        <a14:foregroundMark x1="13769" y1="88615" x2="16769" y2="913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6904" t="81479" r="77739" b="4173"/>
          <a:stretch/>
        </p:blipFill>
        <p:spPr>
          <a:xfrm>
            <a:off x="11162786" y="6443865"/>
            <a:ext cx="360040" cy="336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925465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tângulo com Único Canto Aparado 25"/>
          <p:cNvSpPr/>
          <p:nvPr/>
        </p:nvSpPr>
        <p:spPr>
          <a:xfrm flipH="1" flipV="1">
            <a:off x="187734" y="723843"/>
            <a:ext cx="1855670" cy="5352494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77210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SATISFAÇÃO COM AS CONSULTORIAS DO SEBRAE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5.1. Qual a sua satisfação de 0 a 10 com as CONSULTORIAS do SEBRAE que o senhor participou em 2017? </a:t>
            </a:r>
            <a:endParaRPr lang="pt-BR" sz="1200" i="1" dirty="0"/>
          </a:p>
        </p:txBody>
      </p:sp>
      <p:sp>
        <p:nvSpPr>
          <p:cNvPr id="2" name="CaixaDeTexto 1"/>
          <p:cNvSpPr txBox="1"/>
          <p:nvPr/>
        </p:nvSpPr>
        <p:spPr>
          <a:xfrm>
            <a:off x="187734" y="2174033"/>
            <a:ext cx="185566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ÉDIA</a:t>
            </a:r>
          </a:p>
          <a:p>
            <a:endParaRPr lang="pt-BR" sz="2000" dirty="0"/>
          </a:p>
          <a:p>
            <a:pPr algn="ctr"/>
            <a:r>
              <a:rPr lang="pt-BR" sz="4000" dirty="0">
                <a:solidFill>
                  <a:srgbClr val="093D88"/>
                </a:solidFill>
              </a:rPr>
              <a:t>9,0</a:t>
            </a:r>
          </a:p>
        </p:txBody>
      </p:sp>
      <p:graphicFrame>
        <p:nvGraphicFramePr>
          <p:cNvPr id="27" name="Gráfico 26"/>
          <p:cNvGraphicFramePr/>
          <p:nvPr>
            <p:extLst>
              <p:ext uri="{D42A27DB-BD31-4B8C-83A1-F6EECF244321}">
                <p14:modId xmlns:p14="http://schemas.microsoft.com/office/powerpoint/2010/main" val="1398160861"/>
              </p:ext>
            </p:extLst>
          </p:nvPr>
        </p:nvGraphicFramePr>
        <p:xfrm>
          <a:off x="2928381" y="2044309"/>
          <a:ext cx="8636693" cy="403202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5" name="Retângulo 34"/>
          <p:cNvSpPr/>
          <p:nvPr/>
        </p:nvSpPr>
        <p:spPr>
          <a:xfrm>
            <a:off x="3181299" y="4507682"/>
            <a:ext cx="51449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F2395A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5,9%</a:t>
            </a:r>
            <a:endParaRPr lang="pt-BR" sz="1000" dirty="0">
              <a:solidFill>
                <a:srgbClr val="F2395A"/>
              </a:solidFill>
            </a:endParaRPr>
          </a:p>
        </p:txBody>
      </p:sp>
      <p:sp>
        <p:nvSpPr>
          <p:cNvPr id="36" name="Retângulo 35"/>
          <p:cNvSpPr/>
          <p:nvPr/>
        </p:nvSpPr>
        <p:spPr>
          <a:xfrm>
            <a:off x="8567814" y="3854909"/>
            <a:ext cx="12868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3BAB8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24,5%</a:t>
            </a:r>
            <a:endParaRPr lang="pt-BR" sz="1000" dirty="0">
              <a:solidFill>
                <a:srgbClr val="3BAB80"/>
              </a:solidFill>
            </a:endParaRPr>
          </a:p>
        </p:txBody>
      </p:sp>
      <p:sp>
        <p:nvSpPr>
          <p:cNvPr id="37" name="Retângulo 36"/>
          <p:cNvSpPr/>
          <p:nvPr/>
        </p:nvSpPr>
        <p:spPr>
          <a:xfrm>
            <a:off x="10006033" y="1427630"/>
            <a:ext cx="14157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637CCD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69,7%</a:t>
            </a:r>
            <a:endParaRPr lang="pt-BR" sz="1000" dirty="0">
              <a:solidFill>
                <a:srgbClr val="637CCD"/>
              </a:solidFill>
            </a:endParaRPr>
          </a:p>
        </p:txBody>
      </p:sp>
      <p:sp>
        <p:nvSpPr>
          <p:cNvPr id="3" name="Chave Esquerda 2"/>
          <p:cNvSpPr/>
          <p:nvPr/>
        </p:nvSpPr>
        <p:spPr>
          <a:xfrm rot="5400000">
            <a:off x="5593483" y="2617016"/>
            <a:ext cx="205272" cy="5029641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8" name="Chave Esquerda 37"/>
          <p:cNvSpPr/>
          <p:nvPr/>
        </p:nvSpPr>
        <p:spPr>
          <a:xfrm rot="5400000">
            <a:off x="9042670" y="3770308"/>
            <a:ext cx="187870" cy="1286877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9" name="Chave Esquerda 38"/>
          <p:cNvSpPr/>
          <p:nvPr/>
        </p:nvSpPr>
        <p:spPr>
          <a:xfrm rot="5400000">
            <a:off x="10555537" y="1365195"/>
            <a:ext cx="187870" cy="1286877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6" name="Retângulo 65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67" name="Conector reto 66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68" name="Retângulo 67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69" name="Retângulo 68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70" name="Conector reto 69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onector reto 70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tângulo 71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73" name="Conector reto 72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Conector reto 73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Conector reto 74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tângulo 75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77" name="Conector reto 76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Conector reto 77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Conector reto 78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CaixaDeTexto 79"/>
          <p:cNvSpPr txBox="1"/>
          <p:nvPr/>
        </p:nvSpPr>
        <p:spPr>
          <a:xfrm>
            <a:off x="10311319" y="6596619"/>
            <a:ext cx="187847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3.903 | NS/NR: 35</a:t>
            </a:r>
          </a:p>
        </p:txBody>
      </p:sp>
      <p:sp>
        <p:nvSpPr>
          <p:cNvPr id="31" name="CaixaDeTexto 30"/>
          <p:cNvSpPr txBox="1"/>
          <p:nvPr/>
        </p:nvSpPr>
        <p:spPr>
          <a:xfrm>
            <a:off x="2675628" y="1594737"/>
            <a:ext cx="572638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Cerca de 70% dos entrevistados se mostraram muito satisfeitos com as consultorias de que participaram em 2017, atribuindo notas altas a este item.</a:t>
            </a:r>
          </a:p>
        </p:txBody>
      </p:sp>
    </p:spTree>
    <p:extLst>
      <p:ext uri="{BB962C8B-B14F-4D97-AF65-F5344CB8AC3E}">
        <p14:creationId xmlns:p14="http://schemas.microsoft.com/office/powerpoint/2010/main" val="528580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7" grpId="0">
        <p:bldAsOne/>
      </p:bldGraphic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77210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SATISFAÇÃO COM AS CONSULTORIAS DO SEBRAE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5.1. Qual a sua satisfação de 0 a 10 com as CONSULTORIAS do SEBRAE que o senhor participou em 2017? </a:t>
            </a:r>
            <a:endParaRPr lang="pt-BR" sz="1200" i="1" dirty="0"/>
          </a:p>
        </p:txBody>
      </p:sp>
      <p:graphicFrame>
        <p:nvGraphicFramePr>
          <p:cNvPr id="42" name="Gráfico 41"/>
          <p:cNvGraphicFramePr/>
          <p:nvPr>
            <p:extLst>
              <p:ext uri="{D42A27DB-BD31-4B8C-83A1-F6EECF244321}">
                <p14:modId xmlns:p14="http://schemas.microsoft.com/office/powerpoint/2010/main" val="3669173530"/>
              </p:ext>
            </p:extLst>
          </p:nvPr>
        </p:nvGraphicFramePr>
        <p:xfrm>
          <a:off x="262558" y="1906622"/>
          <a:ext cx="11665296" cy="44818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4" name="Retângulo 23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25" name="Conector reto 24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6" name="Retângulo 25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27" name="Retângulo 26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28" name="Conector reto 27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reto 28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31" name="Conector reto 30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reto 32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tângulo 33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35" name="Conector reto 34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to 35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reto 36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CaixaDeTexto 37"/>
          <p:cNvSpPr txBox="1"/>
          <p:nvPr/>
        </p:nvSpPr>
        <p:spPr>
          <a:xfrm>
            <a:off x="10415481" y="6596619"/>
            <a:ext cx="177431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3.903 | NS/NR: 35</a:t>
            </a:r>
          </a:p>
        </p:txBody>
      </p:sp>
    </p:spTree>
    <p:extLst>
      <p:ext uri="{BB962C8B-B14F-4D97-AF65-F5344CB8AC3E}">
        <p14:creationId xmlns:p14="http://schemas.microsoft.com/office/powerpoint/2010/main" val="3360866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2" grpId="0">
        <p:bldAsOne/>
      </p:bldGraphic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Retângulo com Único Canto Aparado 77"/>
          <p:cNvSpPr/>
          <p:nvPr/>
        </p:nvSpPr>
        <p:spPr>
          <a:xfrm flipH="1" flipV="1">
            <a:off x="187730" y="722102"/>
            <a:ext cx="2757167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9" name="CaixaDeTexto 78"/>
          <p:cNvSpPr txBox="1"/>
          <p:nvPr/>
        </p:nvSpPr>
        <p:spPr>
          <a:xfrm>
            <a:off x="336791" y="1217674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77210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SATISFAÇÃO COM AS CONSULTORIAS DO SEBRAE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5.1. Qual a sua satisfação de 0 a 10 com as CONSULTORIAS do SEBRAE que o senhor participou em 2017? </a:t>
            </a:r>
            <a:endParaRPr lang="pt-BR" sz="1200" i="1" dirty="0"/>
          </a:p>
        </p:txBody>
      </p:sp>
      <p:sp>
        <p:nvSpPr>
          <p:cNvPr id="42" name="Retângulo 41">
            <a:hlinkClick r:id="rId3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43" name="Conector reto 42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44" name="Retângulo 43">
            <a:hlinkClick r:id="rId4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45" name="Retângulo 44">
            <a:hlinkClick r:id="rId5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46" name="Conector reto 45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ctor reto 46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tângulo 47">
            <a:hlinkClick r:id="rId6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49" name="Conector reto 48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reto 49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ctor reto 50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Retângulo 51">
            <a:hlinkClick r:id="rId7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53" name="Conector reto 52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ector reto 53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ector reto 54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Gráfico 55"/>
          <p:cNvGraphicFramePr/>
          <p:nvPr>
            <p:extLst>
              <p:ext uri="{D42A27DB-BD31-4B8C-83A1-F6EECF244321}">
                <p14:modId xmlns:p14="http://schemas.microsoft.com/office/powerpoint/2010/main" val="923852748"/>
              </p:ext>
            </p:extLst>
          </p:nvPr>
        </p:nvGraphicFramePr>
        <p:xfrm>
          <a:off x="3608915" y="1557297"/>
          <a:ext cx="7809723" cy="384035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57" name="CaixaDeTexto 56"/>
          <p:cNvSpPr txBox="1"/>
          <p:nvPr/>
        </p:nvSpPr>
        <p:spPr>
          <a:xfrm>
            <a:off x="407610" y="1824108"/>
            <a:ext cx="203150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EI: 9,3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E: 8,9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EPP: 8,9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rod. Rural: 8,5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ot. Empr.:  8,8</a:t>
            </a:r>
          </a:p>
        </p:txBody>
      </p:sp>
      <p:sp>
        <p:nvSpPr>
          <p:cNvPr id="58" name="CaixaDeTexto 57"/>
          <p:cNvSpPr txBox="1"/>
          <p:nvPr/>
        </p:nvSpPr>
        <p:spPr>
          <a:xfrm>
            <a:off x="10415481" y="6596619"/>
            <a:ext cx="177431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3.903 | NS/NR: 35</a:t>
            </a:r>
          </a:p>
        </p:txBody>
      </p:sp>
    </p:spTree>
    <p:extLst>
      <p:ext uri="{BB962C8B-B14F-4D97-AF65-F5344CB8AC3E}">
        <p14:creationId xmlns:p14="http://schemas.microsoft.com/office/powerpoint/2010/main" val="1706993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6" grpId="0">
        <p:bldAsOne/>
      </p:bldGraphic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tângulo com Único Canto Aparado 41"/>
          <p:cNvSpPr/>
          <p:nvPr/>
        </p:nvSpPr>
        <p:spPr>
          <a:xfrm flipH="1" flipV="1">
            <a:off x="187730" y="722102"/>
            <a:ext cx="2757167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77210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SATISFAÇÃO COM AS CONSULTORIAS DO SEBRAE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5.1. Qual a sua satisfação de 0 a 10 com as CONSULTORIAS do SEBRAE que o senhor participou em 2017? </a:t>
            </a:r>
            <a:endParaRPr lang="pt-BR" sz="1200" i="1" dirty="0"/>
          </a:p>
        </p:txBody>
      </p:sp>
      <p:sp>
        <p:nvSpPr>
          <p:cNvPr id="43" name="CaixaDeTexto 42"/>
          <p:cNvSpPr txBox="1"/>
          <p:nvPr/>
        </p:nvSpPr>
        <p:spPr>
          <a:xfrm>
            <a:off x="336791" y="1217674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sp>
        <p:nvSpPr>
          <p:cNvPr id="29" name="Retângulo 28">
            <a:hlinkClick r:id="rId3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30" name="Conector reto 29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1" name="Retângulo 30">
            <a:hlinkClick r:id="rId4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2" name="Retângulo 31">
            <a:hlinkClick r:id="rId5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45" name="Conector reto 44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ector reto 45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tângulo 46">
            <a:hlinkClick r:id="rId6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reto 49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tângulo 55">
            <a:hlinkClick r:id="rId7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57" name="Conector reto 56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Conector reto 57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ctor reto 59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Gráfico 60"/>
          <p:cNvGraphicFramePr/>
          <p:nvPr>
            <p:extLst>
              <p:ext uri="{D42A27DB-BD31-4B8C-83A1-F6EECF244321}">
                <p14:modId xmlns:p14="http://schemas.microsoft.com/office/powerpoint/2010/main" val="1425778366"/>
              </p:ext>
            </p:extLst>
          </p:nvPr>
        </p:nvGraphicFramePr>
        <p:xfrm>
          <a:off x="3492916" y="1733006"/>
          <a:ext cx="7809723" cy="386949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62" name="CaixaDeTexto 61"/>
          <p:cNvSpPr txBox="1"/>
          <p:nvPr/>
        </p:nvSpPr>
        <p:spPr>
          <a:xfrm>
            <a:off x="402336" y="2097507"/>
            <a:ext cx="14054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tendimento presencial</a:t>
            </a:r>
          </a:p>
        </p:txBody>
      </p:sp>
      <p:sp>
        <p:nvSpPr>
          <p:cNvPr id="63" name="CaixaDeTexto 62"/>
          <p:cNvSpPr txBox="1"/>
          <p:nvPr/>
        </p:nvSpPr>
        <p:spPr>
          <a:xfrm>
            <a:off x="402336" y="3229952"/>
            <a:ext cx="14054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tendimento </a:t>
            </a:r>
          </a:p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emoto</a:t>
            </a:r>
          </a:p>
        </p:txBody>
      </p:sp>
      <p:sp>
        <p:nvSpPr>
          <p:cNvPr id="64" name="CaixaDeTexto 63"/>
          <p:cNvSpPr txBox="1"/>
          <p:nvPr/>
        </p:nvSpPr>
        <p:spPr>
          <a:xfrm>
            <a:off x="1779528" y="2043357"/>
            <a:ext cx="9366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17375E"/>
                </a:solidFill>
              </a:rPr>
              <a:t>9,0</a:t>
            </a:r>
          </a:p>
        </p:txBody>
      </p:sp>
      <p:sp>
        <p:nvSpPr>
          <p:cNvPr id="65" name="CaixaDeTexto 64"/>
          <p:cNvSpPr txBox="1"/>
          <p:nvPr/>
        </p:nvSpPr>
        <p:spPr>
          <a:xfrm>
            <a:off x="1784007" y="3162302"/>
            <a:ext cx="9366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17375E"/>
                </a:solidFill>
              </a:rPr>
              <a:t>9,0</a:t>
            </a:r>
          </a:p>
        </p:txBody>
      </p:sp>
      <p:sp>
        <p:nvSpPr>
          <p:cNvPr id="66" name="CaixaDeTexto 65"/>
          <p:cNvSpPr txBox="1"/>
          <p:nvPr/>
        </p:nvSpPr>
        <p:spPr>
          <a:xfrm>
            <a:off x="10415481" y="6596619"/>
            <a:ext cx="177431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3.903 | NS/NR: 35</a:t>
            </a:r>
          </a:p>
        </p:txBody>
      </p:sp>
    </p:spTree>
    <p:extLst>
      <p:ext uri="{BB962C8B-B14F-4D97-AF65-F5344CB8AC3E}">
        <p14:creationId xmlns:p14="http://schemas.microsoft.com/office/powerpoint/2010/main" val="264824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61" grpId="0">
        <p:bldAsOne/>
      </p:bldGraphic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tângulo com Único Canto Aparado 41"/>
          <p:cNvSpPr/>
          <p:nvPr/>
        </p:nvSpPr>
        <p:spPr>
          <a:xfrm flipH="1" flipV="1">
            <a:off x="187730" y="722101"/>
            <a:ext cx="2598198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77210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SATISFAÇÃO COM AS CONSULTORIAS DO SEBRAE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5.1. Qual a sua satisfação de 0 a 10 com as CONSULTORIAS do SEBRAE que o senhor participou em 2017? </a:t>
            </a:r>
            <a:endParaRPr lang="pt-BR" sz="1200" i="1" dirty="0"/>
          </a:p>
        </p:txBody>
      </p:sp>
      <p:sp>
        <p:nvSpPr>
          <p:cNvPr id="43" name="CaixaDeTexto 42"/>
          <p:cNvSpPr txBox="1"/>
          <p:nvPr/>
        </p:nvSpPr>
        <p:spPr>
          <a:xfrm>
            <a:off x="470141" y="1229615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graphicFrame>
        <p:nvGraphicFramePr>
          <p:cNvPr id="53" name="Gráfico 52"/>
          <p:cNvGraphicFramePr/>
          <p:nvPr>
            <p:extLst>
              <p:ext uri="{D42A27DB-BD31-4B8C-83A1-F6EECF244321}">
                <p14:modId xmlns:p14="http://schemas.microsoft.com/office/powerpoint/2010/main" val="541671188"/>
              </p:ext>
            </p:extLst>
          </p:nvPr>
        </p:nvGraphicFramePr>
        <p:xfrm>
          <a:off x="2807851" y="1557297"/>
          <a:ext cx="9037673" cy="47076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6" name="CaixaDeTexto 55"/>
          <p:cNvSpPr txBox="1"/>
          <p:nvPr/>
        </p:nvSpPr>
        <p:spPr>
          <a:xfrm>
            <a:off x="8605689" y="6605521"/>
            <a:ext cx="350058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>
                <a:solidFill>
                  <a:schemeClr val="bg1">
                    <a:lumMod val="50000"/>
                  </a:schemeClr>
                </a:solidFill>
              </a:rPr>
              <a:t>2014: 4.322 | 2015: 4.532 | 2016: 2.477 | 2017: 3.903 </a:t>
            </a:r>
          </a:p>
        </p:txBody>
      </p:sp>
      <p:sp>
        <p:nvSpPr>
          <p:cNvPr id="57" name="CaixaDeTexto 56"/>
          <p:cNvSpPr txBox="1"/>
          <p:nvPr/>
        </p:nvSpPr>
        <p:spPr>
          <a:xfrm>
            <a:off x="546361" y="1675891"/>
            <a:ext cx="1629429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4: 8,9</a:t>
            </a:r>
          </a:p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5: 8,7 </a:t>
            </a:r>
          </a:p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6: 9,0</a:t>
            </a:r>
          </a:p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7: 9,0 </a:t>
            </a:r>
          </a:p>
        </p:txBody>
      </p:sp>
      <p:sp>
        <p:nvSpPr>
          <p:cNvPr id="26" name="Retângulo 25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29" name="Conector reto 28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0" name="Retângulo 29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1" name="Retângulo 30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32" name="Conector reto 31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to 44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tângulo 45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47" name="Conector reto 46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ctor reto 47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tângulo 49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52" name="Conector reto 51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Conector reto 57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ector reto 58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1929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3" grpId="0">
        <p:bldAsOne/>
      </p:bldGraphic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334"/>
          <p:cNvSpPr txBox="1">
            <a:spLocks/>
          </p:cNvSpPr>
          <p:nvPr/>
        </p:nvSpPr>
        <p:spPr>
          <a:xfrm>
            <a:off x="3643342" y="290342"/>
            <a:ext cx="7721794" cy="860288"/>
          </a:xfrm>
          <a:prstGeom prst="rect">
            <a:avLst/>
          </a:prstGeom>
        </p:spPr>
        <p:txBody>
          <a:bodyPr wrap="square" lIns="121884" tIns="121884" rIns="121884" bIns="121884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lang="en" sz="5333" b="1" dirty="0">
                <a:solidFill>
                  <a:srgbClr val="002060"/>
                </a:solidFill>
              </a:rPr>
              <a:t>Sumário</a:t>
            </a:r>
          </a:p>
        </p:txBody>
      </p:sp>
      <p:sp>
        <p:nvSpPr>
          <p:cNvPr id="3" name="CaixaDeTexto 2"/>
          <p:cNvSpPr txBox="1"/>
          <p:nvPr/>
        </p:nvSpPr>
        <p:spPr>
          <a:xfrm>
            <a:off x="3804193" y="1085059"/>
            <a:ext cx="7632848" cy="5847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200000"/>
              </a:lnSpc>
              <a:buAutoNum type="arabicPeriod"/>
            </a:pPr>
            <a:r>
              <a:rPr lang="pt-BR" sz="1700" dirty="0">
                <a:solidFill>
                  <a:prstClr val="black">
                    <a:lumMod val="65000"/>
                    <a:lumOff val="35000"/>
                  </a:prstClr>
                </a:solidFill>
                <a:latin typeface="+mj-lt"/>
              </a:rPr>
              <a:t>Histórico SAE......................................................................................</a:t>
            </a:r>
          </a:p>
          <a:p>
            <a:pPr marL="457200" indent="-457200">
              <a:lnSpc>
                <a:spcPct val="200000"/>
              </a:lnSpc>
              <a:buAutoNum type="arabicPeriod"/>
            </a:pPr>
            <a:r>
              <a:rPr lang="pt-BR" sz="1700" dirty="0">
                <a:solidFill>
                  <a:prstClr val="black">
                    <a:lumMod val="65000"/>
                    <a:lumOff val="35000"/>
                  </a:prstClr>
                </a:solidFill>
                <a:latin typeface="+mj-lt"/>
              </a:rPr>
              <a:t>Participação em atividades do SEBRAE.............................................</a:t>
            </a:r>
          </a:p>
          <a:p>
            <a:pPr marL="457200" indent="-457200">
              <a:lnSpc>
                <a:spcPct val="200000"/>
              </a:lnSpc>
              <a:buAutoNum type="arabicPeriod"/>
            </a:pPr>
            <a:r>
              <a:rPr lang="pt-BR" sz="1700" dirty="0">
                <a:solidFill>
                  <a:prstClr val="black">
                    <a:lumMod val="65000"/>
                    <a:lumOff val="35000"/>
                  </a:prstClr>
                </a:solidFill>
                <a:latin typeface="+mj-lt"/>
              </a:rPr>
              <a:t>Avaliação dos Cursos..........................................................................</a:t>
            </a:r>
          </a:p>
          <a:p>
            <a:pPr marL="457200" indent="-457200">
              <a:lnSpc>
                <a:spcPct val="200000"/>
              </a:lnSpc>
              <a:buAutoNum type="arabicPeriod"/>
            </a:pPr>
            <a:r>
              <a:rPr lang="pt-BR" sz="1700" dirty="0">
                <a:solidFill>
                  <a:prstClr val="black">
                    <a:lumMod val="65000"/>
                    <a:lumOff val="35000"/>
                  </a:prstClr>
                </a:solidFill>
                <a:latin typeface="+mj-lt"/>
              </a:rPr>
              <a:t>Avaliação das Palestras, Seminários e Oficinas..................................</a:t>
            </a:r>
          </a:p>
          <a:p>
            <a:pPr marL="457200" indent="-457200">
              <a:lnSpc>
                <a:spcPct val="200000"/>
              </a:lnSpc>
              <a:buAutoNum type="arabicPeriod"/>
            </a:pPr>
            <a:r>
              <a:rPr lang="pt-BR" sz="1700" dirty="0">
                <a:solidFill>
                  <a:prstClr val="black">
                    <a:lumMod val="65000"/>
                    <a:lumOff val="35000"/>
                  </a:prstClr>
                </a:solidFill>
                <a:latin typeface="+mj-lt"/>
              </a:rPr>
              <a:t>Avaliação das Consultorias.................................................................</a:t>
            </a:r>
          </a:p>
          <a:p>
            <a:pPr marL="457200" indent="-457200">
              <a:lnSpc>
                <a:spcPct val="200000"/>
              </a:lnSpc>
              <a:buAutoNum type="arabicPeriod"/>
            </a:pPr>
            <a:r>
              <a:rPr lang="pt-BR" sz="1700" dirty="0">
                <a:solidFill>
                  <a:prstClr val="black">
                    <a:lumMod val="65000"/>
                    <a:lumOff val="35000"/>
                  </a:prstClr>
                </a:solidFill>
                <a:latin typeface="+mj-lt"/>
              </a:rPr>
              <a:t>Avaliação das Feiras e Eventos...........................................................</a:t>
            </a:r>
          </a:p>
          <a:p>
            <a:pPr marL="457200" indent="-457200">
              <a:lnSpc>
                <a:spcPct val="200000"/>
              </a:lnSpc>
              <a:buAutoNum type="arabicPeriod"/>
            </a:pPr>
            <a:r>
              <a:rPr lang="pt-BR" sz="1700" dirty="0">
                <a:solidFill>
                  <a:prstClr val="black">
                    <a:lumMod val="65000"/>
                    <a:lumOff val="35000"/>
                  </a:prstClr>
                </a:solidFill>
                <a:latin typeface="+mj-lt"/>
              </a:rPr>
              <a:t>Avaliação das Orientações e Materiais.............................................</a:t>
            </a:r>
          </a:p>
          <a:p>
            <a:pPr marL="457200" indent="-457200">
              <a:lnSpc>
                <a:spcPct val="200000"/>
              </a:lnSpc>
              <a:buAutoNum type="arabicPeriod"/>
            </a:pPr>
            <a:r>
              <a:rPr lang="pt-BR" sz="1700" dirty="0">
                <a:solidFill>
                  <a:prstClr val="black">
                    <a:lumMod val="65000"/>
                    <a:lumOff val="35000"/>
                  </a:prstClr>
                </a:solidFill>
                <a:latin typeface="+mj-lt"/>
              </a:rPr>
              <a:t>Recomendação do SEBRAE...............................................................</a:t>
            </a:r>
          </a:p>
          <a:p>
            <a:pPr marL="457200" indent="-457200">
              <a:lnSpc>
                <a:spcPct val="200000"/>
              </a:lnSpc>
              <a:buAutoNum type="arabicPeriod"/>
            </a:pPr>
            <a:r>
              <a:rPr lang="pt-BR" sz="1700" dirty="0">
                <a:solidFill>
                  <a:prstClr val="black">
                    <a:lumMod val="65000"/>
                    <a:lumOff val="35000"/>
                  </a:prstClr>
                </a:solidFill>
                <a:latin typeface="+mj-lt"/>
              </a:rPr>
              <a:t>Clientes antigos - não atendidos pelo SEBRAE em 2017.................</a:t>
            </a:r>
          </a:p>
          <a:p>
            <a:pPr marL="457200" indent="-457200">
              <a:lnSpc>
                <a:spcPct val="200000"/>
              </a:lnSpc>
              <a:buAutoNum type="arabicPeriod"/>
            </a:pPr>
            <a:r>
              <a:rPr lang="pt-BR" sz="1700" dirty="0">
                <a:solidFill>
                  <a:prstClr val="black">
                    <a:lumMod val="65000"/>
                    <a:lumOff val="35000"/>
                  </a:prstClr>
                </a:solidFill>
                <a:latin typeface="+mj-lt"/>
              </a:rPr>
              <a:t>Clientes em potencial - nunca atendidos pelo SEBRAE...................</a:t>
            </a:r>
          </a:p>
          <a:p>
            <a:pPr marL="457200" indent="-457200">
              <a:lnSpc>
                <a:spcPct val="200000"/>
              </a:lnSpc>
              <a:buAutoNum type="arabicPeriod"/>
            </a:pPr>
            <a:r>
              <a:rPr lang="pt-BR" sz="1700" dirty="0">
                <a:solidFill>
                  <a:prstClr val="black">
                    <a:lumMod val="65000"/>
                    <a:lumOff val="35000"/>
                  </a:prstClr>
                </a:solidFill>
                <a:latin typeface="+mj-lt"/>
              </a:rPr>
              <a:t>Considerações Finais..........................................................................</a:t>
            </a:r>
          </a:p>
        </p:txBody>
      </p:sp>
      <p:sp>
        <p:nvSpPr>
          <p:cNvPr id="4" name="Retângulo 3">
            <a:hlinkClick r:id="rId2" action="ppaction://hlinksldjump"/>
          </p:cNvPr>
          <p:cNvSpPr/>
          <p:nvPr/>
        </p:nvSpPr>
        <p:spPr>
          <a:xfrm>
            <a:off x="10031026" y="1661088"/>
            <a:ext cx="459634" cy="373414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>
                <a:solidFill>
                  <a:srgbClr val="184769"/>
                </a:solidFill>
              </a:rPr>
              <a:t>IR</a:t>
            </a:r>
          </a:p>
        </p:txBody>
      </p:sp>
      <p:sp>
        <p:nvSpPr>
          <p:cNvPr id="5" name="Retângulo 4">
            <a:hlinkClick r:id="rId3" action="ppaction://hlinksldjump"/>
          </p:cNvPr>
          <p:cNvSpPr/>
          <p:nvPr/>
        </p:nvSpPr>
        <p:spPr>
          <a:xfrm>
            <a:off x="10031026" y="2165478"/>
            <a:ext cx="459634" cy="373414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>
                <a:solidFill>
                  <a:srgbClr val="184769"/>
                </a:solidFill>
              </a:rPr>
              <a:t>IR</a:t>
            </a:r>
          </a:p>
        </p:txBody>
      </p:sp>
      <p:sp>
        <p:nvSpPr>
          <p:cNvPr id="6" name="Retângulo 5">
            <a:hlinkClick r:id="rId4" action="ppaction://hlinksldjump"/>
          </p:cNvPr>
          <p:cNvSpPr/>
          <p:nvPr/>
        </p:nvSpPr>
        <p:spPr>
          <a:xfrm>
            <a:off x="10031026" y="2669868"/>
            <a:ext cx="459634" cy="373414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>
                <a:solidFill>
                  <a:srgbClr val="184769"/>
                </a:solidFill>
              </a:rPr>
              <a:t>IR</a:t>
            </a:r>
          </a:p>
        </p:txBody>
      </p:sp>
      <p:sp>
        <p:nvSpPr>
          <p:cNvPr id="7" name="Retângulo 6">
            <a:hlinkClick r:id="rId5" action="ppaction://hlinksldjump"/>
          </p:cNvPr>
          <p:cNvSpPr/>
          <p:nvPr/>
        </p:nvSpPr>
        <p:spPr>
          <a:xfrm>
            <a:off x="10031026" y="3198240"/>
            <a:ext cx="459634" cy="373414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>
                <a:solidFill>
                  <a:srgbClr val="184769"/>
                </a:solidFill>
              </a:rPr>
              <a:t>IR</a:t>
            </a:r>
          </a:p>
        </p:txBody>
      </p:sp>
      <p:sp>
        <p:nvSpPr>
          <p:cNvPr id="8" name="Retângulo 7">
            <a:hlinkClick r:id="rId6" action="ppaction://hlinksldjump"/>
          </p:cNvPr>
          <p:cNvSpPr/>
          <p:nvPr/>
        </p:nvSpPr>
        <p:spPr>
          <a:xfrm>
            <a:off x="10031026" y="3702630"/>
            <a:ext cx="459634" cy="373414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>
                <a:solidFill>
                  <a:srgbClr val="184769"/>
                </a:solidFill>
              </a:rPr>
              <a:t>IR</a:t>
            </a:r>
          </a:p>
        </p:txBody>
      </p:sp>
      <p:sp>
        <p:nvSpPr>
          <p:cNvPr id="9" name="Retângulo 8">
            <a:hlinkClick r:id="rId7" action="ppaction://hlinksldjump"/>
          </p:cNvPr>
          <p:cNvSpPr/>
          <p:nvPr/>
        </p:nvSpPr>
        <p:spPr>
          <a:xfrm>
            <a:off x="10031026" y="4215596"/>
            <a:ext cx="459634" cy="373414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>
                <a:solidFill>
                  <a:srgbClr val="184769"/>
                </a:solidFill>
              </a:rPr>
              <a:t>IR</a:t>
            </a:r>
          </a:p>
        </p:txBody>
      </p:sp>
      <p:sp>
        <p:nvSpPr>
          <p:cNvPr id="10" name="Retângulo 9">
            <a:hlinkClick r:id="rId8" action="ppaction://hlinksldjump"/>
          </p:cNvPr>
          <p:cNvSpPr/>
          <p:nvPr/>
        </p:nvSpPr>
        <p:spPr>
          <a:xfrm>
            <a:off x="10031026" y="4730846"/>
            <a:ext cx="459634" cy="373414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>
                <a:solidFill>
                  <a:srgbClr val="184769"/>
                </a:solidFill>
              </a:rPr>
              <a:t>IR</a:t>
            </a:r>
          </a:p>
        </p:txBody>
      </p:sp>
      <p:pic>
        <p:nvPicPr>
          <p:cNvPr id="12" name="Imagem 11"/>
          <p:cNvPicPr>
            <a:picLocks noChangeAspect="1"/>
          </p:cNvPicPr>
          <p:nvPr/>
        </p:nvPicPr>
        <p:blipFill rotWithShape="1"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6059" r="24325"/>
          <a:stretch/>
        </p:blipFill>
        <p:spPr>
          <a:xfrm>
            <a:off x="1" y="0"/>
            <a:ext cx="3499658" cy="6858000"/>
          </a:xfrm>
          <a:prstGeom prst="rect">
            <a:avLst/>
          </a:prstGeom>
        </p:spPr>
      </p:pic>
      <p:cxnSp>
        <p:nvCxnSpPr>
          <p:cNvPr id="14" name="Conector reto 13"/>
          <p:cNvCxnSpPr/>
          <p:nvPr/>
        </p:nvCxnSpPr>
        <p:spPr>
          <a:xfrm>
            <a:off x="3499659" y="-16626"/>
            <a:ext cx="0" cy="6949440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ângulo 12">
            <a:hlinkClick r:id="rId10" action="ppaction://hlinksldjump"/>
          </p:cNvPr>
          <p:cNvSpPr/>
          <p:nvPr/>
        </p:nvSpPr>
        <p:spPr>
          <a:xfrm>
            <a:off x="10031026" y="5239246"/>
            <a:ext cx="459634" cy="373414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>
                <a:solidFill>
                  <a:srgbClr val="184769"/>
                </a:solidFill>
              </a:rPr>
              <a:t>IR</a:t>
            </a:r>
          </a:p>
        </p:txBody>
      </p:sp>
      <p:sp>
        <p:nvSpPr>
          <p:cNvPr id="15" name="Retângulo 14">
            <a:hlinkClick r:id="rId11" action="ppaction://hlinksldjump"/>
          </p:cNvPr>
          <p:cNvSpPr/>
          <p:nvPr/>
        </p:nvSpPr>
        <p:spPr>
          <a:xfrm>
            <a:off x="10031026" y="5777713"/>
            <a:ext cx="459634" cy="373414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>
                <a:solidFill>
                  <a:srgbClr val="184769"/>
                </a:solidFill>
              </a:rPr>
              <a:t>IR</a:t>
            </a:r>
          </a:p>
        </p:txBody>
      </p:sp>
      <p:sp>
        <p:nvSpPr>
          <p:cNvPr id="16" name="Retângulo 15">
            <a:hlinkClick r:id="rId12" action="ppaction://hlinksldjump"/>
          </p:cNvPr>
          <p:cNvSpPr/>
          <p:nvPr/>
        </p:nvSpPr>
        <p:spPr>
          <a:xfrm>
            <a:off x="10031026" y="6316180"/>
            <a:ext cx="459634" cy="373414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>
                <a:solidFill>
                  <a:srgbClr val="184769"/>
                </a:solidFill>
              </a:rPr>
              <a:t>IR</a:t>
            </a:r>
          </a:p>
        </p:txBody>
      </p:sp>
      <p:sp>
        <p:nvSpPr>
          <p:cNvPr id="17" name="Retângulo 16">
            <a:hlinkClick r:id="rId13" action="ppaction://hlinksldjump"/>
          </p:cNvPr>
          <p:cNvSpPr/>
          <p:nvPr/>
        </p:nvSpPr>
        <p:spPr>
          <a:xfrm>
            <a:off x="10031026" y="1165128"/>
            <a:ext cx="459634" cy="373414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>
                <a:solidFill>
                  <a:srgbClr val="184769"/>
                </a:solidFill>
              </a:rPr>
              <a:t>IR</a:t>
            </a:r>
          </a:p>
        </p:txBody>
      </p:sp>
    </p:spTree>
    <p:extLst>
      <p:ext uri="{BB962C8B-B14F-4D97-AF65-F5344CB8AC3E}">
        <p14:creationId xmlns:p14="http://schemas.microsoft.com/office/powerpoint/2010/main" val="115790613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tângulo com Único Canto Aparado 25"/>
          <p:cNvSpPr/>
          <p:nvPr/>
        </p:nvSpPr>
        <p:spPr>
          <a:xfrm flipH="1" flipV="1">
            <a:off x="187734" y="723843"/>
            <a:ext cx="1855670" cy="5352494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86541"/>
            <a:ext cx="12189529" cy="7081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APLICABILIDADE DAS CONSULTORIAS DO SEBRAE</a:t>
            </a:r>
          </a:p>
          <a:p>
            <a:pPr algn="ctr"/>
            <a:endParaRPr lang="pt-BR" sz="2001" b="1" dirty="0">
              <a:solidFill>
                <a:schemeClr val="bg1"/>
              </a:solidFill>
            </a:endParaRP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5.2. Que nota de 0 a 10 o sr. Daria para a aplicabilidade desses conhecimentos adquiridos nas CONSULTORIAS do SEBRAE?</a:t>
            </a:r>
            <a:endParaRPr lang="pt-BR" sz="1200" i="1" dirty="0"/>
          </a:p>
        </p:txBody>
      </p:sp>
      <p:sp>
        <p:nvSpPr>
          <p:cNvPr id="2" name="CaixaDeTexto 1"/>
          <p:cNvSpPr txBox="1"/>
          <p:nvPr/>
        </p:nvSpPr>
        <p:spPr>
          <a:xfrm>
            <a:off x="187734" y="2174033"/>
            <a:ext cx="185566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ÉDIA</a:t>
            </a:r>
          </a:p>
          <a:p>
            <a:endParaRPr lang="pt-BR" sz="2000" dirty="0"/>
          </a:p>
          <a:p>
            <a:pPr algn="ctr"/>
            <a:r>
              <a:rPr lang="pt-BR" sz="4000" dirty="0">
                <a:solidFill>
                  <a:srgbClr val="093D88"/>
                </a:solidFill>
              </a:rPr>
              <a:t>8,3</a:t>
            </a:r>
          </a:p>
        </p:txBody>
      </p:sp>
      <p:graphicFrame>
        <p:nvGraphicFramePr>
          <p:cNvPr id="27" name="Gráfico 26"/>
          <p:cNvGraphicFramePr/>
          <p:nvPr>
            <p:extLst>
              <p:ext uri="{D42A27DB-BD31-4B8C-83A1-F6EECF244321}">
                <p14:modId xmlns:p14="http://schemas.microsoft.com/office/powerpoint/2010/main" val="4242269546"/>
              </p:ext>
            </p:extLst>
          </p:nvPr>
        </p:nvGraphicFramePr>
        <p:xfrm>
          <a:off x="2928381" y="1702341"/>
          <a:ext cx="8636693" cy="437399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5" name="Retângulo 34"/>
          <p:cNvSpPr/>
          <p:nvPr/>
        </p:nvSpPr>
        <p:spPr>
          <a:xfrm>
            <a:off x="3210482" y="4161048"/>
            <a:ext cx="51449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F2395A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7,2%</a:t>
            </a:r>
            <a:endParaRPr lang="pt-BR" sz="1000" dirty="0">
              <a:solidFill>
                <a:srgbClr val="F2395A"/>
              </a:solidFill>
            </a:endParaRPr>
          </a:p>
        </p:txBody>
      </p:sp>
      <p:sp>
        <p:nvSpPr>
          <p:cNvPr id="36" name="Retângulo 35"/>
          <p:cNvSpPr/>
          <p:nvPr/>
        </p:nvSpPr>
        <p:spPr>
          <a:xfrm>
            <a:off x="8528957" y="3431749"/>
            <a:ext cx="12868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3BAB8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27,7%</a:t>
            </a:r>
            <a:endParaRPr lang="pt-BR" sz="1000" dirty="0">
              <a:solidFill>
                <a:srgbClr val="3BAB80"/>
              </a:solidFill>
            </a:endParaRPr>
          </a:p>
        </p:txBody>
      </p:sp>
      <p:sp>
        <p:nvSpPr>
          <p:cNvPr id="37" name="Retângulo 36"/>
          <p:cNvSpPr/>
          <p:nvPr/>
        </p:nvSpPr>
        <p:spPr>
          <a:xfrm>
            <a:off x="9996306" y="1538006"/>
            <a:ext cx="14157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637CCD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55,1%</a:t>
            </a:r>
            <a:endParaRPr lang="pt-BR" sz="1000" dirty="0">
              <a:solidFill>
                <a:srgbClr val="637CCD"/>
              </a:solidFill>
            </a:endParaRPr>
          </a:p>
        </p:txBody>
      </p:sp>
      <p:sp>
        <p:nvSpPr>
          <p:cNvPr id="3" name="Chave Esquerda 2"/>
          <p:cNvSpPr/>
          <p:nvPr/>
        </p:nvSpPr>
        <p:spPr>
          <a:xfrm rot="5400000">
            <a:off x="5622666" y="2270382"/>
            <a:ext cx="205272" cy="5029641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8" name="Chave Esquerda 37"/>
          <p:cNvSpPr/>
          <p:nvPr/>
        </p:nvSpPr>
        <p:spPr>
          <a:xfrm rot="5400000">
            <a:off x="9003813" y="3347148"/>
            <a:ext cx="187870" cy="1286877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9" name="Chave Esquerda 38"/>
          <p:cNvSpPr/>
          <p:nvPr/>
        </p:nvSpPr>
        <p:spPr>
          <a:xfrm rot="5400000">
            <a:off x="10545810" y="1475571"/>
            <a:ext cx="187870" cy="1286877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2" name="Retângulo 31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52" name="Conector reto 51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53" name="Retângulo 52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54" name="Retângulo 53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55" name="Conector reto 54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Retângulo 56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58" name="Conector reto 57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ctor reto 59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Conector reto 60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63" name="Conector reto 62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ector reto 63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Conector reto 64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CaixaDeTexto 65"/>
          <p:cNvSpPr txBox="1"/>
          <p:nvPr/>
        </p:nvSpPr>
        <p:spPr>
          <a:xfrm>
            <a:off x="10415481" y="6596619"/>
            <a:ext cx="177431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3.871 | NS/NR: 67</a:t>
            </a:r>
          </a:p>
        </p:txBody>
      </p:sp>
      <p:sp>
        <p:nvSpPr>
          <p:cNvPr id="31" name="CaixaDeTexto 30"/>
          <p:cNvSpPr txBox="1"/>
          <p:nvPr/>
        </p:nvSpPr>
        <p:spPr>
          <a:xfrm>
            <a:off x="2675628" y="1594737"/>
            <a:ext cx="59349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55,1% dos entrevistados se mostraram muito satisfeitos com a aplicabilidade dos conhecimentos adquiridos nas consultorias, atribuindo notas altas a este item.</a:t>
            </a:r>
          </a:p>
        </p:txBody>
      </p:sp>
    </p:spTree>
    <p:extLst>
      <p:ext uri="{BB962C8B-B14F-4D97-AF65-F5344CB8AC3E}">
        <p14:creationId xmlns:p14="http://schemas.microsoft.com/office/powerpoint/2010/main" val="3585935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7" grpId="0">
        <p:bldAsOne/>
      </p:bldGraphic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5.2. Que nota de 0 a 10 o sr. Daria para a aplicabilidade desses conhecimentos adquiridos nas CONSULTORIAS do SEBRAE?</a:t>
            </a:r>
            <a:endParaRPr lang="pt-BR" sz="1200" i="1" dirty="0"/>
          </a:p>
        </p:txBody>
      </p:sp>
      <p:graphicFrame>
        <p:nvGraphicFramePr>
          <p:cNvPr id="42" name="Gráfico 41"/>
          <p:cNvGraphicFramePr/>
          <p:nvPr>
            <p:extLst>
              <p:ext uri="{D42A27DB-BD31-4B8C-83A1-F6EECF244321}">
                <p14:modId xmlns:p14="http://schemas.microsoft.com/office/powerpoint/2010/main" val="2898614614"/>
              </p:ext>
            </p:extLst>
          </p:nvPr>
        </p:nvGraphicFramePr>
        <p:xfrm>
          <a:off x="262558" y="1848256"/>
          <a:ext cx="11665296" cy="45402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0" name="CaixaDeTexto 19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APLICABILIDADE DAS CONSULTORIAS DO SEBRAE</a:t>
            </a:r>
          </a:p>
        </p:txBody>
      </p:sp>
      <p:sp>
        <p:nvSpPr>
          <p:cNvPr id="24" name="Retângulo 23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25" name="Conector reto 24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6" name="Retângulo 25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29" name="Retângulo 28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30" name="Conector reto 29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to 30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tângulo 31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43" name="Conector reto 42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ctor reto 43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to 44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tângulo 45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47" name="Conector reto 46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ector reto 51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ector reto 52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CaixaDeTexto 53"/>
          <p:cNvSpPr txBox="1"/>
          <p:nvPr/>
        </p:nvSpPr>
        <p:spPr>
          <a:xfrm>
            <a:off x="10415481" y="6596619"/>
            <a:ext cx="177431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3.871 | NS/NR: 67</a:t>
            </a:r>
          </a:p>
        </p:txBody>
      </p:sp>
    </p:spTree>
    <p:extLst>
      <p:ext uri="{BB962C8B-B14F-4D97-AF65-F5344CB8AC3E}">
        <p14:creationId xmlns:p14="http://schemas.microsoft.com/office/powerpoint/2010/main" val="2272548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2" grpId="0">
        <p:bldAsOne/>
      </p:bldGraphic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Retângulo com Único Canto Aparado 77"/>
          <p:cNvSpPr/>
          <p:nvPr/>
        </p:nvSpPr>
        <p:spPr>
          <a:xfrm flipH="1" flipV="1">
            <a:off x="187730" y="722102"/>
            <a:ext cx="2757167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9" name="CaixaDeTexto 78"/>
          <p:cNvSpPr txBox="1"/>
          <p:nvPr/>
        </p:nvSpPr>
        <p:spPr>
          <a:xfrm>
            <a:off x="336791" y="1217674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5.2. Que nota de 0 a 10 o sr. Daria para a aplicabilidade desses conhecimentos adquiridos nas CONSULTORIAS do SEBRAE?</a:t>
            </a:r>
            <a:endParaRPr lang="pt-BR" sz="1200" i="1" dirty="0"/>
          </a:p>
        </p:txBody>
      </p:sp>
      <p:sp>
        <p:nvSpPr>
          <p:cNvPr id="42" name="CaixaDeTexto 41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APLICABILIDADE DAS CONSULTORIAS DO SEBRAE</a:t>
            </a:r>
          </a:p>
        </p:txBody>
      </p:sp>
      <p:sp>
        <p:nvSpPr>
          <p:cNvPr id="43" name="Retângulo 42">
            <a:hlinkClick r:id="rId3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44" name="Conector reto 43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45" name="Retângulo 44">
            <a:hlinkClick r:id="rId4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46" name="Retângulo 45">
            <a:hlinkClick r:id="rId5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47" name="Conector reto 46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ctor reto 47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tângulo 48">
            <a:hlinkClick r:id="rId6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50" name="Conector reto 49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ctor reto 50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ector reto 51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tângulo 52">
            <a:hlinkClick r:id="rId7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54" name="Conector reto 53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ector reto 54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Gráfico 56"/>
          <p:cNvGraphicFramePr/>
          <p:nvPr>
            <p:extLst>
              <p:ext uri="{D42A27DB-BD31-4B8C-83A1-F6EECF244321}">
                <p14:modId xmlns:p14="http://schemas.microsoft.com/office/powerpoint/2010/main" val="955756388"/>
              </p:ext>
            </p:extLst>
          </p:nvPr>
        </p:nvGraphicFramePr>
        <p:xfrm>
          <a:off x="3492916" y="1569230"/>
          <a:ext cx="7809723" cy="377839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58" name="CaixaDeTexto 57"/>
          <p:cNvSpPr txBox="1"/>
          <p:nvPr/>
        </p:nvSpPr>
        <p:spPr>
          <a:xfrm>
            <a:off x="407610" y="1824108"/>
            <a:ext cx="203150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EI: 8,4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E: 8,2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EPP: 8,5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rod. Rural: 8,0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ot. Empr.:  8,1</a:t>
            </a:r>
          </a:p>
        </p:txBody>
      </p:sp>
      <p:sp>
        <p:nvSpPr>
          <p:cNvPr id="60" name="CaixaDeTexto 59"/>
          <p:cNvSpPr txBox="1"/>
          <p:nvPr/>
        </p:nvSpPr>
        <p:spPr>
          <a:xfrm>
            <a:off x="10415481" y="6596619"/>
            <a:ext cx="177431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3.871 | NS/NR: 67</a:t>
            </a:r>
          </a:p>
        </p:txBody>
      </p:sp>
    </p:spTree>
    <p:extLst>
      <p:ext uri="{BB962C8B-B14F-4D97-AF65-F5344CB8AC3E}">
        <p14:creationId xmlns:p14="http://schemas.microsoft.com/office/powerpoint/2010/main" val="3333470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7" grpId="0">
        <p:bldAsOne/>
      </p:bldGraphic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tângulo com Único Canto Aparado 41"/>
          <p:cNvSpPr/>
          <p:nvPr/>
        </p:nvSpPr>
        <p:spPr>
          <a:xfrm flipH="1" flipV="1">
            <a:off x="187730" y="722102"/>
            <a:ext cx="2757167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5.2. Que nota de 0 a 10 o sr. Daria para a aplicabilidade desses conhecimentos adquiridos nas CONSULTORIAS do SEBRAE?</a:t>
            </a:r>
            <a:endParaRPr lang="pt-BR" sz="1200" i="1" dirty="0"/>
          </a:p>
        </p:txBody>
      </p:sp>
      <p:sp>
        <p:nvSpPr>
          <p:cNvPr id="43" name="CaixaDeTexto 42"/>
          <p:cNvSpPr txBox="1"/>
          <p:nvPr/>
        </p:nvSpPr>
        <p:spPr>
          <a:xfrm>
            <a:off x="336791" y="1217674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sp>
        <p:nvSpPr>
          <p:cNvPr id="22" name="CaixaDeTexto 21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APLICABILIDADE DAS CONSULTORIAS DO SEBRAE</a:t>
            </a:r>
          </a:p>
        </p:txBody>
      </p:sp>
      <p:sp>
        <p:nvSpPr>
          <p:cNvPr id="29" name="Retângulo 28">
            <a:hlinkClick r:id="rId3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30" name="Conector reto 29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1" name="Retângulo 30">
            <a:hlinkClick r:id="rId4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2" name="Retângulo 31">
            <a:hlinkClick r:id="rId5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45" name="Conector reto 44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ector reto 45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tângulo 46">
            <a:hlinkClick r:id="rId6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reto 49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tângulo 50">
            <a:hlinkClick r:id="rId7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57" name="Conector reto 56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Conector reto 57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ctor reto 59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Gráfico 60"/>
          <p:cNvGraphicFramePr/>
          <p:nvPr>
            <p:extLst>
              <p:ext uri="{D42A27DB-BD31-4B8C-83A1-F6EECF244321}">
                <p14:modId xmlns:p14="http://schemas.microsoft.com/office/powerpoint/2010/main" val="1766801060"/>
              </p:ext>
            </p:extLst>
          </p:nvPr>
        </p:nvGraphicFramePr>
        <p:xfrm>
          <a:off x="3492916" y="1741714"/>
          <a:ext cx="7809723" cy="378553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62" name="CaixaDeTexto 61"/>
          <p:cNvSpPr txBox="1"/>
          <p:nvPr/>
        </p:nvSpPr>
        <p:spPr>
          <a:xfrm>
            <a:off x="402336" y="2097507"/>
            <a:ext cx="14054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tendimento presencial</a:t>
            </a:r>
          </a:p>
        </p:txBody>
      </p:sp>
      <p:sp>
        <p:nvSpPr>
          <p:cNvPr id="63" name="CaixaDeTexto 62"/>
          <p:cNvSpPr txBox="1"/>
          <p:nvPr/>
        </p:nvSpPr>
        <p:spPr>
          <a:xfrm>
            <a:off x="402336" y="3229952"/>
            <a:ext cx="14054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tendimento </a:t>
            </a:r>
          </a:p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emoto</a:t>
            </a:r>
          </a:p>
        </p:txBody>
      </p:sp>
      <p:sp>
        <p:nvSpPr>
          <p:cNvPr id="64" name="CaixaDeTexto 63"/>
          <p:cNvSpPr txBox="1"/>
          <p:nvPr/>
        </p:nvSpPr>
        <p:spPr>
          <a:xfrm>
            <a:off x="1779528" y="2043357"/>
            <a:ext cx="9366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17375E"/>
                </a:solidFill>
              </a:rPr>
              <a:t>8,3</a:t>
            </a:r>
          </a:p>
        </p:txBody>
      </p:sp>
      <p:sp>
        <p:nvSpPr>
          <p:cNvPr id="65" name="CaixaDeTexto 64"/>
          <p:cNvSpPr txBox="1"/>
          <p:nvPr/>
        </p:nvSpPr>
        <p:spPr>
          <a:xfrm>
            <a:off x="1784007" y="3162302"/>
            <a:ext cx="9366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17375E"/>
                </a:solidFill>
              </a:rPr>
              <a:t>8,2</a:t>
            </a:r>
          </a:p>
        </p:txBody>
      </p:sp>
      <p:sp>
        <p:nvSpPr>
          <p:cNvPr id="66" name="CaixaDeTexto 65"/>
          <p:cNvSpPr txBox="1"/>
          <p:nvPr/>
        </p:nvSpPr>
        <p:spPr>
          <a:xfrm>
            <a:off x="10415481" y="6596619"/>
            <a:ext cx="177431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3.871 | NS/NR: 67</a:t>
            </a:r>
          </a:p>
        </p:txBody>
      </p:sp>
    </p:spTree>
    <p:extLst>
      <p:ext uri="{BB962C8B-B14F-4D97-AF65-F5344CB8AC3E}">
        <p14:creationId xmlns:p14="http://schemas.microsoft.com/office/powerpoint/2010/main" val="2429491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61" grpId="0">
        <p:bldAsOne/>
      </p:bldGraphic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tângulo com Único Canto Aparado 41"/>
          <p:cNvSpPr/>
          <p:nvPr/>
        </p:nvSpPr>
        <p:spPr>
          <a:xfrm flipH="1" flipV="1">
            <a:off x="187730" y="722102"/>
            <a:ext cx="2757167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5.2. Que nota de 0 a 10 o sr. Daria para a aplicabilidade desses conhecimentos adquiridos nas CONSULTORIAS do SEBRAE?</a:t>
            </a:r>
            <a:endParaRPr lang="pt-BR" sz="1200" i="1" dirty="0"/>
          </a:p>
        </p:txBody>
      </p:sp>
      <p:sp>
        <p:nvSpPr>
          <p:cNvPr id="43" name="CaixaDeTexto 42"/>
          <p:cNvSpPr txBox="1"/>
          <p:nvPr/>
        </p:nvSpPr>
        <p:spPr>
          <a:xfrm>
            <a:off x="634707" y="1309604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sp>
        <p:nvSpPr>
          <p:cNvPr id="22" name="CaixaDeTexto 21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APLICABILIDADE DAS CONSULTORIAS DO SEBRAE</a:t>
            </a:r>
          </a:p>
        </p:txBody>
      </p:sp>
      <p:graphicFrame>
        <p:nvGraphicFramePr>
          <p:cNvPr id="52" name="Gráfico 51"/>
          <p:cNvGraphicFramePr/>
          <p:nvPr>
            <p:extLst>
              <p:ext uri="{D42A27DB-BD31-4B8C-83A1-F6EECF244321}">
                <p14:modId xmlns:p14="http://schemas.microsoft.com/office/powerpoint/2010/main" val="1552335516"/>
              </p:ext>
            </p:extLst>
          </p:nvPr>
        </p:nvGraphicFramePr>
        <p:xfrm>
          <a:off x="2807851" y="1557297"/>
          <a:ext cx="9037673" cy="47076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7" name="CaixaDeTexto 56"/>
          <p:cNvSpPr txBox="1"/>
          <p:nvPr/>
        </p:nvSpPr>
        <p:spPr>
          <a:xfrm>
            <a:off x="8763000" y="6613184"/>
            <a:ext cx="341356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>
                <a:solidFill>
                  <a:schemeClr val="bg1">
                    <a:lumMod val="50000"/>
                  </a:schemeClr>
                </a:solidFill>
              </a:rPr>
              <a:t>2014: 4.322 | 2015: 4.532 | 2016: 2.477 | 2017: 3.871</a:t>
            </a:r>
          </a:p>
        </p:txBody>
      </p:sp>
      <p:sp>
        <p:nvSpPr>
          <p:cNvPr id="58" name="CaixaDeTexto 57"/>
          <p:cNvSpPr txBox="1"/>
          <p:nvPr/>
        </p:nvSpPr>
        <p:spPr>
          <a:xfrm>
            <a:off x="748342" y="1649227"/>
            <a:ext cx="1629429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4: 7,9 </a:t>
            </a:r>
          </a:p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5: 7,9</a:t>
            </a:r>
          </a:p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6: 8,3</a:t>
            </a:r>
          </a:p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7: 8,3 </a:t>
            </a:r>
          </a:p>
        </p:txBody>
      </p:sp>
      <p:sp>
        <p:nvSpPr>
          <p:cNvPr id="26" name="Retângulo 25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29" name="Conector reto 28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0" name="Retângulo 29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1" name="Retângulo 30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32" name="Conector reto 31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to 44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tângulo 45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47" name="Conector reto 46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ctor reto 47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tângulo 49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51" name="Conector reto 50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ector reto 52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ector reto 58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35797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2" grpId="0">
        <p:bldAsOne/>
      </p:bldGraphic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tângulo com Único Canto Aparado 25"/>
          <p:cNvSpPr/>
          <p:nvPr/>
        </p:nvSpPr>
        <p:spPr>
          <a:xfrm flipH="1" flipV="1">
            <a:off x="187734" y="723843"/>
            <a:ext cx="1855670" cy="5352494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EFETIVIDADE DAS CONSULTORIAS DO SEBRAE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5.3. Que nota de 0 a 10 o sr. daria para as CONSULTORIAS do SEBRAE quanto aos resultados pra você e sua empresa?</a:t>
            </a:r>
            <a:endParaRPr lang="pt-BR" sz="1200" i="1" dirty="0"/>
          </a:p>
        </p:txBody>
      </p:sp>
      <p:sp>
        <p:nvSpPr>
          <p:cNvPr id="2" name="CaixaDeTexto 1"/>
          <p:cNvSpPr txBox="1"/>
          <p:nvPr/>
        </p:nvSpPr>
        <p:spPr>
          <a:xfrm>
            <a:off x="187734" y="2174033"/>
            <a:ext cx="185566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ÉDIA</a:t>
            </a:r>
          </a:p>
          <a:p>
            <a:endParaRPr lang="pt-BR" sz="2000" dirty="0"/>
          </a:p>
          <a:p>
            <a:pPr algn="ctr"/>
            <a:r>
              <a:rPr lang="pt-BR" sz="4000" dirty="0">
                <a:solidFill>
                  <a:srgbClr val="093D88"/>
                </a:solidFill>
              </a:rPr>
              <a:t>8,3</a:t>
            </a:r>
          </a:p>
        </p:txBody>
      </p:sp>
      <p:graphicFrame>
        <p:nvGraphicFramePr>
          <p:cNvPr id="27" name="Gráfico 26"/>
          <p:cNvGraphicFramePr/>
          <p:nvPr>
            <p:extLst>
              <p:ext uri="{D42A27DB-BD31-4B8C-83A1-F6EECF244321}">
                <p14:modId xmlns:p14="http://schemas.microsoft.com/office/powerpoint/2010/main" val="428126904"/>
              </p:ext>
            </p:extLst>
          </p:nvPr>
        </p:nvGraphicFramePr>
        <p:xfrm>
          <a:off x="2928381" y="1850069"/>
          <a:ext cx="8636693" cy="422626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5" name="Retângulo 34"/>
          <p:cNvSpPr/>
          <p:nvPr/>
        </p:nvSpPr>
        <p:spPr>
          <a:xfrm>
            <a:off x="3220210" y="4161048"/>
            <a:ext cx="51449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F2395A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4,0%</a:t>
            </a:r>
            <a:endParaRPr lang="pt-BR" sz="1000" dirty="0">
              <a:solidFill>
                <a:srgbClr val="F2395A"/>
              </a:solidFill>
            </a:endParaRPr>
          </a:p>
        </p:txBody>
      </p:sp>
      <p:sp>
        <p:nvSpPr>
          <p:cNvPr id="36" name="Retângulo 35"/>
          <p:cNvSpPr/>
          <p:nvPr/>
        </p:nvSpPr>
        <p:spPr>
          <a:xfrm>
            <a:off x="8487345" y="2818582"/>
            <a:ext cx="12868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3BAB8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32,8%</a:t>
            </a:r>
            <a:endParaRPr lang="pt-BR" sz="1000" dirty="0">
              <a:solidFill>
                <a:srgbClr val="3BAB80"/>
              </a:solidFill>
            </a:endParaRPr>
          </a:p>
        </p:txBody>
      </p:sp>
      <p:sp>
        <p:nvSpPr>
          <p:cNvPr id="37" name="Retângulo 36"/>
          <p:cNvSpPr/>
          <p:nvPr/>
        </p:nvSpPr>
        <p:spPr>
          <a:xfrm>
            <a:off x="10015761" y="1204199"/>
            <a:ext cx="14157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637CCD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53,2%</a:t>
            </a:r>
            <a:endParaRPr lang="pt-BR" sz="1000" dirty="0">
              <a:solidFill>
                <a:srgbClr val="637CCD"/>
              </a:solidFill>
            </a:endParaRPr>
          </a:p>
        </p:txBody>
      </p:sp>
      <p:sp>
        <p:nvSpPr>
          <p:cNvPr id="3" name="Chave Esquerda 2"/>
          <p:cNvSpPr/>
          <p:nvPr/>
        </p:nvSpPr>
        <p:spPr>
          <a:xfrm rot="5400000">
            <a:off x="5632394" y="2270382"/>
            <a:ext cx="205272" cy="5029641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8" name="Chave Esquerda 37"/>
          <p:cNvSpPr/>
          <p:nvPr/>
        </p:nvSpPr>
        <p:spPr>
          <a:xfrm rot="5400000">
            <a:off x="8962201" y="2733981"/>
            <a:ext cx="187870" cy="1286877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9" name="Chave Esquerda 38"/>
          <p:cNvSpPr/>
          <p:nvPr/>
        </p:nvSpPr>
        <p:spPr>
          <a:xfrm rot="5400000">
            <a:off x="10565265" y="1141764"/>
            <a:ext cx="187870" cy="1286877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2" name="Retângulo 31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52" name="Conector reto 51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53" name="Retângulo 52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54" name="Retângulo 53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55" name="Conector reto 54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Retângulo 56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58" name="Conector reto 57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ctor reto 59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Conector reto 60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63" name="Conector reto 62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ector reto 63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Conector reto 64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CaixaDeTexto 65"/>
          <p:cNvSpPr txBox="1"/>
          <p:nvPr/>
        </p:nvSpPr>
        <p:spPr>
          <a:xfrm>
            <a:off x="10359957" y="6596619"/>
            <a:ext cx="1829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3.830 | NS/NR: 108</a:t>
            </a:r>
          </a:p>
        </p:txBody>
      </p:sp>
      <p:sp>
        <p:nvSpPr>
          <p:cNvPr id="31" name="CaixaDeTexto 30"/>
          <p:cNvSpPr txBox="1"/>
          <p:nvPr/>
        </p:nvSpPr>
        <p:spPr>
          <a:xfrm>
            <a:off x="2675628" y="1594737"/>
            <a:ext cx="572638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Cerca de 70% dos entrevistados se mostraram muito satisfeitos com as consultorias de que participaram em 2017, atribuindo notas altas a este item.</a:t>
            </a:r>
          </a:p>
        </p:txBody>
      </p:sp>
    </p:spTree>
    <p:extLst>
      <p:ext uri="{BB962C8B-B14F-4D97-AF65-F5344CB8AC3E}">
        <p14:creationId xmlns:p14="http://schemas.microsoft.com/office/powerpoint/2010/main" val="1774136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7" grpId="0">
        <p:bldAsOne/>
      </p:bldGraphic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5.3. Que nota de 0 a 10 o sr. daria para as CONSULTORIAS do SEBRAE quanto aos resultados pra você e sua empresa?</a:t>
            </a:r>
            <a:endParaRPr lang="pt-BR" sz="1200" i="1" dirty="0"/>
          </a:p>
        </p:txBody>
      </p:sp>
      <p:graphicFrame>
        <p:nvGraphicFramePr>
          <p:cNvPr id="42" name="Gráfico 41"/>
          <p:cNvGraphicFramePr/>
          <p:nvPr>
            <p:extLst>
              <p:ext uri="{D42A27DB-BD31-4B8C-83A1-F6EECF244321}">
                <p14:modId xmlns:p14="http://schemas.microsoft.com/office/powerpoint/2010/main" val="357720818"/>
              </p:ext>
            </p:extLst>
          </p:nvPr>
        </p:nvGraphicFramePr>
        <p:xfrm>
          <a:off x="262558" y="1643974"/>
          <a:ext cx="11665296" cy="47445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7" name="CaixaDeTexto 26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EFETIVIDADE DAS CONSULTORIAS DO SEBRAE</a:t>
            </a:r>
          </a:p>
        </p:txBody>
      </p:sp>
      <p:sp>
        <p:nvSpPr>
          <p:cNvPr id="28" name="Retângulo 27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33" name="Conector reto 32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4" name="Retângulo 33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5" name="Retângulo 34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36" name="Conector reto 35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reto 36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tângulo 37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39" name="Conector reto 38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reto 39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ctor reto 40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44" name="Conector reto 43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to 44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ector reto 45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CaixaDeTexto 46"/>
          <p:cNvSpPr txBox="1"/>
          <p:nvPr/>
        </p:nvSpPr>
        <p:spPr>
          <a:xfrm>
            <a:off x="10330774" y="6596619"/>
            <a:ext cx="185902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3.830 | NS/NR: 108</a:t>
            </a:r>
          </a:p>
        </p:txBody>
      </p:sp>
    </p:spTree>
    <p:extLst>
      <p:ext uri="{BB962C8B-B14F-4D97-AF65-F5344CB8AC3E}">
        <p14:creationId xmlns:p14="http://schemas.microsoft.com/office/powerpoint/2010/main" val="3307370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2" grpId="0">
        <p:bldAsOne/>
      </p:bldGraphic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Retângulo com Único Canto Aparado 77"/>
          <p:cNvSpPr/>
          <p:nvPr/>
        </p:nvSpPr>
        <p:spPr>
          <a:xfrm flipH="1" flipV="1">
            <a:off x="187730" y="722102"/>
            <a:ext cx="2757167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9" name="CaixaDeTexto 78"/>
          <p:cNvSpPr txBox="1"/>
          <p:nvPr/>
        </p:nvSpPr>
        <p:spPr>
          <a:xfrm>
            <a:off x="336791" y="1217674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5.3. Que nota de 0 a 10 o sr. daria para as CONSULTORIAS do SEBRAE quanto aos resultados pra você e sua empresa?</a:t>
            </a:r>
            <a:endParaRPr lang="pt-BR" sz="1200" i="1" dirty="0"/>
          </a:p>
        </p:txBody>
      </p:sp>
      <p:sp>
        <p:nvSpPr>
          <p:cNvPr id="41" name="CaixaDeTexto 40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EFETIVIDADE DAS CONSULTORIAS DO SEBRAE</a:t>
            </a:r>
          </a:p>
        </p:txBody>
      </p:sp>
      <p:sp>
        <p:nvSpPr>
          <p:cNvPr id="27" name="Retângulo 26">
            <a:hlinkClick r:id="rId3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28" name="Conector reto 27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9" name="Retângulo 28">
            <a:hlinkClick r:id="rId4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0" name="Retângulo 29">
            <a:hlinkClick r:id="rId5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31" name="Conector reto 30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tângulo 32">
            <a:hlinkClick r:id="rId6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34" name="Conector reto 33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reto 34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to 35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tângulo 36">
            <a:hlinkClick r:id="rId7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38" name="Conector reto 37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to 38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reto 39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Gráfico 41"/>
          <p:cNvGraphicFramePr/>
          <p:nvPr>
            <p:extLst>
              <p:ext uri="{D42A27DB-BD31-4B8C-83A1-F6EECF244321}">
                <p14:modId xmlns:p14="http://schemas.microsoft.com/office/powerpoint/2010/main" val="3329990829"/>
              </p:ext>
            </p:extLst>
          </p:nvPr>
        </p:nvGraphicFramePr>
        <p:xfrm>
          <a:off x="3743058" y="1729047"/>
          <a:ext cx="7809723" cy="372606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43" name="CaixaDeTexto 42"/>
          <p:cNvSpPr txBox="1"/>
          <p:nvPr/>
        </p:nvSpPr>
        <p:spPr>
          <a:xfrm>
            <a:off x="407610" y="1824108"/>
            <a:ext cx="203150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EI: 8,5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E: 8,1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EPP: 8,4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rod. Rural: 8,7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ot. Empr.: 8,1</a:t>
            </a:r>
          </a:p>
        </p:txBody>
      </p:sp>
      <p:sp>
        <p:nvSpPr>
          <p:cNvPr id="44" name="CaixaDeTexto 43"/>
          <p:cNvSpPr txBox="1"/>
          <p:nvPr/>
        </p:nvSpPr>
        <p:spPr>
          <a:xfrm>
            <a:off x="10359957" y="6596619"/>
            <a:ext cx="1829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3.830 | NS/NR: 108</a:t>
            </a:r>
          </a:p>
        </p:txBody>
      </p:sp>
    </p:spTree>
    <p:extLst>
      <p:ext uri="{BB962C8B-B14F-4D97-AF65-F5344CB8AC3E}">
        <p14:creationId xmlns:p14="http://schemas.microsoft.com/office/powerpoint/2010/main" val="443958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2" grpId="0">
        <p:bldAsOne/>
      </p:bldGraphic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tângulo com Único Canto Aparado 41"/>
          <p:cNvSpPr/>
          <p:nvPr/>
        </p:nvSpPr>
        <p:spPr>
          <a:xfrm flipH="1" flipV="1">
            <a:off x="187730" y="722102"/>
            <a:ext cx="2757167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5.3. Que nota de 0 a 10 o sr. daria para as CONSULTORIAS do SEBRAE quanto aos resultados pra você e sua empresa?</a:t>
            </a:r>
            <a:endParaRPr lang="pt-BR" sz="1200" i="1" dirty="0"/>
          </a:p>
        </p:txBody>
      </p:sp>
      <p:sp>
        <p:nvSpPr>
          <p:cNvPr id="43" name="CaixaDeTexto 42"/>
          <p:cNvSpPr txBox="1"/>
          <p:nvPr/>
        </p:nvSpPr>
        <p:spPr>
          <a:xfrm>
            <a:off x="336791" y="1217674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sp>
        <p:nvSpPr>
          <p:cNvPr id="27" name="CaixaDeTexto 26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EFETIVIDADE DAS CONSULTORIAS DO SEBRAE</a:t>
            </a:r>
          </a:p>
        </p:txBody>
      </p:sp>
      <p:sp>
        <p:nvSpPr>
          <p:cNvPr id="28" name="Retângulo 27">
            <a:hlinkClick r:id="rId3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33" name="Conector reto 32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4" name="Retângulo 33">
            <a:hlinkClick r:id="rId4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5" name="Retângulo 34">
            <a:hlinkClick r:id="rId5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36" name="Conector reto 35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reto 36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tângulo 37">
            <a:hlinkClick r:id="rId6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39" name="Conector reto 38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reto 39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ctor reto 40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tângulo 46">
            <a:hlinkClick r:id="rId7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reto 49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Gráfico 50"/>
          <p:cNvGraphicFramePr/>
          <p:nvPr>
            <p:extLst>
              <p:ext uri="{D42A27DB-BD31-4B8C-83A1-F6EECF244321}">
                <p14:modId xmlns:p14="http://schemas.microsoft.com/office/powerpoint/2010/main" val="702090650"/>
              </p:ext>
            </p:extLst>
          </p:nvPr>
        </p:nvGraphicFramePr>
        <p:xfrm>
          <a:off x="3756844" y="1733006"/>
          <a:ext cx="7809723" cy="386203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62" name="CaixaDeTexto 61"/>
          <p:cNvSpPr txBox="1"/>
          <p:nvPr/>
        </p:nvSpPr>
        <p:spPr>
          <a:xfrm>
            <a:off x="402336" y="2097507"/>
            <a:ext cx="14054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tendimento presencial</a:t>
            </a:r>
          </a:p>
        </p:txBody>
      </p:sp>
      <p:sp>
        <p:nvSpPr>
          <p:cNvPr id="63" name="CaixaDeTexto 62"/>
          <p:cNvSpPr txBox="1"/>
          <p:nvPr/>
        </p:nvSpPr>
        <p:spPr>
          <a:xfrm>
            <a:off x="402336" y="3229952"/>
            <a:ext cx="14054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tendimento </a:t>
            </a:r>
          </a:p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emoto</a:t>
            </a:r>
          </a:p>
        </p:txBody>
      </p:sp>
      <p:sp>
        <p:nvSpPr>
          <p:cNvPr id="64" name="CaixaDeTexto 63"/>
          <p:cNvSpPr txBox="1"/>
          <p:nvPr/>
        </p:nvSpPr>
        <p:spPr>
          <a:xfrm>
            <a:off x="1779528" y="2043357"/>
            <a:ext cx="9366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17375E"/>
                </a:solidFill>
              </a:rPr>
              <a:t>8,2</a:t>
            </a:r>
          </a:p>
        </p:txBody>
      </p:sp>
      <p:sp>
        <p:nvSpPr>
          <p:cNvPr id="65" name="CaixaDeTexto 64"/>
          <p:cNvSpPr txBox="1"/>
          <p:nvPr/>
        </p:nvSpPr>
        <p:spPr>
          <a:xfrm>
            <a:off x="1784007" y="3162302"/>
            <a:ext cx="9366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17375E"/>
                </a:solidFill>
              </a:rPr>
              <a:t>8,3</a:t>
            </a:r>
          </a:p>
        </p:txBody>
      </p:sp>
      <p:sp>
        <p:nvSpPr>
          <p:cNvPr id="66" name="CaixaDeTexto 65"/>
          <p:cNvSpPr txBox="1"/>
          <p:nvPr/>
        </p:nvSpPr>
        <p:spPr>
          <a:xfrm>
            <a:off x="10369685" y="6596619"/>
            <a:ext cx="18201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3.830 | NS/NR: 108</a:t>
            </a:r>
          </a:p>
        </p:txBody>
      </p:sp>
    </p:spTree>
    <p:extLst>
      <p:ext uri="{BB962C8B-B14F-4D97-AF65-F5344CB8AC3E}">
        <p14:creationId xmlns:p14="http://schemas.microsoft.com/office/powerpoint/2010/main" val="3697117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1" grpId="0">
        <p:bldAsOne/>
      </p:bldGraphic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tângulo com Único Canto Aparado 41"/>
          <p:cNvSpPr/>
          <p:nvPr/>
        </p:nvSpPr>
        <p:spPr>
          <a:xfrm flipH="1" flipV="1">
            <a:off x="187730" y="722101"/>
            <a:ext cx="2598198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5.3. Que nota de 0 a 10 o sr. daria para as CONSULTORIAS do SEBRAE quanto aos resultados pra você e sua empresa?</a:t>
            </a:r>
            <a:endParaRPr lang="pt-BR" sz="1200" i="1" dirty="0"/>
          </a:p>
        </p:txBody>
      </p:sp>
      <p:sp>
        <p:nvSpPr>
          <p:cNvPr id="43" name="CaixaDeTexto 42"/>
          <p:cNvSpPr txBox="1"/>
          <p:nvPr/>
        </p:nvSpPr>
        <p:spPr>
          <a:xfrm>
            <a:off x="480739" y="1399564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sp>
        <p:nvSpPr>
          <p:cNvPr id="27" name="CaixaDeTexto 26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EFETIVIDADE DAS CONSULTORIAS DO SEBRAE</a:t>
            </a:r>
          </a:p>
        </p:txBody>
      </p:sp>
      <p:graphicFrame>
        <p:nvGraphicFramePr>
          <p:cNvPr id="52" name="Gráfico 51"/>
          <p:cNvGraphicFramePr/>
          <p:nvPr>
            <p:extLst>
              <p:ext uri="{D42A27DB-BD31-4B8C-83A1-F6EECF244321}">
                <p14:modId xmlns:p14="http://schemas.microsoft.com/office/powerpoint/2010/main" val="3015817468"/>
              </p:ext>
            </p:extLst>
          </p:nvPr>
        </p:nvGraphicFramePr>
        <p:xfrm>
          <a:off x="2807851" y="1557297"/>
          <a:ext cx="9037673" cy="47076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0" name="CaixaDeTexto 59"/>
          <p:cNvSpPr txBox="1"/>
          <p:nvPr/>
        </p:nvSpPr>
        <p:spPr>
          <a:xfrm>
            <a:off x="8920264" y="6605521"/>
            <a:ext cx="328176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>
                <a:solidFill>
                  <a:schemeClr val="bg1">
                    <a:lumMod val="50000"/>
                  </a:schemeClr>
                </a:solidFill>
              </a:rPr>
              <a:t>2014: 4.322 | 2015: 4.532 | 2016: 2.477 | 2017: 3.830</a:t>
            </a:r>
          </a:p>
        </p:txBody>
      </p:sp>
      <p:sp>
        <p:nvSpPr>
          <p:cNvPr id="61" name="CaixaDeTexto 60"/>
          <p:cNvSpPr txBox="1"/>
          <p:nvPr/>
        </p:nvSpPr>
        <p:spPr>
          <a:xfrm>
            <a:off x="575324" y="1865199"/>
            <a:ext cx="1629429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4: 7,8</a:t>
            </a:r>
          </a:p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5: 7,7</a:t>
            </a:r>
          </a:p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6: 8,3</a:t>
            </a:r>
          </a:p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7: 8,3</a:t>
            </a:r>
          </a:p>
        </p:txBody>
      </p:sp>
      <p:sp>
        <p:nvSpPr>
          <p:cNvPr id="28" name="Retângulo 27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33" name="Conector reto 32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4" name="Retângulo 33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5" name="Retângulo 34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36" name="Conector reto 35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reto 36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tângulo 37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39" name="Conector reto 38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reto 39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ctor reto 40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tângulo 46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reto 49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79805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2" grpId="0">
        <p:bldAsOne/>
      </p:bldGraphic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m 11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293600" cy="6858000"/>
          </a:xfrm>
          <a:prstGeom prst="rect">
            <a:avLst/>
          </a:prstGeom>
        </p:spPr>
      </p:pic>
      <p:sp>
        <p:nvSpPr>
          <p:cNvPr id="6" name="Retângulo com Único Canto Aparado 5"/>
          <p:cNvSpPr/>
          <p:nvPr/>
        </p:nvSpPr>
        <p:spPr>
          <a:xfrm rot="16200000">
            <a:off x="8508080" y="2371366"/>
            <a:ext cx="1662544" cy="5843843"/>
          </a:xfrm>
          <a:prstGeom prst="snip1Rect">
            <a:avLst/>
          </a:prstGeom>
          <a:solidFill>
            <a:srgbClr val="475C80">
              <a:alpha val="80000"/>
            </a:srgbClr>
          </a:solidFill>
          <a:ln w="3175">
            <a:solidFill>
              <a:schemeClr val="bg1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Retângulo 1"/>
          <p:cNvSpPr/>
          <p:nvPr/>
        </p:nvSpPr>
        <p:spPr>
          <a:xfrm>
            <a:off x="6985460" y="4916330"/>
            <a:ext cx="4946075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3500" b="1" dirty="0">
                <a:solidFill>
                  <a:schemeClr val="bg1"/>
                </a:solidFill>
              </a:rPr>
              <a:t>Histórico SAE</a:t>
            </a:r>
          </a:p>
        </p:txBody>
      </p:sp>
      <p:sp>
        <p:nvSpPr>
          <p:cNvPr id="7" name="CaixaDeTexto 6">
            <a:hlinkClick r:id="rId3" action="ppaction://hlinksldjump"/>
          </p:cNvPr>
          <p:cNvSpPr txBox="1"/>
          <p:nvPr/>
        </p:nvSpPr>
        <p:spPr>
          <a:xfrm>
            <a:off x="11332218" y="6323089"/>
            <a:ext cx="929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bg1"/>
                </a:solidFill>
              </a:rPr>
              <a:t>SUMÁRIO</a:t>
            </a:r>
          </a:p>
        </p:txBody>
      </p:sp>
      <p:pic>
        <p:nvPicPr>
          <p:cNvPr id="8" name="Imagem 7">
            <a:hlinkClick r:id="rId3" action="ppaction://hlinksldjump"/>
          </p:cNvPr>
          <p:cNvPicPr>
            <a:picLocks noChangeAspect="1"/>
          </p:cNvPicPr>
          <p:nvPr/>
        </p:nvPicPr>
        <p:blipFill rotWithShape="1">
          <a:blip r:embed="rId4" cstate="email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82077" b="95462" l="6846" r="20615">
                        <a14:foregroundMark x1="14692" y1="87462" x2="14692" y2="87462"/>
                        <a14:foregroundMark x1="16308" y1="88846" x2="16308" y2="88846"/>
                        <a14:foregroundMark x1="15154" y1="88231" x2="15154" y2="88231"/>
                        <a14:foregroundMark x1="15154" y1="88231" x2="15154" y2="88231"/>
                        <a14:foregroundMark x1="15154" y1="88231" x2="15154" y2="88231"/>
                        <a14:foregroundMark x1="12538" y1="88923" x2="13308" y2="91000"/>
                        <a14:foregroundMark x1="12923" y1="88231" x2="18692" y2="87846"/>
                        <a14:foregroundMark x1="10769" y1="87692" x2="16154" y2="87231"/>
                        <a14:foregroundMark x1="12154" y1="87231" x2="15154" y2="87231"/>
                        <a14:foregroundMark x1="15308" y1="90000" x2="17308" y2="90000"/>
                        <a14:foregroundMark x1="11538" y1="88692" x2="12000" y2="91462"/>
                        <a14:foregroundMark x1="11923" y1="88615" x2="12923" y2="91692"/>
                        <a14:foregroundMark x1="14385" y1="89308" x2="17077" y2="92231"/>
                        <a14:foregroundMark x1="13000" y1="88077" x2="10923" y2="91692"/>
                        <a14:foregroundMark x1="13769" y1="88615" x2="16769" y2="913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6904" t="81479" r="77739" b="4173"/>
          <a:stretch/>
        </p:blipFill>
        <p:spPr>
          <a:xfrm>
            <a:off x="11078408" y="6294237"/>
            <a:ext cx="360040" cy="336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288810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 descr="Nenhum texto alternativo automático disponível."/>
          <p:cNvPicPr>
            <a:picLocks noChangeAspect="1" noChangeArrowheads="1"/>
          </p:cNvPicPr>
          <p:nvPr/>
        </p:nvPicPr>
        <p:blipFill rotWithShape="1"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6841" t="85432"/>
          <a:stretch/>
        </p:blipFill>
        <p:spPr bwMode="auto">
          <a:xfrm>
            <a:off x="4158840" y="4784651"/>
            <a:ext cx="8033161" cy="20733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Nenhum texto alternativo automático disponível."/>
          <p:cNvPicPr>
            <a:picLocks noChangeAspect="1" noChangeArrowheads="1"/>
          </p:cNvPicPr>
          <p:nvPr/>
        </p:nvPicPr>
        <p:blipFill rotWithShape="1"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6841" t="85432"/>
          <a:stretch/>
        </p:blipFill>
        <p:spPr bwMode="auto">
          <a:xfrm>
            <a:off x="4029740" y="0"/>
            <a:ext cx="8162259" cy="2089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tângulo 3"/>
          <p:cNvSpPr/>
          <p:nvPr/>
        </p:nvSpPr>
        <p:spPr>
          <a:xfrm>
            <a:off x="4029740" y="1775637"/>
            <a:ext cx="8162261" cy="327482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pt-BR" dirty="0"/>
          </a:p>
        </p:txBody>
      </p:sp>
      <p:cxnSp>
        <p:nvCxnSpPr>
          <p:cNvPr id="6" name="Conector reto 5"/>
          <p:cNvCxnSpPr/>
          <p:nvPr/>
        </p:nvCxnSpPr>
        <p:spPr>
          <a:xfrm flipV="1">
            <a:off x="4029740" y="1775637"/>
            <a:ext cx="5805376" cy="21267"/>
          </a:xfrm>
          <a:prstGeom prst="line">
            <a:avLst/>
          </a:prstGeom>
          <a:ln w="571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to 11"/>
          <p:cNvCxnSpPr/>
          <p:nvPr/>
        </p:nvCxnSpPr>
        <p:spPr>
          <a:xfrm flipV="1">
            <a:off x="4029740" y="5027440"/>
            <a:ext cx="8240232" cy="1770"/>
          </a:xfrm>
          <a:prstGeom prst="line">
            <a:avLst/>
          </a:prstGeom>
          <a:ln w="571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tângulo 2"/>
          <p:cNvSpPr/>
          <p:nvPr/>
        </p:nvSpPr>
        <p:spPr>
          <a:xfrm>
            <a:off x="-1" y="0"/>
            <a:ext cx="4158842" cy="688457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Retângulo 12"/>
          <p:cNvSpPr/>
          <p:nvPr/>
        </p:nvSpPr>
        <p:spPr>
          <a:xfrm>
            <a:off x="0" y="1228092"/>
            <a:ext cx="4158840" cy="37087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6000" b="1" dirty="0">
                <a:solidFill>
                  <a:schemeClr val="bg1"/>
                </a:solidFill>
              </a:rPr>
              <a:t>SAE 2017</a:t>
            </a:r>
          </a:p>
          <a:p>
            <a:pPr algn="ctr"/>
            <a:endParaRPr lang="pt-BR" sz="3500" b="1" dirty="0">
              <a:solidFill>
                <a:schemeClr val="bg1"/>
              </a:solidFill>
            </a:endParaRPr>
          </a:p>
          <a:p>
            <a:pPr algn="ctr"/>
            <a:endParaRPr lang="pt-BR" sz="3500" b="1" dirty="0">
              <a:solidFill>
                <a:schemeClr val="bg1"/>
              </a:solidFill>
            </a:endParaRPr>
          </a:p>
          <a:p>
            <a:pPr algn="ctr"/>
            <a:r>
              <a:rPr lang="pt-BR" sz="3500" b="1" dirty="0">
                <a:solidFill>
                  <a:schemeClr val="bg1"/>
                </a:solidFill>
              </a:rPr>
              <a:t>Satisfação, aplicabilidade e efetividade</a:t>
            </a:r>
          </a:p>
        </p:txBody>
      </p:sp>
      <p:sp>
        <p:nvSpPr>
          <p:cNvPr id="14" name="Retângulo 13"/>
          <p:cNvSpPr/>
          <p:nvPr/>
        </p:nvSpPr>
        <p:spPr>
          <a:xfrm>
            <a:off x="9835116" y="-47846"/>
            <a:ext cx="1456662" cy="1871330"/>
          </a:xfrm>
          <a:prstGeom prst="rect">
            <a:avLst/>
          </a:prstGeom>
          <a:solidFill>
            <a:schemeClr val="bg1"/>
          </a:solidFill>
          <a:ln w="3175">
            <a:solidFill>
              <a:srgbClr val="0071B9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1" name="Imagem 10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064208" y="472168"/>
            <a:ext cx="1020246" cy="1151320"/>
          </a:xfrm>
          <a:prstGeom prst="rect">
            <a:avLst/>
          </a:prstGeom>
        </p:spPr>
      </p:pic>
      <p:cxnSp>
        <p:nvCxnSpPr>
          <p:cNvPr id="22" name="Conector reto 21"/>
          <p:cNvCxnSpPr/>
          <p:nvPr/>
        </p:nvCxnSpPr>
        <p:spPr>
          <a:xfrm flipH="1" flipV="1">
            <a:off x="4149984" y="0"/>
            <a:ext cx="7970" cy="6884579"/>
          </a:xfrm>
          <a:prstGeom prst="line">
            <a:avLst/>
          </a:prstGeom>
          <a:ln w="3175">
            <a:solidFill>
              <a:schemeClr val="bg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tângulo 24"/>
          <p:cNvSpPr/>
          <p:nvPr/>
        </p:nvSpPr>
        <p:spPr>
          <a:xfrm>
            <a:off x="4494029" y="2309882"/>
            <a:ext cx="803316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8000" b="1" dirty="0">
                <a:solidFill>
                  <a:schemeClr val="bg1"/>
                </a:solidFill>
              </a:rPr>
              <a:t>FEIRAS </a:t>
            </a:r>
          </a:p>
          <a:p>
            <a:r>
              <a:rPr lang="pt-BR" sz="8000" b="1" dirty="0">
                <a:solidFill>
                  <a:schemeClr val="bg1"/>
                </a:solidFill>
              </a:rPr>
              <a:t>E EVENTOS</a:t>
            </a:r>
          </a:p>
        </p:txBody>
      </p:sp>
      <p:sp>
        <p:nvSpPr>
          <p:cNvPr id="15" name="CaixaDeTexto 14">
            <a:hlinkClick r:id="rId4" action="ppaction://hlinksldjump"/>
          </p:cNvPr>
          <p:cNvSpPr txBox="1"/>
          <p:nvPr/>
        </p:nvSpPr>
        <p:spPr>
          <a:xfrm>
            <a:off x="11416596" y="6472717"/>
            <a:ext cx="81438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bg1"/>
                </a:solidFill>
              </a:rPr>
              <a:t>SUMÁRIO</a:t>
            </a:r>
          </a:p>
        </p:txBody>
      </p:sp>
      <p:pic>
        <p:nvPicPr>
          <p:cNvPr id="16" name="Imagem 15">
            <a:hlinkClick r:id="rId4" action="ppaction://hlinksldjump"/>
          </p:cNvPr>
          <p:cNvPicPr>
            <a:picLocks noChangeAspect="1"/>
          </p:cNvPicPr>
          <p:nvPr/>
        </p:nvPicPr>
        <p:blipFill rotWithShape="1">
          <a:blip r:embed="rId5" cstate="email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077" b="95462" l="6846" r="20615">
                        <a14:foregroundMark x1="14692" y1="87462" x2="14692" y2="87462"/>
                        <a14:foregroundMark x1="16308" y1="88846" x2="16308" y2="88846"/>
                        <a14:foregroundMark x1="15154" y1="88231" x2="15154" y2="88231"/>
                        <a14:foregroundMark x1="15154" y1="88231" x2="15154" y2="88231"/>
                        <a14:foregroundMark x1="15154" y1="88231" x2="15154" y2="88231"/>
                        <a14:foregroundMark x1="12538" y1="88923" x2="13308" y2="91000"/>
                        <a14:foregroundMark x1="12923" y1="88231" x2="18692" y2="87846"/>
                        <a14:foregroundMark x1="10769" y1="87692" x2="16154" y2="87231"/>
                        <a14:foregroundMark x1="12154" y1="87231" x2="15154" y2="87231"/>
                        <a14:foregroundMark x1="15308" y1="90000" x2="17308" y2="90000"/>
                        <a14:foregroundMark x1="11538" y1="88692" x2="12000" y2="91462"/>
                        <a14:foregroundMark x1="11923" y1="88615" x2="12923" y2="91692"/>
                        <a14:foregroundMark x1="14385" y1="89308" x2="17077" y2="92231"/>
                        <a14:foregroundMark x1="13000" y1="88077" x2="10923" y2="91692"/>
                        <a14:foregroundMark x1="13769" y1="88615" x2="16769" y2="913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6904" t="81479" r="77739" b="4173"/>
          <a:stretch/>
        </p:blipFill>
        <p:spPr>
          <a:xfrm>
            <a:off x="11162786" y="6443865"/>
            <a:ext cx="360040" cy="336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146666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tângulo com Único Canto Aparado 25"/>
          <p:cNvSpPr/>
          <p:nvPr/>
        </p:nvSpPr>
        <p:spPr>
          <a:xfrm flipH="1" flipV="1">
            <a:off x="187734" y="723843"/>
            <a:ext cx="1855670" cy="5352494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77210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SATISFAÇÃO COM AS FEIRAS E EVENTOS DO SEBRAE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6.1. Qual a sua satisfação de 0 a 10 com as FEIRAS ou EVENTOS do SEBRAE que o senhor participou em 2017? </a:t>
            </a:r>
            <a:endParaRPr lang="pt-BR" sz="1200" i="1" dirty="0"/>
          </a:p>
        </p:txBody>
      </p:sp>
      <p:sp>
        <p:nvSpPr>
          <p:cNvPr id="2" name="CaixaDeTexto 1"/>
          <p:cNvSpPr txBox="1"/>
          <p:nvPr/>
        </p:nvSpPr>
        <p:spPr>
          <a:xfrm>
            <a:off x="187734" y="2174033"/>
            <a:ext cx="185566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ÉDIA</a:t>
            </a:r>
          </a:p>
          <a:p>
            <a:endParaRPr lang="pt-BR" sz="2000" dirty="0"/>
          </a:p>
          <a:p>
            <a:pPr algn="ctr"/>
            <a:r>
              <a:rPr lang="pt-BR" sz="4000" dirty="0">
                <a:solidFill>
                  <a:srgbClr val="093D88"/>
                </a:solidFill>
              </a:rPr>
              <a:t>9,0</a:t>
            </a:r>
          </a:p>
        </p:txBody>
      </p:sp>
      <p:graphicFrame>
        <p:nvGraphicFramePr>
          <p:cNvPr id="27" name="Gráfico 26"/>
          <p:cNvGraphicFramePr/>
          <p:nvPr>
            <p:extLst>
              <p:ext uri="{D42A27DB-BD31-4B8C-83A1-F6EECF244321}">
                <p14:modId xmlns:p14="http://schemas.microsoft.com/office/powerpoint/2010/main" val="1193807202"/>
              </p:ext>
            </p:extLst>
          </p:nvPr>
        </p:nvGraphicFramePr>
        <p:xfrm>
          <a:off x="2928381" y="1692613"/>
          <a:ext cx="8636693" cy="43837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5" name="Retângulo 34"/>
          <p:cNvSpPr/>
          <p:nvPr/>
        </p:nvSpPr>
        <p:spPr>
          <a:xfrm>
            <a:off x="3181299" y="4507682"/>
            <a:ext cx="51449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F2395A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4,8%</a:t>
            </a:r>
            <a:endParaRPr lang="pt-BR" sz="1000" dirty="0">
              <a:solidFill>
                <a:srgbClr val="F2395A"/>
              </a:solidFill>
            </a:endParaRPr>
          </a:p>
        </p:txBody>
      </p:sp>
      <p:sp>
        <p:nvSpPr>
          <p:cNvPr id="36" name="Retângulo 35"/>
          <p:cNvSpPr/>
          <p:nvPr/>
        </p:nvSpPr>
        <p:spPr>
          <a:xfrm>
            <a:off x="8519230" y="3337876"/>
            <a:ext cx="12868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3BAB8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28,2%</a:t>
            </a:r>
            <a:endParaRPr lang="pt-BR" sz="1000" dirty="0">
              <a:solidFill>
                <a:srgbClr val="3BAB80"/>
              </a:solidFill>
            </a:endParaRPr>
          </a:p>
        </p:txBody>
      </p:sp>
      <p:sp>
        <p:nvSpPr>
          <p:cNvPr id="37" name="Retângulo 36"/>
          <p:cNvSpPr/>
          <p:nvPr/>
        </p:nvSpPr>
        <p:spPr>
          <a:xfrm>
            <a:off x="9967123" y="1427630"/>
            <a:ext cx="14157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637CCD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67,0%</a:t>
            </a:r>
            <a:endParaRPr lang="pt-BR" sz="1000" dirty="0">
              <a:solidFill>
                <a:srgbClr val="637CCD"/>
              </a:solidFill>
            </a:endParaRPr>
          </a:p>
        </p:txBody>
      </p:sp>
      <p:sp>
        <p:nvSpPr>
          <p:cNvPr id="3" name="Chave Esquerda 2"/>
          <p:cNvSpPr/>
          <p:nvPr/>
        </p:nvSpPr>
        <p:spPr>
          <a:xfrm rot="5400000">
            <a:off x="5593483" y="2617016"/>
            <a:ext cx="205272" cy="5029641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8" name="Chave Esquerda 37"/>
          <p:cNvSpPr/>
          <p:nvPr/>
        </p:nvSpPr>
        <p:spPr>
          <a:xfrm rot="5400000">
            <a:off x="8994086" y="3253275"/>
            <a:ext cx="187870" cy="1286877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9" name="Chave Esquerda 38"/>
          <p:cNvSpPr/>
          <p:nvPr/>
        </p:nvSpPr>
        <p:spPr>
          <a:xfrm rot="5400000">
            <a:off x="10516627" y="1365195"/>
            <a:ext cx="187870" cy="1286877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6" name="Retângulo 65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67" name="Conector reto 66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68" name="Retângulo 67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69" name="Retângulo 68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70" name="Conector reto 69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onector reto 70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tângulo 71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73" name="Conector reto 72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Conector reto 73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Conector reto 74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tângulo 75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77" name="Conector reto 76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Conector reto 77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Conector reto 78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CaixaDeTexto 30"/>
          <p:cNvSpPr txBox="1"/>
          <p:nvPr/>
        </p:nvSpPr>
        <p:spPr>
          <a:xfrm>
            <a:off x="10415481" y="6596619"/>
            <a:ext cx="17743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1.945 | NS/NR: 27</a:t>
            </a:r>
          </a:p>
        </p:txBody>
      </p:sp>
      <p:sp>
        <p:nvSpPr>
          <p:cNvPr id="32" name="CaixaDeTexto 31"/>
          <p:cNvSpPr txBox="1"/>
          <p:nvPr/>
        </p:nvSpPr>
        <p:spPr>
          <a:xfrm>
            <a:off x="2553025" y="1594737"/>
            <a:ext cx="584360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Cerca de 2/3 dos entrevistados se mostraram muito satisfeitos com as feiras e eventos de que participaram em 2017, atribuindo notas altas a este item.</a:t>
            </a:r>
          </a:p>
        </p:txBody>
      </p:sp>
    </p:spTree>
    <p:extLst>
      <p:ext uri="{BB962C8B-B14F-4D97-AF65-F5344CB8AC3E}">
        <p14:creationId xmlns:p14="http://schemas.microsoft.com/office/powerpoint/2010/main" val="313257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7" grpId="0">
        <p:bldAsOne/>
      </p:bldGraphic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77210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SATISFAÇÃO COM AS FEIRAS E EVENTOS DO SEBRAE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6.1. Qual a sua satisfação de 0 a 10 com as FEIRAS ou EVENTOS do SEBRAE que o senhor participou em 2017? </a:t>
            </a:r>
            <a:endParaRPr lang="pt-BR" sz="1200" i="1" dirty="0"/>
          </a:p>
        </p:txBody>
      </p:sp>
      <p:graphicFrame>
        <p:nvGraphicFramePr>
          <p:cNvPr id="42" name="Gráfico 41"/>
          <p:cNvGraphicFramePr/>
          <p:nvPr>
            <p:extLst>
              <p:ext uri="{D42A27DB-BD31-4B8C-83A1-F6EECF244321}">
                <p14:modId xmlns:p14="http://schemas.microsoft.com/office/powerpoint/2010/main" val="351576751"/>
              </p:ext>
            </p:extLst>
          </p:nvPr>
        </p:nvGraphicFramePr>
        <p:xfrm>
          <a:off x="262558" y="1936138"/>
          <a:ext cx="11665296" cy="445235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3" name="Retângulo 22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38" name="Conector reto 37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9" name="Retângulo 38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40" name="Retângulo 39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41" name="Conector reto 40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ctor reto 42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tângulo 43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45" name="Conector reto 44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ector reto 45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ctor reto 46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tângulo 47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49" name="Conector reto 48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reto 49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ctor reto 50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CaixaDeTexto 51"/>
          <p:cNvSpPr txBox="1"/>
          <p:nvPr/>
        </p:nvSpPr>
        <p:spPr>
          <a:xfrm>
            <a:off x="10415481" y="6596619"/>
            <a:ext cx="177431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1.945 | NS/NR: 27</a:t>
            </a:r>
          </a:p>
        </p:txBody>
      </p:sp>
    </p:spTree>
    <p:extLst>
      <p:ext uri="{BB962C8B-B14F-4D97-AF65-F5344CB8AC3E}">
        <p14:creationId xmlns:p14="http://schemas.microsoft.com/office/powerpoint/2010/main" val="633309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2" grpId="0">
        <p:bldAsOne/>
      </p:bldGraphic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Retângulo com Único Canto Aparado 77"/>
          <p:cNvSpPr/>
          <p:nvPr/>
        </p:nvSpPr>
        <p:spPr>
          <a:xfrm flipH="1" flipV="1">
            <a:off x="187730" y="722102"/>
            <a:ext cx="2757167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9" name="CaixaDeTexto 78"/>
          <p:cNvSpPr txBox="1"/>
          <p:nvPr/>
        </p:nvSpPr>
        <p:spPr>
          <a:xfrm>
            <a:off x="336791" y="1217674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77210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SATISFAÇÃO COM AS FEIRAS E EVENTOS DO SEBRAE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6.1. Qual a sua satisfação de 0 a 10 com as FEIRAS ou EVENTOS do SEBRAE que o senhor participou em 2017? </a:t>
            </a:r>
            <a:endParaRPr lang="pt-BR" sz="1200" i="1" dirty="0"/>
          </a:p>
        </p:txBody>
      </p:sp>
      <p:graphicFrame>
        <p:nvGraphicFramePr>
          <p:cNvPr id="56" name="Gráfico 55"/>
          <p:cNvGraphicFramePr/>
          <p:nvPr>
            <p:extLst>
              <p:ext uri="{D42A27DB-BD31-4B8C-83A1-F6EECF244321}">
                <p14:modId xmlns:p14="http://schemas.microsoft.com/office/powerpoint/2010/main" val="3082156048"/>
              </p:ext>
            </p:extLst>
          </p:nvPr>
        </p:nvGraphicFramePr>
        <p:xfrm>
          <a:off x="3492916" y="1663950"/>
          <a:ext cx="7809723" cy="393855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7" name="CaixaDeTexto 56"/>
          <p:cNvSpPr txBox="1"/>
          <p:nvPr/>
        </p:nvSpPr>
        <p:spPr>
          <a:xfrm>
            <a:off x="407610" y="1824108"/>
            <a:ext cx="203150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EI: 9,0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E: 8,9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EPP: 8,8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rod. Rural: 9,6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ot. Empr.: 9,0</a:t>
            </a:r>
          </a:p>
        </p:txBody>
      </p:sp>
      <p:sp>
        <p:nvSpPr>
          <p:cNvPr id="26" name="Retângulo 25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27" name="Conector reto 26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8" name="Retângulo 27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29" name="Retângulo 28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30" name="Conector reto 29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to 30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tângulo 31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33" name="Conector reto 32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reto 33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reto 34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tângulo 35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37" name="Conector reto 36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ctor reto 37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to 38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CaixaDeTexto 39"/>
          <p:cNvSpPr txBox="1"/>
          <p:nvPr/>
        </p:nvSpPr>
        <p:spPr>
          <a:xfrm>
            <a:off x="10415481" y="6596619"/>
            <a:ext cx="177431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1.945 | NS/NR: 27</a:t>
            </a:r>
          </a:p>
        </p:txBody>
      </p:sp>
    </p:spTree>
    <p:extLst>
      <p:ext uri="{BB962C8B-B14F-4D97-AF65-F5344CB8AC3E}">
        <p14:creationId xmlns:p14="http://schemas.microsoft.com/office/powerpoint/2010/main" val="1228557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6" grpId="0">
        <p:bldAsOne/>
      </p:bldGraphic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tângulo com Único Canto Aparado 41"/>
          <p:cNvSpPr/>
          <p:nvPr/>
        </p:nvSpPr>
        <p:spPr>
          <a:xfrm flipH="1" flipV="1">
            <a:off x="187730" y="722102"/>
            <a:ext cx="2757167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77210"/>
            <a:ext cx="12189529" cy="7081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SATISFAÇÃO COM AS FEIRAS E EVENTOS DO SEBRAE</a:t>
            </a:r>
          </a:p>
          <a:p>
            <a:pPr algn="ctr"/>
            <a:endParaRPr lang="pt-BR" sz="2001" b="1" dirty="0">
              <a:solidFill>
                <a:schemeClr val="bg1"/>
              </a:solidFill>
            </a:endParaRP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6.1. Qual a sua satisfação de 0 a 10 com as FEIRAS ou EVENTOS do SEBRAE que o senhor participou em 2017? </a:t>
            </a:r>
            <a:endParaRPr lang="pt-BR" sz="1200" i="1" dirty="0"/>
          </a:p>
        </p:txBody>
      </p:sp>
      <p:sp>
        <p:nvSpPr>
          <p:cNvPr id="43" name="CaixaDeTexto 42"/>
          <p:cNvSpPr txBox="1"/>
          <p:nvPr/>
        </p:nvSpPr>
        <p:spPr>
          <a:xfrm>
            <a:off x="336791" y="1217674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graphicFrame>
        <p:nvGraphicFramePr>
          <p:cNvPr id="61" name="Gráfico 60"/>
          <p:cNvGraphicFramePr/>
          <p:nvPr>
            <p:extLst>
              <p:ext uri="{D42A27DB-BD31-4B8C-83A1-F6EECF244321}">
                <p14:modId xmlns:p14="http://schemas.microsoft.com/office/powerpoint/2010/main" val="1931590071"/>
              </p:ext>
            </p:extLst>
          </p:nvPr>
        </p:nvGraphicFramePr>
        <p:xfrm>
          <a:off x="3492916" y="1766047"/>
          <a:ext cx="7809723" cy="37735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2" name="CaixaDeTexto 61"/>
          <p:cNvSpPr txBox="1"/>
          <p:nvPr/>
        </p:nvSpPr>
        <p:spPr>
          <a:xfrm>
            <a:off x="402336" y="2097507"/>
            <a:ext cx="14054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tendimento presencial</a:t>
            </a:r>
          </a:p>
        </p:txBody>
      </p:sp>
      <p:sp>
        <p:nvSpPr>
          <p:cNvPr id="63" name="CaixaDeTexto 62"/>
          <p:cNvSpPr txBox="1"/>
          <p:nvPr/>
        </p:nvSpPr>
        <p:spPr>
          <a:xfrm>
            <a:off x="402336" y="3229952"/>
            <a:ext cx="14054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tendimento </a:t>
            </a:r>
          </a:p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emoto</a:t>
            </a:r>
          </a:p>
        </p:txBody>
      </p:sp>
      <p:sp>
        <p:nvSpPr>
          <p:cNvPr id="64" name="CaixaDeTexto 63"/>
          <p:cNvSpPr txBox="1"/>
          <p:nvPr/>
        </p:nvSpPr>
        <p:spPr>
          <a:xfrm>
            <a:off x="1779528" y="2043357"/>
            <a:ext cx="9366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17375E"/>
                </a:solidFill>
              </a:rPr>
              <a:t>8,9</a:t>
            </a:r>
          </a:p>
        </p:txBody>
      </p:sp>
      <p:sp>
        <p:nvSpPr>
          <p:cNvPr id="65" name="CaixaDeTexto 64"/>
          <p:cNvSpPr txBox="1"/>
          <p:nvPr/>
        </p:nvSpPr>
        <p:spPr>
          <a:xfrm>
            <a:off x="1784007" y="3162302"/>
            <a:ext cx="9366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17375E"/>
                </a:solidFill>
              </a:rPr>
              <a:t>9,1</a:t>
            </a:r>
          </a:p>
        </p:txBody>
      </p:sp>
      <p:sp>
        <p:nvSpPr>
          <p:cNvPr id="33" name="Retângulo 32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34" name="Conector reto 33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5" name="Retângulo 34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6" name="Retângulo 35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37" name="Conector reto 36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ctor reto 37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tângulo 38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40" name="Conector reto 39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ctor reto 40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ctor reto 43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tângulo 50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52" name="Conector reto 51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ector reto 52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ector reto 53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CaixaDeTexto 54"/>
          <p:cNvSpPr txBox="1"/>
          <p:nvPr/>
        </p:nvSpPr>
        <p:spPr>
          <a:xfrm>
            <a:off x="10415481" y="6596619"/>
            <a:ext cx="177431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1.945 | NS/NR: 27</a:t>
            </a:r>
          </a:p>
        </p:txBody>
      </p:sp>
    </p:spTree>
    <p:extLst>
      <p:ext uri="{BB962C8B-B14F-4D97-AF65-F5344CB8AC3E}">
        <p14:creationId xmlns:p14="http://schemas.microsoft.com/office/powerpoint/2010/main" val="3885434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61" grpId="0">
        <p:bldAsOne/>
      </p:bldGraphic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tângulo com Único Canto Aparado 41"/>
          <p:cNvSpPr/>
          <p:nvPr/>
        </p:nvSpPr>
        <p:spPr>
          <a:xfrm flipH="1" flipV="1">
            <a:off x="187730" y="722101"/>
            <a:ext cx="2598198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77210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SATISFAÇÃO COM AS FEIRAS E EVENTOS DO SEBRAE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6.1. Qual a sua satisfação de 0 a 10 com as FEIRAS ou EVENTOS do SEBRAE que o senhor participou em 2017? </a:t>
            </a:r>
            <a:endParaRPr lang="pt-BR" sz="1200" i="1" dirty="0"/>
          </a:p>
        </p:txBody>
      </p:sp>
      <p:sp>
        <p:nvSpPr>
          <p:cNvPr id="43" name="CaixaDeTexto 42"/>
          <p:cNvSpPr txBox="1"/>
          <p:nvPr/>
        </p:nvSpPr>
        <p:spPr>
          <a:xfrm>
            <a:off x="480739" y="1270386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graphicFrame>
        <p:nvGraphicFramePr>
          <p:cNvPr id="53" name="Gráfico 52"/>
          <p:cNvGraphicFramePr/>
          <p:nvPr>
            <p:extLst>
              <p:ext uri="{D42A27DB-BD31-4B8C-83A1-F6EECF244321}">
                <p14:modId xmlns:p14="http://schemas.microsoft.com/office/powerpoint/2010/main" val="1329794008"/>
              </p:ext>
            </p:extLst>
          </p:nvPr>
        </p:nvGraphicFramePr>
        <p:xfrm>
          <a:off x="2807851" y="1557297"/>
          <a:ext cx="9037673" cy="47076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7" name="CaixaDeTexto 56"/>
          <p:cNvSpPr txBox="1"/>
          <p:nvPr/>
        </p:nvSpPr>
        <p:spPr>
          <a:xfrm>
            <a:off x="752596" y="1610009"/>
            <a:ext cx="1629429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4: 9,0</a:t>
            </a:r>
          </a:p>
          <a:p>
            <a:pPr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5: 8,6</a:t>
            </a:r>
          </a:p>
          <a:p>
            <a:pPr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6: 9,0</a:t>
            </a:r>
          </a:p>
          <a:p>
            <a:pPr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7: 9,0</a:t>
            </a:r>
          </a:p>
        </p:txBody>
      </p:sp>
      <p:sp>
        <p:nvSpPr>
          <p:cNvPr id="25" name="Retângulo 24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27" name="Conector reto 26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8" name="Retângulo 27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3" name="Retângulo 32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34" name="Conector reto 33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reto 34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tângulo 35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37" name="Conector reto 36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ctor reto 37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to 38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tângulo 39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41" name="Conector reto 40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ctor reto 43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ctor reto 50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CaixaDeTexto 53"/>
          <p:cNvSpPr txBox="1"/>
          <p:nvPr/>
        </p:nvSpPr>
        <p:spPr>
          <a:xfrm>
            <a:off x="8871626" y="6603869"/>
            <a:ext cx="330493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>
                <a:solidFill>
                  <a:schemeClr val="bg1">
                    <a:lumMod val="50000"/>
                  </a:schemeClr>
                </a:solidFill>
              </a:rPr>
              <a:t>2014: 2.397 | 2015: 2.204 | 2016: 1.237 | 2017: 1.945 </a:t>
            </a:r>
          </a:p>
        </p:txBody>
      </p:sp>
    </p:spTree>
    <p:extLst>
      <p:ext uri="{BB962C8B-B14F-4D97-AF65-F5344CB8AC3E}">
        <p14:creationId xmlns:p14="http://schemas.microsoft.com/office/powerpoint/2010/main" val="3578603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3" grpId="0">
        <p:bldAsOne/>
      </p:bldGraphic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tângulo com Único Canto Aparado 25"/>
          <p:cNvSpPr/>
          <p:nvPr/>
        </p:nvSpPr>
        <p:spPr>
          <a:xfrm flipH="1" flipV="1">
            <a:off x="187734" y="723843"/>
            <a:ext cx="1855670" cy="5352494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86541"/>
            <a:ext cx="12189529" cy="7081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APLICABILIDADE DAS FEIRAS E EVENTOS DO SEBRAE</a:t>
            </a:r>
          </a:p>
          <a:p>
            <a:pPr algn="ctr"/>
            <a:endParaRPr lang="pt-BR" sz="2001" b="1" dirty="0">
              <a:solidFill>
                <a:schemeClr val="bg1"/>
              </a:solidFill>
            </a:endParaRP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6.2. Que nota de 0 a 10 o sr. daria para o aproveitamento das oportunidades surgidas nas FEIRAS ou EVENTOS do SEBRAE?</a:t>
            </a:r>
            <a:endParaRPr lang="pt-BR" sz="1200" i="1" dirty="0"/>
          </a:p>
        </p:txBody>
      </p:sp>
      <p:sp>
        <p:nvSpPr>
          <p:cNvPr id="2" name="CaixaDeTexto 1"/>
          <p:cNvSpPr txBox="1"/>
          <p:nvPr/>
        </p:nvSpPr>
        <p:spPr>
          <a:xfrm>
            <a:off x="187734" y="2174033"/>
            <a:ext cx="185566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ÉDIA</a:t>
            </a:r>
          </a:p>
          <a:p>
            <a:endParaRPr lang="pt-BR" sz="2000" dirty="0"/>
          </a:p>
          <a:p>
            <a:pPr algn="ctr"/>
            <a:r>
              <a:rPr lang="pt-BR" sz="4000" dirty="0">
                <a:solidFill>
                  <a:srgbClr val="093D88"/>
                </a:solidFill>
              </a:rPr>
              <a:t>8,3</a:t>
            </a:r>
          </a:p>
        </p:txBody>
      </p:sp>
      <p:graphicFrame>
        <p:nvGraphicFramePr>
          <p:cNvPr id="27" name="Gráfico 26"/>
          <p:cNvGraphicFramePr/>
          <p:nvPr>
            <p:extLst>
              <p:ext uri="{D42A27DB-BD31-4B8C-83A1-F6EECF244321}">
                <p14:modId xmlns:p14="http://schemas.microsoft.com/office/powerpoint/2010/main" val="3553837339"/>
              </p:ext>
            </p:extLst>
          </p:nvPr>
        </p:nvGraphicFramePr>
        <p:xfrm>
          <a:off x="2928381" y="1623032"/>
          <a:ext cx="8636693" cy="445330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5" name="Retângulo 34"/>
          <p:cNvSpPr/>
          <p:nvPr/>
        </p:nvSpPr>
        <p:spPr>
          <a:xfrm>
            <a:off x="3210482" y="3895068"/>
            <a:ext cx="51449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F2395A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4,9%</a:t>
            </a:r>
            <a:endParaRPr lang="pt-BR" sz="1000" dirty="0">
              <a:solidFill>
                <a:srgbClr val="F2395A"/>
              </a:solidFill>
            </a:endParaRPr>
          </a:p>
        </p:txBody>
      </p:sp>
      <p:sp>
        <p:nvSpPr>
          <p:cNvPr id="36" name="Retângulo 35"/>
          <p:cNvSpPr/>
          <p:nvPr/>
        </p:nvSpPr>
        <p:spPr>
          <a:xfrm>
            <a:off x="8487345" y="3021869"/>
            <a:ext cx="12868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3BAB8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29,3%</a:t>
            </a:r>
            <a:endParaRPr lang="pt-BR" sz="1000" dirty="0">
              <a:solidFill>
                <a:srgbClr val="3BAB80"/>
              </a:solidFill>
            </a:endParaRPr>
          </a:p>
        </p:txBody>
      </p:sp>
      <p:sp>
        <p:nvSpPr>
          <p:cNvPr id="37" name="Retângulo 36"/>
          <p:cNvSpPr/>
          <p:nvPr/>
        </p:nvSpPr>
        <p:spPr>
          <a:xfrm>
            <a:off x="9986578" y="1262620"/>
            <a:ext cx="14157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637CCD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55,9%</a:t>
            </a:r>
            <a:endParaRPr lang="pt-BR" sz="1000" dirty="0">
              <a:solidFill>
                <a:srgbClr val="637CCD"/>
              </a:solidFill>
            </a:endParaRPr>
          </a:p>
        </p:txBody>
      </p:sp>
      <p:sp>
        <p:nvSpPr>
          <p:cNvPr id="3" name="Chave Esquerda 2"/>
          <p:cNvSpPr/>
          <p:nvPr/>
        </p:nvSpPr>
        <p:spPr>
          <a:xfrm rot="5400000">
            <a:off x="5622666" y="2004402"/>
            <a:ext cx="205272" cy="5029641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8" name="Chave Esquerda 37"/>
          <p:cNvSpPr/>
          <p:nvPr/>
        </p:nvSpPr>
        <p:spPr>
          <a:xfrm rot="5400000">
            <a:off x="8952296" y="2927363"/>
            <a:ext cx="207680" cy="1286877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9" name="Chave Esquerda 38"/>
          <p:cNvSpPr/>
          <p:nvPr/>
        </p:nvSpPr>
        <p:spPr>
          <a:xfrm rot="5400000">
            <a:off x="10536082" y="1200185"/>
            <a:ext cx="187870" cy="1286877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2" name="Retângulo 31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52" name="Conector reto 51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53" name="Retângulo 52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54" name="Retângulo 53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55" name="Conector reto 54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Retângulo 56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58" name="Conector reto 57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ctor reto 59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Conector reto 60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63" name="Conector reto 62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ector reto 63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Conector reto 64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CaixaDeTexto 30"/>
          <p:cNvSpPr txBox="1"/>
          <p:nvPr/>
        </p:nvSpPr>
        <p:spPr>
          <a:xfrm>
            <a:off x="10415481" y="6596619"/>
            <a:ext cx="177431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1.937 | NS/NR: 35</a:t>
            </a:r>
          </a:p>
        </p:txBody>
      </p:sp>
      <p:sp>
        <p:nvSpPr>
          <p:cNvPr id="33" name="CaixaDeTexto 32"/>
          <p:cNvSpPr txBox="1"/>
          <p:nvPr/>
        </p:nvSpPr>
        <p:spPr>
          <a:xfrm>
            <a:off x="2675628" y="1594737"/>
            <a:ext cx="572638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Mais de 55% dos entrevistados avaliaram com notas altas o aproveitamento das oportunidades surgidas nas feiras e eventos do SEBRAE.</a:t>
            </a:r>
          </a:p>
        </p:txBody>
      </p:sp>
    </p:spTree>
    <p:extLst>
      <p:ext uri="{BB962C8B-B14F-4D97-AF65-F5344CB8AC3E}">
        <p14:creationId xmlns:p14="http://schemas.microsoft.com/office/powerpoint/2010/main" val="2298636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7" grpId="0">
        <p:bldAsOne/>
      </p:bldGraphic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6.2. Que nota de 0 a 10 o sr. daria para o aproveitamento das oportunidades surgidas nas FEIRAS ou EVENTOS do SEBRAE?</a:t>
            </a:r>
            <a:endParaRPr lang="pt-BR" sz="1200" i="1" dirty="0"/>
          </a:p>
        </p:txBody>
      </p:sp>
      <p:graphicFrame>
        <p:nvGraphicFramePr>
          <p:cNvPr id="42" name="Gráfico 41"/>
          <p:cNvGraphicFramePr/>
          <p:nvPr>
            <p:extLst>
              <p:ext uri="{D42A27DB-BD31-4B8C-83A1-F6EECF244321}">
                <p14:modId xmlns:p14="http://schemas.microsoft.com/office/powerpoint/2010/main" val="3110932342"/>
              </p:ext>
            </p:extLst>
          </p:nvPr>
        </p:nvGraphicFramePr>
        <p:xfrm>
          <a:off x="262558" y="1449422"/>
          <a:ext cx="11665296" cy="49390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0" name="CaixaDeTexto 19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APLICABILIDADE DAS FEIRAS E EVENTOS DO SEBRAE</a:t>
            </a:r>
          </a:p>
        </p:txBody>
      </p:sp>
      <p:sp>
        <p:nvSpPr>
          <p:cNvPr id="22" name="Retângulo 21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23" name="Conector reto 22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7" name="Retângulo 26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28" name="Retângulo 27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33" name="Conector reto 32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reto 33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tângulo 34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36" name="Conector reto 35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reto 36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ctor reto 37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tângulo 38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40" name="Conector reto 39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ctor reto 40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ctor reto 47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CaixaDeTexto 48"/>
          <p:cNvSpPr txBox="1"/>
          <p:nvPr/>
        </p:nvSpPr>
        <p:spPr>
          <a:xfrm>
            <a:off x="10415481" y="6596619"/>
            <a:ext cx="177431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1.937 | NS/NR: 35</a:t>
            </a:r>
          </a:p>
        </p:txBody>
      </p:sp>
    </p:spTree>
    <p:extLst>
      <p:ext uri="{BB962C8B-B14F-4D97-AF65-F5344CB8AC3E}">
        <p14:creationId xmlns:p14="http://schemas.microsoft.com/office/powerpoint/2010/main" val="1353653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2" grpId="0">
        <p:bldAsOne/>
      </p:bldGraphic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Retângulo com Único Canto Aparado 77"/>
          <p:cNvSpPr/>
          <p:nvPr/>
        </p:nvSpPr>
        <p:spPr>
          <a:xfrm flipH="1" flipV="1">
            <a:off x="187730" y="722102"/>
            <a:ext cx="2757167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9" name="CaixaDeTexto 78"/>
          <p:cNvSpPr txBox="1"/>
          <p:nvPr/>
        </p:nvSpPr>
        <p:spPr>
          <a:xfrm>
            <a:off x="336791" y="1217674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6.2. Que nota de 0 a 10 o sr. daria para o aproveitamento das oportunidades surgidas nas FEIRAS ou EVENTOS do SEBRAE?</a:t>
            </a:r>
            <a:endParaRPr lang="pt-BR" sz="1200" i="1" dirty="0"/>
          </a:p>
        </p:txBody>
      </p:sp>
      <p:sp>
        <p:nvSpPr>
          <p:cNvPr id="42" name="CaixaDeTexto 41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APLICABILIDADE DAS FEIRAS E EVENTOS DO SEBRAE</a:t>
            </a:r>
          </a:p>
        </p:txBody>
      </p:sp>
      <p:graphicFrame>
        <p:nvGraphicFramePr>
          <p:cNvPr id="57" name="Gráfico 56"/>
          <p:cNvGraphicFramePr/>
          <p:nvPr>
            <p:extLst>
              <p:ext uri="{D42A27DB-BD31-4B8C-83A1-F6EECF244321}">
                <p14:modId xmlns:p14="http://schemas.microsoft.com/office/powerpoint/2010/main" val="3369427172"/>
              </p:ext>
            </p:extLst>
          </p:nvPr>
        </p:nvGraphicFramePr>
        <p:xfrm>
          <a:off x="3608915" y="1557297"/>
          <a:ext cx="7809723" cy="388490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8" name="CaixaDeTexto 57"/>
          <p:cNvSpPr txBox="1"/>
          <p:nvPr/>
        </p:nvSpPr>
        <p:spPr>
          <a:xfrm>
            <a:off x="407610" y="1824108"/>
            <a:ext cx="203150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EI: 8,1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E: 8,4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EPP: 8,2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rod. Rural: 9,1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ot. Empr.: 8,4</a:t>
            </a:r>
          </a:p>
        </p:txBody>
      </p:sp>
      <p:sp>
        <p:nvSpPr>
          <p:cNvPr id="25" name="Retângulo 24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26" name="Conector reto 25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7" name="Retângulo 26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28" name="Retângulo 27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29" name="Conector reto 28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reto 29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tângulo 30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32" name="Conector reto 31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reto 32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reto 33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tângulo 34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36" name="Conector reto 35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reto 36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ctor reto 37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CaixaDeTexto 38"/>
          <p:cNvSpPr txBox="1"/>
          <p:nvPr/>
        </p:nvSpPr>
        <p:spPr>
          <a:xfrm>
            <a:off x="10415481" y="6596619"/>
            <a:ext cx="177431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1.937 | NS/NR: 35</a:t>
            </a:r>
          </a:p>
        </p:txBody>
      </p:sp>
    </p:spTree>
    <p:extLst>
      <p:ext uri="{BB962C8B-B14F-4D97-AF65-F5344CB8AC3E}">
        <p14:creationId xmlns:p14="http://schemas.microsoft.com/office/powerpoint/2010/main" val="3244151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7" grpId="0">
        <p:bldAsOne/>
      </p:bldGraphic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tângulo com Único Canto Aparado 41"/>
          <p:cNvSpPr/>
          <p:nvPr/>
        </p:nvSpPr>
        <p:spPr>
          <a:xfrm flipH="1" flipV="1">
            <a:off x="187730" y="722102"/>
            <a:ext cx="2757167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6.2. Que nota de 0 a 10 o sr. daria para o aproveitamento das oportunidades surgidas nas FEIRAS ou EVENTOS do SEBRAE?</a:t>
            </a:r>
            <a:endParaRPr lang="pt-BR" sz="1200" i="1" dirty="0"/>
          </a:p>
        </p:txBody>
      </p:sp>
      <p:sp>
        <p:nvSpPr>
          <p:cNvPr id="43" name="CaixaDeTexto 42"/>
          <p:cNvSpPr txBox="1"/>
          <p:nvPr/>
        </p:nvSpPr>
        <p:spPr>
          <a:xfrm>
            <a:off x="336791" y="1217674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sp>
        <p:nvSpPr>
          <p:cNvPr id="22" name="CaixaDeTexto 21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APLICABILIDADE DAS FEIRAS E EVENTOS DO SEBRAE</a:t>
            </a:r>
          </a:p>
        </p:txBody>
      </p:sp>
      <p:graphicFrame>
        <p:nvGraphicFramePr>
          <p:cNvPr id="61" name="Gráfico 60"/>
          <p:cNvGraphicFramePr/>
          <p:nvPr>
            <p:extLst>
              <p:ext uri="{D42A27DB-BD31-4B8C-83A1-F6EECF244321}">
                <p14:modId xmlns:p14="http://schemas.microsoft.com/office/powerpoint/2010/main" val="964713858"/>
              </p:ext>
            </p:extLst>
          </p:nvPr>
        </p:nvGraphicFramePr>
        <p:xfrm>
          <a:off x="3608915" y="1802674"/>
          <a:ext cx="7809723" cy="37245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2" name="CaixaDeTexto 61"/>
          <p:cNvSpPr txBox="1"/>
          <p:nvPr/>
        </p:nvSpPr>
        <p:spPr>
          <a:xfrm>
            <a:off x="402336" y="2097507"/>
            <a:ext cx="14054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tendimento presencial</a:t>
            </a:r>
          </a:p>
        </p:txBody>
      </p:sp>
      <p:sp>
        <p:nvSpPr>
          <p:cNvPr id="63" name="CaixaDeTexto 62"/>
          <p:cNvSpPr txBox="1"/>
          <p:nvPr/>
        </p:nvSpPr>
        <p:spPr>
          <a:xfrm>
            <a:off x="402336" y="3229952"/>
            <a:ext cx="14054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tendimento </a:t>
            </a:r>
          </a:p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emoto</a:t>
            </a:r>
          </a:p>
        </p:txBody>
      </p:sp>
      <p:sp>
        <p:nvSpPr>
          <p:cNvPr id="64" name="CaixaDeTexto 63"/>
          <p:cNvSpPr txBox="1"/>
          <p:nvPr/>
        </p:nvSpPr>
        <p:spPr>
          <a:xfrm>
            <a:off x="1779528" y="2043357"/>
            <a:ext cx="9366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17375E"/>
                </a:solidFill>
              </a:rPr>
              <a:t>8,4</a:t>
            </a:r>
          </a:p>
        </p:txBody>
      </p:sp>
      <p:sp>
        <p:nvSpPr>
          <p:cNvPr id="65" name="CaixaDeTexto 64"/>
          <p:cNvSpPr txBox="1"/>
          <p:nvPr/>
        </p:nvSpPr>
        <p:spPr>
          <a:xfrm>
            <a:off x="1784007" y="3162302"/>
            <a:ext cx="9366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17375E"/>
                </a:solidFill>
              </a:rPr>
              <a:t>8,0</a:t>
            </a:r>
          </a:p>
        </p:txBody>
      </p:sp>
      <p:sp>
        <p:nvSpPr>
          <p:cNvPr id="33" name="Retângulo 32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34" name="Conector reto 33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5" name="Retângulo 34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6" name="Retângulo 35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37" name="Conector reto 36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ctor reto 37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tângulo 38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40" name="Conector reto 39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ctor reto 40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ctor reto 43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Retângulo 51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53" name="Conector reto 52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ector reto 53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ector reto 54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CaixaDeTexto 55"/>
          <p:cNvSpPr txBox="1"/>
          <p:nvPr/>
        </p:nvSpPr>
        <p:spPr>
          <a:xfrm>
            <a:off x="10415481" y="6596619"/>
            <a:ext cx="177431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1.937 | NS/NR: 35</a:t>
            </a:r>
          </a:p>
        </p:txBody>
      </p:sp>
    </p:spTree>
    <p:extLst>
      <p:ext uri="{BB962C8B-B14F-4D97-AF65-F5344CB8AC3E}">
        <p14:creationId xmlns:p14="http://schemas.microsoft.com/office/powerpoint/2010/main" val="1005387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61" grpId="0">
        <p:bldAsOne/>
      </p:bldGraphic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tângulo com Único Canto Aparado 19"/>
          <p:cNvSpPr/>
          <p:nvPr/>
        </p:nvSpPr>
        <p:spPr>
          <a:xfrm flipH="1" flipV="1">
            <a:off x="117728" y="920086"/>
            <a:ext cx="1855670" cy="5352494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77210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SATISFAÇÃO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reto 32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4" name="Retângulo 33"/>
          <p:cNvSpPr/>
          <p:nvPr/>
        </p:nvSpPr>
        <p:spPr>
          <a:xfrm>
            <a:off x="-5884" y="555575"/>
            <a:ext cx="3505541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 DE SATISFAÇÃO GERAL</a:t>
            </a:r>
          </a:p>
        </p:txBody>
      </p:sp>
      <p:cxnSp>
        <p:nvCxnSpPr>
          <p:cNvPr id="56" name="Conector reto 55"/>
          <p:cNvCxnSpPr/>
          <p:nvPr/>
        </p:nvCxnSpPr>
        <p:spPr>
          <a:xfrm flipV="1">
            <a:off x="3504915" y="568312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ector reto 63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ixaDeTexto 21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Histórico das notas médias de satisfação com os serviços do Sebrae</a:t>
            </a:r>
            <a:endParaRPr lang="pt-BR" sz="1200" i="1" dirty="0"/>
          </a:p>
        </p:txBody>
      </p:sp>
      <p:graphicFrame>
        <p:nvGraphicFramePr>
          <p:cNvPr id="5" name="Gráfico 4"/>
          <p:cNvGraphicFramePr/>
          <p:nvPr>
            <p:extLst>
              <p:ext uri="{D42A27DB-BD31-4B8C-83A1-F6EECF244321}">
                <p14:modId xmlns:p14="http://schemas.microsoft.com/office/powerpoint/2010/main" val="4284753974"/>
              </p:ext>
            </p:extLst>
          </p:nvPr>
        </p:nvGraphicFramePr>
        <p:xfrm>
          <a:off x="3495862" y="1720572"/>
          <a:ext cx="8128000" cy="444533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1" name="CaixaDeTexto 20"/>
          <p:cNvSpPr txBox="1"/>
          <p:nvPr/>
        </p:nvSpPr>
        <p:spPr>
          <a:xfrm>
            <a:off x="136112" y="1756762"/>
            <a:ext cx="1855669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400" dirty="0" smtClean="0">
                <a:solidFill>
                  <a:srgbClr val="093D88"/>
                </a:solidFill>
              </a:rPr>
              <a:t>9,0</a:t>
            </a:r>
            <a:endParaRPr lang="pt-BR" sz="4400" dirty="0">
              <a:solidFill>
                <a:srgbClr val="093D88"/>
              </a:solidFill>
            </a:endParaRPr>
          </a:p>
          <a:p>
            <a:pPr lvl="0" algn="ctr"/>
            <a:r>
              <a:rPr lang="pt-BR" sz="2400" dirty="0">
                <a:solidFill>
                  <a:prstClr val="black">
                    <a:lumMod val="65000"/>
                    <a:lumOff val="35000"/>
                  </a:prstClr>
                </a:solidFill>
              </a:rPr>
              <a:t>MÉDIA 2017</a:t>
            </a:r>
          </a:p>
        </p:txBody>
      </p:sp>
      <p:sp>
        <p:nvSpPr>
          <p:cNvPr id="23" name="Retângulo 22">
            <a:hlinkClick r:id="" action="ppaction://hlinkshowjump?jump=nextslide"/>
          </p:cNvPr>
          <p:cNvSpPr/>
          <p:nvPr/>
        </p:nvSpPr>
        <p:spPr>
          <a:xfrm>
            <a:off x="3517314" y="548619"/>
            <a:ext cx="3505541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 DE SATISFAÇÃO POR SERVIÇO</a:t>
            </a:r>
          </a:p>
        </p:txBody>
      </p:sp>
      <p:cxnSp>
        <p:nvCxnSpPr>
          <p:cNvPr id="57" name="Conector reto 56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reto 15"/>
          <p:cNvCxnSpPr/>
          <p:nvPr/>
        </p:nvCxnSpPr>
        <p:spPr>
          <a:xfrm flipV="1">
            <a:off x="7013624" y="568312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ixaDeTexto 16"/>
          <p:cNvSpPr txBox="1"/>
          <p:nvPr/>
        </p:nvSpPr>
        <p:spPr>
          <a:xfrm>
            <a:off x="56045" y="3228917"/>
            <a:ext cx="185566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800" dirty="0">
                <a:solidFill>
                  <a:srgbClr val="093D88"/>
                </a:solidFill>
              </a:rPr>
              <a:t>9,0</a:t>
            </a:r>
          </a:p>
          <a:p>
            <a:pPr algn="ctr"/>
            <a:r>
              <a:rPr lang="pt-BR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tendimento Presencial</a:t>
            </a:r>
          </a:p>
          <a:p>
            <a:pPr algn="ctr"/>
            <a:endParaRPr lang="pt-BR" sz="2800" dirty="0">
              <a:solidFill>
                <a:srgbClr val="093D88"/>
              </a:solidFill>
            </a:endParaRPr>
          </a:p>
        </p:txBody>
      </p:sp>
      <p:sp>
        <p:nvSpPr>
          <p:cNvPr id="19" name="CaixaDeTexto 18"/>
          <p:cNvSpPr txBox="1"/>
          <p:nvPr/>
        </p:nvSpPr>
        <p:spPr>
          <a:xfrm>
            <a:off x="45752" y="4363448"/>
            <a:ext cx="185566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800" dirty="0">
                <a:solidFill>
                  <a:srgbClr val="093D88"/>
                </a:solidFill>
              </a:rPr>
              <a:t>9,1</a:t>
            </a:r>
          </a:p>
          <a:p>
            <a:pPr algn="ctr"/>
            <a:r>
              <a:rPr lang="pt-BR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tendimento </a:t>
            </a:r>
          </a:p>
          <a:p>
            <a:pPr algn="ctr"/>
            <a:r>
              <a:rPr lang="pt-BR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Remoto</a:t>
            </a:r>
          </a:p>
          <a:p>
            <a:pPr algn="ctr"/>
            <a:endParaRPr lang="pt-BR" sz="2800" dirty="0">
              <a:solidFill>
                <a:srgbClr val="093D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8738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Graphic spid="5" grpId="0">
        <p:bldAsOne/>
      </p:bldGraphic>
      <p:bldP spid="21" grpId="0"/>
      <p:bldP spid="17" grpId="0"/>
      <p:bldP spid="19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tângulo com Único Canto Aparado 41"/>
          <p:cNvSpPr/>
          <p:nvPr/>
        </p:nvSpPr>
        <p:spPr>
          <a:xfrm flipH="1" flipV="1">
            <a:off x="187730" y="722102"/>
            <a:ext cx="2757167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6.2. Que nota de 0 a 10 o sr. daria para o aproveitamento das oportunidades surgidas nas FEIRAS ou EVENTOS do SEBRAE?</a:t>
            </a:r>
            <a:endParaRPr lang="pt-BR" sz="1200" i="1" dirty="0"/>
          </a:p>
        </p:txBody>
      </p:sp>
      <p:sp>
        <p:nvSpPr>
          <p:cNvPr id="43" name="CaixaDeTexto 42"/>
          <p:cNvSpPr txBox="1"/>
          <p:nvPr/>
        </p:nvSpPr>
        <p:spPr>
          <a:xfrm>
            <a:off x="539003" y="1334159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sp>
        <p:nvSpPr>
          <p:cNvPr id="22" name="CaixaDeTexto 21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APLICABILIDADE DAS FEIRAS E EVENTOS DO SEBRAE</a:t>
            </a:r>
          </a:p>
        </p:txBody>
      </p:sp>
      <p:graphicFrame>
        <p:nvGraphicFramePr>
          <p:cNvPr id="52" name="Gráfico 51"/>
          <p:cNvGraphicFramePr/>
          <p:nvPr>
            <p:extLst>
              <p:ext uri="{D42A27DB-BD31-4B8C-83A1-F6EECF244321}">
                <p14:modId xmlns:p14="http://schemas.microsoft.com/office/powerpoint/2010/main" val="3173068372"/>
              </p:ext>
            </p:extLst>
          </p:nvPr>
        </p:nvGraphicFramePr>
        <p:xfrm>
          <a:off x="2807851" y="1557297"/>
          <a:ext cx="9037673" cy="47076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8" name="CaixaDeTexto 57"/>
          <p:cNvSpPr txBox="1"/>
          <p:nvPr/>
        </p:nvSpPr>
        <p:spPr>
          <a:xfrm>
            <a:off x="810860" y="1780435"/>
            <a:ext cx="1629429" cy="2705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4: 8,3</a:t>
            </a:r>
          </a:p>
          <a:p>
            <a:pPr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5: 7,7</a:t>
            </a:r>
          </a:p>
          <a:p>
            <a:pPr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6: 8,6</a:t>
            </a:r>
          </a:p>
          <a:p>
            <a:pPr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7: 8,3</a:t>
            </a:r>
          </a:p>
        </p:txBody>
      </p:sp>
      <p:sp>
        <p:nvSpPr>
          <p:cNvPr id="25" name="Retângulo 24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27" name="Conector reto 26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8" name="Retângulo 27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3" name="Retângulo 32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34" name="Conector reto 33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reto 34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tângulo 35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37" name="Conector reto 36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ctor reto 37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to 38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tângulo 39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41" name="Conector reto 40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ctor reto 43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ector reto 53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CaixaDeTexto 54"/>
          <p:cNvSpPr txBox="1"/>
          <p:nvPr/>
        </p:nvSpPr>
        <p:spPr>
          <a:xfrm>
            <a:off x="8891080" y="6603853"/>
            <a:ext cx="328547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>
                <a:solidFill>
                  <a:schemeClr val="bg1">
                    <a:lumMod val="50000"/>
                  </a:schemeClr>
                </a:solidFill>
              </a:rPr>
              <a:t>2014: 2.397 | 2015: 2.204 | 2016: 1.237 | 2017: 1.937</a:t>
            </a:r>
          </a:p>
        </p:txBody>
      </p:sp>
    </p:spTree>
    <p:extLst>
      <p:ext uri="{BB962C8B-B14F-4D97-AF65-F5344CB8AC3E}">
        <p14:creationId xmlns:p14="http://schemas.microsoft.com/office/powerpoint/2010/main" val="2362149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2" grpId="0">
        <p:bldAsOne/>
      </p:bldGraphic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tângulo com Único Canto Aparado 25"/>
          <p:cNvSpPr/>
          <p:nvPr/>
        </p:nvSpPr>
        <p:spPr>
          <a:xfrm flipH="1" flipV="1">
            <a:off x="187734" y="723843"/>
            <a:ext cx="1855670" cy="5352494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EFETIVIDADE DAS FEIRAS E EVENTOS DO SEBRAE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6.3. Que nota de 0 a 10 o sr. daria para as FEIRAS ou EVENTOS do SEBRAE quanto aos resultados pra você e sua empresa?</a:t>
            </a:r>
            <a:endParaRPr lang="pt-BR" sz="1200" i="1" dirty="0"/>
          </a:p>
        </p:txBody>
      </p:sp>
      <p:sp>
        <p:nvSpPr>
          <p:cNvPr id="2" name="CaixaDeTexto 1"/>
          <p:cNvSpPr txBox="1"/>
          <p:nvPr/>
        </p:nvSpPr>
        <p:spPr>
          <a:xfrm>
            <a:off x="187734" y="2174033"/>
            <a:ext cx="185566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ÉDIA</a:t>
            </a:r>
          </a:p>
          <a:p>
            <a:endParaRPr lang="pt-BR" sz="2000" dirty="0"/>
          </a:p>
          <a:p>
            <a:pPr algn="ctr"/>
            <a:r>
              <a:rPr lang="pt-BR" sz="4000" dirty="0">
                <a:solidFill>
                  <a:srgbClr val="093D88"/>
                </a:solidFill>
              </a:rPr>
              <a:t>8,2</a:t>
            </a:r>
          </a:p>
        </p:txBody>
      </p:sp>
      <p:graphicFrame>
        <p:nvGraphicFramePr>
          <p:cNvPr id="27" name="Gráfico 26"/>
          <p:cNvGraphicFramePr/>
          <p:nvPr>
            <p:extLst>
              <p:ext uri="{D42A27DB-BD31-4B8C-83A1-F6EECF244321}">
                <p14:modId xmlns:p14="http://schemas.microsoft.com/office/powerpoint/2010/main" val="1559226802"/>
              </p:ext>
            </p:extLst>
          </p:nvPr>
        </p:nvGraphicFramePr>
        <p:xfrm>
          <a:off x="2928381" y="1848255"/>
          <a:ext cx="8636693" cy="422808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5" name="Retângulo 34"/>
          <p:cNvSpPr/>
          <p:nvPr/>
        </p:nvSpPr>
        <p:spPr>
          <a:xfrm>
            <a:off x="3229937" y="4161048"/>
            <a:ext cx="51449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F2395A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3,1%</a:t>
            </a:r>
            <a:endParaRPr lang="pt-BR" sz="1000" dirty="0">
              <a:solidFill>
                <a:srgbClr val="F2395A"/>
              </a:solidFill>
            </a:endParaRPr>
          </a:p>
        </p:txBody>
      </p:sp>
      <p:sp>
        <p:nvSpPr>
          <p:cNvPr id="36" name="Retângulo 35"/>
          <p:cNvSpPr/>
          <p:nvPr/>
        </p:nvSpPr>
        <p:spPr>
          <a:xfrm>
            <a:off x="8487345" y="2363958"/>
            <a:ext cx="12868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3BAB8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38,8%</a:t>
            </a:r>
            <a:endParaRPr lang="pt-BR" sz="1000" dirty="0">
              <a:solidFill>
                <a:srgbClr val="3BAB80"/>
              </a:solidFill>
            </a:endParaRPr>
          </a:p>
        </p:txBody>
      </p:sp>
      <p:sp>
        <p:nvSpPr>
          <p:cNvPr id="37" name="Retângulo 36"/>
          <p:cNvSpPr/>
          <p:nvPr/>
        </p:nvSpPr>
        <p:spPr>
          <a:xfrm>
            <a:off x="9961781" y="1689019"/>
            <a:ext cx="14157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637CCD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48,2%</a:t>
            </a:r>
            <a:endParaRPr lang="pt-BR" sz="1000" dirty="0">
              <a:solidFill>
                <a:srgbClr val="637CCD"/>
              </a:solidFill>
            </a:endParaRPr>
          </a:p>
        </p:txBody>
      </p:sp>
      <p:sp>
        <p:nvSpPr>
          <p:cNvPr id="3" name="Chave Esquerda 2"/>
          <p:cNvSpPr/>
          <p:nvPr/>
        </p:nvSpPr>
        <p:spPr>
          <a:xfrm rot="5400000">
            <a:off x="5642121" y="2270382"/>
            <a:ext cx="205272" cy="5029641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8" name="Chave Esquerda 37"/>
          <p:cNvSpPr/>
          <p:nvPr/>
        </p:nvSpPr>
        <p:spPr>
          <a:xfrm rot="5400000">
            <a:off x="8962201" y="2279357"/>
            <a:ext cx="187870" cy="1286877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9" name="Chave Esquerda 38"/>
          <p:cNvSpPr/>
          <p:nvPr/>
        </p:nvSpPr>
        <p:spPr>
          <a:xfrm rot="5400000">
            <a:off x="10511285" y="1626584"/>
            <a:ext cx="187870" cy="1286877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2" name="Retângulo 31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52" name="Conector reto 51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53" name="Retângulo 52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54" name="Retângulo 53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55" name="Conector reto 54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Retângulo 56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58" name="Conector reto 57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ctor reto 59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Conector reto 60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63" name="Conector reto 62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ector reto 63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Conector reto 64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CaixaDeTexto 30"/>
          <p:cNvSpPr txBox="1"/>
          <p:nvPr/>
        </p:nvSpPr>
        <p:spPr>
          <a:xfrm>
            <a:off x="10415481" y="6596619"/>
            <a:ext cx="177431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1.920 | NS/NR: 52</a:t>
            </a:r>
          </a:p>
        </p:txBody>
      </p:sp>
      <p:sp>
        <p:nvSpPr>
          <p:cNvPr id="33" name="CaixaDeTexto 32"/>
          <p:cNvSpPr txBox="1"/>
          <p:nvPr/>
        </p:nvSpPr>
        <p:spPr>
          <a:xfrm>
            <a:off x="2533189" y="1595193"/>
            <a:ext cx="572638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Quase metade dos entrevistados avaliaram com notas altas os resultados proporcionados pela feiras e eventos do SEBRAE para a empresa. </a:t>
            </a:r>
          </a:p>
        </p:txBody>
      </p:sp>
    </p:spTree>
    <p:extLst>
      <p:ext uri="{BB962C8B-B14F-4D97-AF65-F5344CB8AC3E}">
        <p14:creationId xmlns:p14="http://schemas.microsoft.com/office/powerpoint/2010/main" val="271617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7" grpId="0">
        <p:bldAsOne/>
      </p:bldGraphic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6.3. Que nota de 0 a 10 o sr. daria para as FEIRAS ou EVENTOS do SEBRAE quanto aos resultados pra você e sua empresa?</a:t>
            </a:r>
            <a:endParaRPr lang="pt-BR" sz="1200" i="1" dirty="0"/>
          </a:p>
        </p:txBody>
      </p:sp>
      <p:graphicFrame>
        <p:nvGraphicFramePr>
          <p:cNvPr id="42" name="Gráfico 41"/>
          <p:cNvGraphicFramePr/>
          <p:nvPr>
            <p:extLst>
              <p:ext uri="{D42A27DB-BD31-4B8C-83A1-F6EECF244321}">
                <p14:modId xmlns:p14="http://schemas.microsoft.com/office/powerpoint/2010/main" val="2881200149"/>
              </p:ext>
            </p:extLst>
          </p:nvPr>
        </p:nvGraphicFramePr>
        <p:xfrm>
          <a:off x="262558" y="1702340"/>
          <a:ext cx="11665296" cy="468615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7" name="CaixaDeTexto 26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EFETIVIDADE DAS FEIRAS E EVENTOS DO SEBRAE</a:t>
            </a:r>
          </a:p>
        </p:txBody>
      </p:sp>
      <p:sp>
        <p:nvSpPr>
          <p:cNvPr id="22" name="Retângulo 21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23" name="Conector reto 22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4" name="Retângulo 23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25" name="Retângulo 24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26" name="Conector reto 25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reto 28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31" name="Conector reto 30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ctor reto 46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tângulo 47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49" name="Conector reto 48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reto 49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ctor reto 50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CaixaDeTexto 51"/>
          <p:cNvSpPr txBox="1"/>
          <p:nvPr/>
        </p:nvSpPr>
        <p:spPr>
          <a:xfrm>
            <a:off x="10415481" y="6596619"/>
            <a:ext cx="177431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1.920 | NS/NR: 52</a:t>
            </a:r>
          </a:p>
        </p:txBody>
      </p:sp>
    </p:spTree>
    <p:extLst>
      <p:ext uri="{BB962C8B-B14F-4D97-AF65-F5344CB8AC3E}">
        <p14:creationId xmlns:p14="http://schemas.microsoft.com/office/powerpoint/2010/main" val="4277104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2" grpId="0">
        <p:bldAsOne/>
      </p:bldGraphic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Retângulo com Único Canto Aparado 77"/>
          <p:cNvSpPr/>
          <p:nvPr/>
        </p:nvSpPr>
        <p:spPr>
          <a:xfrm flipH="1" flipV="1">
            <a:off x="187730" y="722102"/>
            <a:ext cx="2757167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9" name="CaixaDeTexto 78"/>
          <p:cNvSpPr txBox="1"/>
          <p:nvPr/>
        </p:nvSpPr>
        <p:spPr>
          <a:xfrm>
            <a:off x="336791" y="1217674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6.3. Que nota de 0 a 10 o sr. daria para as FEIRAS ou EVENTOS do SEBRAE quanto aos resultados pra você e sua empresa?</a:t>
            </a:r>
            <a:endParaRPr lang="pt-BR" sz="1200" i="1" dirty="0"/>
          </a:p>
        </p:txBody>
      </p:sp>
      <p:sp>
        <p:nvSpPr>
          <p:cNvPr id="41" name="CaixaDeTexto 40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EFETIVIDADE DAS FEIRAS E EVENTOS DO SEBRAE</a:t>
            </a:r>
          </a:p>
        </p:txBody>
      </p:sp>
      <p:graphicFrame>
        <p:nvGraphicFramePr>
          <p:cNvPr id="42" name="Gráfico 41"/>
          <p:cNvGraphicFramePr/>
          <p:nvPr>
            <p:extLst>
              <p:ext uri="{D42A27DB-BD31-4B8C-83A1-F6EECF244321}">
                <p14:modId xmlns:p14="http://schemas.microsoft.com/office/powerpoint/2010/main" val="185086796"/>
              </p:ext>
            </p:extLst>
          </p:nvPr>
        </p:nvGraphicFramePr>
        <p:xfrm>
          <a:off x="3664557" y="1502328"/>
          <a:ext cx="7809723" cy="397307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3" name="CaixaDeTexto 42"/>
          <p:cNvSpPr txBox="1"/>
          <p:nvPr/>
        </p:nvSpPr>
        <p:spPr>
          <a:xfrm>
            <a:off x="407610" y="1824108"/>
            <a:ext cx="203150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EI: 8,3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E: 8,0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EPP: 8,0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rod. Rural: 9,3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ot. Empr.: 8,3</a:t>
            </a:r>
          </a:p>
        </p:txBody>
      </p:sp>
      <p:sp>
        <p:nvSpPr>
          <p:cNvPr id="26" name="Retângulo 25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44" name="Conector reto 43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45" name="Retângulo 44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46" name="Retângulo 45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47" name="Conector reto 46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ctor reto 47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tângulo 48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50" name="Conector reto 49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ctor reto 50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ector reto 51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tângulo 52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54" name="Conector reto 53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ector reto 54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CaixaDeTexto 56"/>
          <p:cNvSpPr txBox="1"/>
          <p:nvPr/>
        </p:nvSpPr>
        <p:spPr>
          <a:xfrm>
            <a:off x="10415481" y="6596619"/>
            <a:ext cx="177431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1.920 | NS/NR: 52</a:t>
            </a:r>
          </a:p>
        </p:txBody>
      </p:sp>
    </p:spTree>
    <p:extLst>
      <p:ext uri="{BB962C8B-B14F-4D97-AF65-F5344CB8AC3E}">
        <p14:creationId xmlns:p14="http://schemas.microsoft.com/office/powerpoint/2010/main" val="2592789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2" grpId="0">
        <p:bldAsOne/>
      </p:bldGraphic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tângulo com Único Canto Aparado 41"/>
          <p:cNvSpPr/>
          <p:nvPr/>
        </p:nvSpPr>
        <p:spPr>
          <a:xfrm flipH="1" flipV="1">
            <a:off x="187730" y="722102"/>
            <a:ext cx="2757167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6.3. Que nota de 0 a 10 o sr. daria para as FEIRAS ou EVENTOS do SEBRAE quanto aos resultados pra você e sua empresa?</a:t>
            </a:r>
            <a:endParaRPr lang="pt-BR" sz="1200" i="1" dirty="0"/>
          </a:p>
        </p:txBody>
      </p:sp>
      <p:sp>
        <p:nvSpPr>
          <p:cNvPr id="43" name="CaixaDeTexto 42"/>
          <p:cNvSpPr txBox="1"/>
          <p:nvPr/>
        </p:nvSpPr>
        <p:spPr>
          <a:xfrm>
            <a:off x="336791" y="1217674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sp>
        <p:nvSpPr>
          <p:cNvPr id="27" name="CaixaDeTexto 26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EFETIVIDADE DAS FEIRAS E EVENTOS DO SEBRAE</a:t>
            </a:r>
          </a:p>
        </p:txBody>
      </p:sp>
      <p:graphicFrame>
        <p:nvGraphicFramePr>
          <p:cNvPr id="51" name="Gráfico 50"/>
          <p:cNvGraphicFramePr/>
          <p:nvPr>
            <p:extLst>
              <p:ext uri="{D42A27DB-BD31-4B8C-83A1-F6EECF244321}">
                <p14:modId xmlns:p14="http://schemas.microsoft.com/office/powerpoint/2010/main" val="793051200"/>
              </p:ext>
            </p:extLst>
          </p:nvPr>
        </p:nvGraphicFramePr>
        <p:xfrm>
          <a:off x="3608915" y="2127165"/>
          <a:ext cx="7809723" cy="34000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2" name="CaixaDeTexto 61"/>
          <p:cNvSpPr txBox="1"/>
          <p:nvPr/>
        </p:nvSpPr>
        <p:spPr>
          <a:xfrm>
            <a:off x="402336" y="2097507"/>
            <a:ext cx="14054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tendimento presencial</a:t>
            </a:r>
          </a:p>
        </p:txBody>
      </p:sp>
      <p:sp>
        <p:nvSpPr>
          <p:cNvPr id="63" name="CaixaDeTexto 62"/>
          <p:cNvSpPr txBox="1"/>
          <p:nvPr/>
        </p:nvSpPr>
        <p:spPr>
          <a:xfrm>
            <a:off x="402336" y="3229952"/>
            <a:ext cx="14054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tendimento </a:t>
            </a:r>
          </a:p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emoto</a:t>
            </a:r>
          </a:p>
        </p:txBody>
      </p:sp>
      <p:sp>
        <p:nvSpPr>
          <p:cNvPr id="64" name="CaixaDeTexto 63"/>
          <p:cNvSpPr txBox="1"/>
          <p:nvPr/>
        </p:nvSpPr>
        <p:spPr>
          <a:xfrm>
            <a:off x="1779528" y="2043357"/>
            <a:ext cx="9366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17375E"/>
                </a:solidFill>
              </a:rPr>
              <a:t>8,2</a:t>
            </a:r>
          </a:p>
        </p:txBody>
      </p:sp>
      <p:sp>
        <p:nvSpPr>
          <p:cNvPr id="65" name="CaixaDeTexto 64"/>
          <p:cNvSpPr txBox="1"/>
          <p:nvPr/>
        </p:nvSpPr>
        <p:spPr>
          <a:xfrm>
            <a:off x="1784007" y="3162302"/>
            <a:ext cx="9366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17375E"/>
                </a:solidFill>
              </a:rPr>
              <a:t>8,1</a:t>
            </a:r>
          </a:p>
        </p:txBody>
      </p:sp>
      <p:sp>
        <p:nvSpPr>
          <p:cNvPr id="29" name="Retângulo 28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30" name="Conector reto 29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1" name="Retângulo 30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2" name="Retângulo 31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44" name="Conector reto 43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to 44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tângulo 45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52" name="Conector reto 51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ector reto 52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ector reto 53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Retângulo 54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56" name="Conector reto 55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ector reto 56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Conector reto 57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CaixaDeTexto 59"/>
          <p:cNvSpPr txBox="1"/>
          <p:nvPr/>
        </p:nvSpPr>
        <p:spPr>
          <a:xfrm>
            <a:off x="10415481" y="6596619"/>
            <a:ext cx="177431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1.920 | NS/NR: 52</a:t>
            </a:r>
          </a:p>
        </p:txBody>
      </p:sp>
    </p:spTree>
    <p:extLst>
      <p:ext uri="{BB962C8B-B14F-4D97-AF65-F5344CB8AC3E}">
        <p14:creationId xmlns:p14="http://schemas.microsoft.com/office/powerpoint/2010/main" val="4029073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1" grpId="0">
        <p:bldAsOne/>
      </p:bldGraphic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tângulo com Único Canto Aparado 41"/>
          <p:cNvSpPr/>
          <p:nvPr/>
        </p:nvSpPr>
        <p:spPr>
          <a:xfrm flipH="1" flipV="1">
            <a:off x="187730" y="722101"/>
            <a:ext cx="2598198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6.3. Que nota de 0 a 10 o sr. daria para as FEIRAS ou EVENTOS do SEBRAE quanto aos resultados pra você e sua empresa?</a:t>
            </a:r>
            <a:endParaRPr lang="pt-BR" sz="1200" i="1" dirty="0"/>
          </a:p>
        </p:txBody>
      </p:sp>
      <p:sp>
        <p:nvSpPr>
          <p:cNvPr id="43" name="CaixaDeTexto 42"/>
          <p:cNvSpPr txBox="1"/>
          <p:nvPr/>
        </p:nvSpPr>
        <p:spPr>
          <a:xfrm>
            <a:off x="480739" y="1347703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sp>
        <p:nvSpPr>
          <p:cNvPr id="27" name="CaixaDeTexto 26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EFETIVIDADE DAS FEIRAS E EVENTOS DO SEBRAE</a:t>
            </a:r>
          </a:p>
        </p:txBody>
      </p:sp>
      <p:graphicFrame>
        <p:nvGraphicFramePr>
          <p:cNvPr id="52" name="Gráfico 51"/>
          <p:cNvGraphicFramePr/>
          <p:nvPr>
            <p:extLst>
              <p:ext uri="{D42A27DB-BD31-4B8C-83A1-F6EECF244321}">
                <p14:modId xmlns:p14="http://schemas.microsoft.com/office/powerpoint/2010/main" val="3292571542"/>
              </p:ext>
            </p:extLst>
          </p:nvPr>
        </p:nvGraphicFramePr>
        <p:xfrm>
          <a:off x="2807851" y="1557297"/>
          <a:ext cx="9037673" cy="47076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1" name="CaixaDeTexto 60"/>
          <p:cNvSpPr txBox="1"/>
          <p:nvPr/>
        </p:nvSpPr>
        <p:spPr>
          <a:xfrm>
            <a:off x="752596" y="1793979"/>
            <a:ext cx="1629429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4: 8,0</a:t>
            </a:r>
          </a:p>
          <a:p>
            <a:pPr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5: 7,5</a:t>
            </a:r>
          </a:p>
          <a:p>
            <a:pPr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6: 8,5</a:t>
            </a:r>
          </a:p>
          <a:p>
            <a:pPr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7: 8,2</a:t>
            </a:r>
          </a:p>
        </p:txBody>
      </p:sp>
      <p:sp>
        <p:nvSpPr>
          <p:cNvPr id="25" name="Retângulo 24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26" name="Conector reto 25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9" name="Retângulo 28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0" name="Retângulo 29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31" name="Conector reto 30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tângulo 43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45" name="Conector reto 44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ector reto 45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ctor reto 50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tângulo 52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54" name="Conector reto 53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ector reto 54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CaixaDeTexto 56"/>
          <p:cNvSpPr txBox="1"/>
          <p:nvPr/>
        </p:nvSpPr>
        <p:spPr>
          <a:xfrm>
            <a:off x="8852170" y="6596390"/>
            <a:ext cx="332438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>
                <a:solidFill>
                  <a:schemeClr val="bg1">
                    <a:lumMod val="50000"/>
                  </a:schemeClr>
                </a:solidFill>
              </a:rPr>
              <a:t>2014: 2.397 | 2015: 2.204 | 2016: 1.237 | 2017: 1.920</a:t>
            </a:r>
          </a:p>
        </p:txBody>
      </p:sp>
    </p:spTree>
    <p:extLst>
      <p:ext uri="{BB962C8B-B14F-4D97-AF65-F5344CB8AC3E}">
        <p14:creationId xmlns:p14="http://schemas.microsoft.com/office/powerpoint/2010/main" val="2669513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2" grpId="0">
        <p:bldAsOne/>
      </p:bldGraphic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ector reto 3"/>
          <p:cNvCxnSpPr/>
          <p:nvPr/>
        </p:nvCxnSpPr>
        <p:spPr>
          <a:xfrm>
            <a:off x="8370916" y="0"/>
            <a:ext cx="8313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 descr="Nenhum texto alternativo automático disponível."/>
          <p:cNvPicPr>
            <a:picLocks noChangeAspect="1" noChangeArrowheads="1"/>
          </p:cNvPicPr>
          <p:nvPr/>
        </p:nvPicPr>
        <p:blipFill rotWithShape="1"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6841" t="85432"/>
          <a:stretch/>
        </p:blipFill>
        <p:spPr bwMode="auto">
          <a:xfrm>
            <a:off x="4158840" y="4784651"/>
            <a:ext cx="8033161" cy="2073349"/>
          </a:xfrm>
          <a:prstGeom prst="rect">
            <a:avLst/>
          </a:prstGeom>
          <a:solidFill>
            <a:srgbClr val="FF714F"/>
          </a:solidFill>
        </p:spPr>
      </p:pic>
      <p:pic>
        <p:nvPicPr>
          <p:cNvPr id="6" name="Picture 4" descr="Nenhum texto alternativo automático disponível."/>
          <p:cNvPicPr>
            <a:picLocks noChangeAspect="1" noChangeArrowheads="1"/>
          </p:cNvPicPr>
          <p:nvPr/>
        </p:nvPicPr>
        <p:blipFill rotWithShape="1"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6841" t="85432"/>
          <a:stretch/>
        </p:blipFill>
        <p:spPr bwMode="auto">
          <a:xfrm>
            <a:off x="4029740" y="0"/>
            <a:ext cx="8162259" cy="2089299"/>
          </a:xfrm>
          <a:prstGeom prst="rect">
            <a:avLst/>
          </a:prstGeom>
          <a:solidFill>
            <a:srgbClr val="FF714F"/>
          </a:solidFill>
        </p:spPr>
      </p:pic>
      <p:sp>
        <p:nvSpPr>
          <p:cNvPr id="7" name="Retângulo 6"/>
          <p:cNvSpPr/>
          <p:nvPr/>
        </p:nvSpPr>
        <p:spPr>
          <a:xfrm>
            <a:off x="4029740" y="1892595"/>
            <a:ext cx="8162261" cy="3352549"/>
          </a:xfrm>
          <a:prstGeom prst="rect">
            <a:avLst/>
          </a:prstGeom>
          <a:solidFill>
            <a:srgbClr val="5F86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Retângulo 7"/>
          <p:cNvSpPr/>
          <p:nvPr/>
        </p:nvSpPr>
        <p:spPr>
          <a:xfrm>
            <a:off x="9991061" y="-26579"/>
            <a:ext cx="1467293" cy="1988288"/>
          </a:xfrm>
          <a:prstGeom prst="rect">
            <a:avLst/>
          </a:prstGeom>
          <a:solidFill>
            <a:schemeClr val="bg1"/>
          </a:solidFill>
          <a:ln w="3175">
            <a:solidFill>
              <a:schemeClr val="accent5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9" name="Conector reto 8"/>
          <p:cNvCxnSpPr/>
          <p:nvPr/>
        </p:nvCxnSpPr>
        <p:spPr>
          <a:xfrm>
            <a:off x="4029740" y="1881969"/>
            <a:ext cx="5961321" cy="10626"/>
          </a:xfrm>
          <a:prstGeom prst="line">
            <a:avLst/>
          </a:prstGeom>
          <a:ln w="571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tângulo 9"/>
          <p:cNvSpPr/>
          <p:nvPr/>
        </p:nvSpPr>
        <p:spPr>
          <a:xfrm>
            <a:off x="4532756" y="2649913"/>
            <a:ext cx="7659243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7000" b="1" dirty="0">
                <a:solidFill>
                  <a:schemeClr val="bg1"/>
                </a:solidFill>
              </a:rPr>
              <a:t>ORIENTAÇÕES </a:t>
            </a:r>
          </a:p>
          <a:p>
            <a:r>
              <a:rPr lang="pt-BR" sz="7000" b="1" dirty="0">
                <a:solidFill>
                  <a:schemeClr val="bg1"/>
                </a:solidFill>
              </a:rPr>
              <a:t>E MATERIAIS</a:t>
            </a:r>
          </a:p>
        </p:txBody>
      </p:sp>
      <p:cxnSp>
        <p:nvCxnSpPr>
          <p:cNvPr id="11" name="Conector reto 10"/>
          <p:cNvCxnSpPr/>
          <p:nvPr/>
        </p:nvCxnSpPr>
        <p:spPr>
          <a:xfrm flipV="1">
            <a:off x="3990753" y="5243374"/>
            <a:ext cx="8240232" cy="1770"/>
          </a:xfrm>
          <a:prstGeom prst="line">
            <a:avLst/>
          </a:prstGeom>
          <a:ln w="571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tângulo 11"/>
          <p:cNvSpPr/>
          <p:nvPr/>
        </p:nvSpPr>
        <p:spPr>
          <a:xfrm>
            <a:off x="-1" y="0"/>
            <a:ext cx="4158842" cy="6884579"/>
          </a:xfrm>
          <a:prstGeom prst="rect">
            <a:avLst/>
          </a:prstGeom>
          <a:solidFill>
            <a:srgbClr val="3967B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Retângulo 12"/>
          <p:cNvSpPr/>
          <p:nvPr/>
        </p:nvSpPr>
        <p:spPr>
          <a:xfrm>
            <a:off x="0" y="1228092"/>
            <a:ext cx="4158840" cy="37087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6000" b="1" dirty="0">
                <a:solidFill>
                  <a:schemeClr val="bg1"/>
                </a:solidFill>
              </a:rPr>
              <a:t>SAE 2017</a:t>
            </a:r>
          </a:p>
          <a:p>
            <a:pPr algn="ctr"/>
            <a:endParaRPr lang="pt-BR" sz="3500" b="1" dirty="0">
              <a:solidFill>
                <a:schemeClr val="bg1"/>
              </a:solidFill>
            </a:endParaRPr>
          </a:p>
          <a:p>
            <a:pPr algn="ctr"/>
            <a:endParaRPr lang="pt-BR" sz="3500" b="1" dirty="0">
              <a:solidFill>
                <a:schemeClr val="bg1"/>
              </a:solidFill>
            </a:endParaRPr>
          </a:p>
          <a:p>
            <a:pPr algn="ctr"/>
            <a:r>
              <a:rPr lang="pt-BR" sz="3500" b="1" dirty="0">
                <a:solidFill>
                  <a:schemeClr val="bg1"/>
                </a:solidFill>
              </a:rPr>
              <a:t>Satisfação, aplicabilidade e efetividade</a:t>
            </a:r>
          </a:p>
        </p:txBody>
      </p:sp>
      <p:cxnSp>
        <p:nvCxnSpPr>
          <p:cNvPr id="14" name="Conector reto 13"/>
          <p:cNvCxnSpPr/>
          <p:nvPr/>
        </p:nvCxnSpPr>
        <p:spPr>
          <a:xfrm flipH="1" flipV="1">
            <a:off x="4149984" y="0"/>
            <a:ext cx="7970" cy="6884579"/>
          </a:xfrm>
          <a:prstGeom prst="line">
            <a:avLst/>
          </a:prstGeom>
          <a:ln w="3175">
            <a:solidFill>
              <a:schemeClr val="bg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Imagem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25601" y="525678"/>
            <a:ext cx="1087442" cy="1300593"/>
          </a:xfrm>
          <a:prstGeom prst="rect">
            <a:avLst/>
          </a:prstGeom>
        </p:spPr>
      </p:pic>
      <p:sp>
        <p:nvSpPr>
          <p:cNvPr id="16" name="CaixaDeTexto 15">
            <a:hlinkClick r:id="rId4" action="ppaction://hlinksldjump"/>
          </p:cNvPr>
          <p:cNvSpPr txBox="1"/>
          <p:nvPr/>
        </p:nvSpPr>
        <p:spPr>
          <a:xfrm>
            <a:off x="11416596" y="6472717"/>
            <a:ext cx="81438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bg1"/>
                </a:solidFill>
              </a:rPr>
              <a:t>SUMÁRIO</a:t>
            </a:r>
          </a:p>
        </p:txBody>
      </p:sp>
      <p:pic>
        <p:nvPicPr>
          <p:cNvPr id="17" name="Imagem 16">
            <a:hlinkClick r:id="rId4" action="ppaction://hlinksldjump"/>
          </p:cNvPr>
          <p:cNvPicPr>
            <a:picLocks noChangeAspect="1"/>
          </p:cNvPicPr>
          <p:nvPr/>
        </p:nvPicPr>
        <p:blipFill rotWithShape="1">
          <a:blip r:embed="rId5" cstate="email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077" b="95462" l="6846" r="20615">
                        <a14:foregroundMark x1="14692" y1="87462" x2="14692" y2="87462"/>
                        <a14:foregroundMark x1="16308" y1="88846" x2="16308" y2="88846"/>
                        <a14:foregroundMark x1="15154" y1="88231" x2="15154" y2="88231"/>
                        <a14:foregroundMark x1="15154" y1="88231" x2="15154" y2="88231"/>
                        <a14:foregroundMark x1="15154" y1="88231" x2="15154" y2="88231"/>
                        <a14:foregroundMark x1="12538" y1="88923" x2="13308" y2="91000"/>
                        <a14:foregroundMark x1="12923" y1="88231" x2="18692" y2="87846"/>
                        <a14:foregroundMark x1="10769" y1="87692" x2="16154" y2="87231"/>
                        <a14:foregroundMark x1="12154" y1="87231" x2="15154" y2="87231"/>
                        <a14:foregroundMark x1="15308" y1="90000" x2="17308" y2="90000"/>
                        <a14:foregroundMark x1="11538" y1="88692" x2="12000" y2="91462"/>
                        <a14:foregroundMark x1="11923" y1="88615" x2="12923" y2="91692"/>
                        <a14:foregroundMark x1="14385" y1="89308" x2="17077" y2="92231"/>
                        <a14:foregroundMark x1="13000" y1="88077" x2="10923" y2="91692"/>
                        <a14:foregroundMark x1="13769" y1="88615" x2="16769" y2="913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6904" t="81479" r="77739" b="4173"/>
          <a:stretch/>
        </p:blipFill>
        <p:spPr>
          <a:xfrm>
            <a:off x="11162786" y="6443865"/>
            <a:ext cx="360040" cy="336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0930607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tângulo com Único Canto Aparado 25"/>
          <p:cNvSpPr/>
          <p:nvPr/>
        </p:nvSpPr>
        <p:spPr>
          <a:xfrm flipH="1" flipV="1">
            <a:off x="187734" y="723843"/>
            <a:ext cx="1855670" cy="5352494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77210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SATISFAÇÃO COM AS ORIENTAÇÕES E MATERIAIS DO SEBRAE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7.1. Qual a sua satisfação de 0 a 10 com as ORIENTAÇÕES e MATERIAIS recebidos do SEBRAE em 2017? </a:t>
            </a:r>
            <a:endParaRPr lang="pt-BR" sz="1200" i="1" dirty="0"/>
          </a:p>
        </p:txBody>
      </p:sp>
      <p:sp>
        <p:nvSpPr>
          <p:cNvPr id="2" name="CaixaDeTexto 1"/>
          <p:cNvSpPr txBox="1"/>
          <p:nvPr/>
        </p:nvSpPr>
        <p:spPr>
          <a:xfrm>
            <a:off x="187734" y="2174033"/>
            <a:ext cx="185566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ÉDIA</a:t>
            </a:r>
          </a:p>
          <a:p>
            <a:endParaRPr lang="pt-BR" sz="2000" dirty="0"/>
          </a:p>
          <a:p>
            <a:pPr algn="ctr"/>
            <a:r>
              <a:rPr lang="pt-BR" sz="4000" dirty="0">
                <a:solidFill>
                  <a:srgbClr val="093D88"/>
                </a:solidFill>
              </a:rPr>
              <a:t>9,0</a:t>
            </a:r>
          </a:p>
        </p:txBody>
      </p:sp>
      <p:graphicFrame>
        <p:nvGraphicFramePr>
          <p:cNvPr id="27" name="Gráfico 26"/>
          <p:cNvGraphicFramePr/>
          <p:nvPr>
            <p:extLst>
              <p:ext uri="{D42A27DB-BD31-4B8C-83A1-F6EECF244321}">
                <p14:modId xmlns:p14="http://schemas.microsoft.com/office/powerpoint/2010/main" val="494596494"/>
              </p:ext>
            </p:extLst>
          </p:nvPr>
        </p:nvGraphicFramePr>
        <p:xfrm>
          <a:off x="2928381" y="1917861"/>
          <a:ext cx="8636693" cy="415847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5" name="Retângulo 34"/>
          <p:cNvSpPr/>
          <p:nvPr/>
        </p:nvSpPr>
        <p:spPr>
          <a:xfrm>
            <a:off x="3181299" y="4507682"/>
            <a:ext cx="51449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F2395A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5,9%</a:t>
            </a:r>
            <a:endParaRPr lang="pt-BR" sz="1000" dirty="0">
              <a:solidFill>
                <a:srgbClr val="F2395A"/>
              </a:solidFill>
            </a:endParaRPr>
          </a:p>
        </p:txBody>
      </p:sp>
      <p:sp>
        <p:nvSpPr>
          <p:cNvPr id="36" name="Retângulo 35"/>
          <p:cNvSpPr/>
          <p:nvPr/>
        </p:nvSpPr>
        <p:spPr>
          <a:xfrm>
            <a:off x="8577595" y="3654863"/>
            <a:ext cx="12868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3BAB8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23,3%</a:t>
            </a:r>
            <a:endParaRPr lang="pt-BR" sz="1000" dirty="0">
              <a:solidFill>
                <a:srgbClr val="3BAB80"/>
              </a:solidFill>
            </a:endParaRPr>
          </a:p>
        </p:txBody>
      </p:sp>
      <p:sp>
        <p:nvSpPr>
          <p:cNvPr id="37" name="Retângulo 36"/>
          <p:cNvSpPr/>
          <p:nvPr/>
        </p:nvSpPr>
        <p:spPr>
          <a:xfrm>
            <a:off x="9986578" y="1301425"/>
            <a:ext cx="14157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637CCD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70,8%</a:t>
            </a:r>
            <a:endParaRPr lang="pt-BR" sz="1000" dirty="0">
              <a:solidFill>
                <a:srgbClr val="637CCD"/>
              </a:solidFill>
            </a:endParaRPr>
          </a:p>
        </p:txBody>
      </p:sp>
      <p:sp>
        <p:nvSpPr>
          <p:cNvPr id="3" name="Chave Esquerda 2"/>
          <p:cNvSpPr/>
          <p:nvPr/>
        </p:nvSpPr>
        <p:spPr>
          <a:xfrm rot="5400000">
            <a:off x="5593483" y="2617016"/>
            <a:ext cx="205272" cy="5029641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8" name="Chave Esquerda 37"/>
          <p:cNvSpPr/>
          <p:nvPr/>
        </p:nvSpPr>
        <p:spPr>
          <a:xfrm rot="5400000">
            <a:off x="9052451" y="3570262"/>
            <a:ext cx="187870" cy="1286877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9" name="Chave Esquerda 38"/>
          <p:cNvSpPr/>
          <p:nvPr/>
        </p:nvSpPr>
        <p:spPr>
          <a:xfrm rot="5400000">
            <a:off x="10536082" y="1238990"/>
            <a:ext cx="187870" cy="1286877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6" name="Retângulo 65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67" name="Conector reto 66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68" name="Retângulo 67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69" name="Retângulo 68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70" name="Conector reto 69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onector reto 70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tângulo 71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73" name="Conector reto 72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Conector reto 73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Conector reto 74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tângulo 75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77" name="Conector reto 76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Conector reto 77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Conector reto 78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CaixaDeTexto 30"/>
          <p:cNvSpPr txBox="1"/>
          <p:nvPr/>
        </p:nvSpPr>
        <p:spPr>
          <a:xfrm>
            <a:off x="10415481" y="6596619"/>
            <a:ext cx="177431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8.663 | NS/NR: 76</a:t>
            </a:r>
          </a:p>
        </p:txBody>
      </p:sp>
      <p:sp>
        <p:nvSpPr>
          <p:cNvPr id="32" name="CaixaDeTexto 31"/>
          <p:cNvSpPr txBox="1"/>
          <p:nvPr/>
        </p:nvSpPr>
        <p:spPr>
          <a:xfrm>
            <a:off x="2596905" y="1666201"/>
            <a:ext cx="582731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Mais de 70% dos entrevistados se mostraram muito satisfeitos com a orientações e materiais recebidos do SEBRAE em 2017, avaliando este item com notas altas.</a:t>
            </a:r>
          </a:p>
        </p:txBody>
      </p:sp>
    </p:spTree>
    <p:extLst>
      <p:ext uri="{BB962C8B-B14F-4D97-AF65-F5344CB8AC3E}">
        <p14:creationId xmlns:p14="http://schemas.microsoft.com/office/powerpoint/2010/main" val="281836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7" grpId="0">
        <p:bldAsOne/>
      </p:bldGraphic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77210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SATISFAÇÃO COM AS ORIENTAÇÕES E MATERIAIS DO SEBRAE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7.1. Qual a sua satisfação de 0 a 10 com as ORIENTAÇÕES e MATERIAIS recebidos do SEBRAE em 2017? </a:t>
            </a:r>
            <a:endParaRPr lang="pt-BR" sz="1200" i="1" dirty="0"/>
          </a:p>
        </p:txBody>
      </p:sp>
      <p:graphicFrame>
        <p:nvGraphicFramePr>
          <p:cNvPr id="42" name="Gráfico 41"/>
          <p:cNvGraphicFramePr/>
          <p:nvPr>
            <p:extLst>
              <p:ext uri="{D42A27DB-BD31-4B8C-83A1-F6EECF244321}">
                <p14:modId xmlns:p14="http://schemas.microsoft.com/office/powerpoint/2010/main" val="3111889814"/>
              </p:ext>
            </p:extLst>
          </p:nvPr>
        </p:nvGraphicFramePr>
        <p:xfrm>
          <a:off x="262558" y="1828800"/>
          <a:ext cx="11665296" cy="45596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4" name="Retângulo 23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25" name="Conector reto 24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6" name="Retângulo 25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27" name="Retângulo 26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28" name="Conector reto 27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reto 28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31" name="Conector reto 30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reto 32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tângulo 33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35" name="Conector reto 34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to 35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reto 36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CaixaDeTexto 51"/>
          <p:cNvSpPr txBox="1"/>
          <p:nvPr/>
        </p:nvSpPr>
        <p:spPr>
          <a:xfrm>
            <a:off x="10415481" y="6596619"/>
            <a:ext cx="177431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8.663 | NS/NR: 76</a:t>
            </a:r>
          </a:p>
        </p:txBody>
      </p:sp>
    </p:spTree>
    <p:extLst>
      <p:ext uri="{BB962C8B-B14F-4D97-AF65-F5344CB8AC3E}">
        <p14:creationId xmlns:p14="http://schemas.microsoft.com/office/powerpoint/2010/main" val="706162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2" grpId="0">
        <p:bldAsOne/>
      </p:bldGraphic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Retângulo com Único Canto Aparado 77"/>
          <p:cNvSpPr/>
          <p:nvPr/>
        </p:nvSpPr>
        <p:spPr>
          <a:xfrm flipH="1" flipV="1">
            <a:off x="187730" y="722102"/>
            <a:ext cx="2757167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9" name="CaixaDeTexto 78"/>
          <p:cNvSpPr txBox="1"/>
          <p:nvPr/>
        </p:nvSpPr>
        <p:spPr>
          <a:xfrm>
            <a:off x="336791" y="1217674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77210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SATISFAÇÃO COM AS ORIENTAÇÕES E MATERIAIS DO SEBRAE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7.1. Qual a sua satisfação de 0 a 10 com as ORIENTAÇÕES e MATERIAIS recebidos do SEBRAE em 2017? </a:t>
            </a:r>
            <a:endParaRPr lang="pt-BR" sz="1200" i="1" dirty="0"/>
          </a:p>
        </p:txBody>
      </p:sp>
      <p:graphicFrame>
        <p:nvGraphicFramePr>
          <p:cNvPr id="56" name="Gráfico 55"/>
          <p:cNvGraphicFramePr/>
          <p:nvPr>
            <p:extLst>
              <p:ext uri="{D42A27DB-BD31-4B8C-83A1-F6EECF244321}">
                <p14:modId xmlns:p14="http://schemas.microsoft.com/office/powerpoint/2010/main" val="3628099573"/>
              </p:ext>
            </p:extLst>
          </p:nvPr>
        </p:nvGraphicFramePr>
        <p:xfrm>
          <a:off x="3492916" y="1663950"/>
          <a:ext cx="7809723" cy="377825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7" name="CaixaDeTexto 56"/>
          <p:cNvSpPr txBox="1"/>
          <p:nvPr/>
        </p:nvSpPr>
        <p:spPr>
          <a:xfrm>
            <a:off x="407610" y="1824108"/>
            <a:ext cx="203150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EI: 9,2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E: 8,8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EPP: 8,6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rod. Rural: 8,6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ot. Empr.: 9,1</a:t>
            </a:r>
          </a:p>
        </p:txBody>
      </p:sp>
      <p:sp>
        <p:nvSpPr>
          <p:cNvPr id="40" name="Retângulo 39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41" name="Conector reto 40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42" name="Retângulo 41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43" name="Retângulo 42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44" name="Conector reto 43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to 44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tângulo 45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47" name="Conector reto 46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ctor reto 47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tângulo 49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51" name="Conector reto 50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ector reto 51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ector reto 52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CaixaDeTexto 53"/>
          <p:cNvSpPr txBox="1"/>
          <p:nvPr/>
        </p:nvSpPr>
        <p:spPr>
          <a:xfrm>
            <a:off x="10415481" y="6596619"/>
            <a:ext cx="177431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8.663 | NS/NR: 76</a:t>
            </a:r>
          </a:p>
        </p:txBody>
      </p:sp>
    </p:spTree>
    <p:extLst>
      <p:ext uri="{BB962C8B-B14F-4D97-AF65-F5344CB8AC3E}">
        <p14:creationId xmlns:p14="http://schemas.microsoft.com/office/powerpoint/2010/main" val="377762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6" grpId="0">
        <p:bldAsOne/>
      </p:bldGraphic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77210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SATISFAÇÃO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reto 32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56" name="Conector reto 55"/>
          <p:cNvCxnSpPr/>
          <p:nvPr/>
        </p:nvCxnSpPr>
        <p:spPr>
          <a:xfrm flipV="1">
            <a:off x="3495862" y="568312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ector reto 63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ixaDeTexto 21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Histórico das notas médias de satisfação por serviço</a:t>
            </a:r>
            <a:endParaRPr lang="pt-BR" sz="1200" i="1" dirty="0"/>
          </a:p>
        </p:txBody>
      </p:sp>
      <p:graphicFrame>
        <p:nvGraphicFramePr>
          <p:cNvPr id="4" name="Gráfico 3"/>
          <p:cNvGraphicFramePr/>
          <p:nvPr>
            <p:extLst>
              <p:ext uri="{D42A27DB-BD31-4B8C-83A1-F6EECF244321}">
                <p14:modId xmlns:p14="http://schemas.microsoft.com/office/powerpoint/2010/main" val="3179827662"/>
              </p:ext>
            </p:extLst>
          </p:nvPr>
        </p:nvGraphicFramePr>
        <p:xfrm>
          <a:off x="543209" y="1828800"/>
          <a:ext cx="10990906" cy="430953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7" name="Retângulo 16">
            <a:hlinkClick r:id="" action="ppaction://hlinkshowjump?jump=previousslide"/>
          </p:cNvPr>
          <p:cNvSpPr/>
          <p:nvPr/>
        </p:nvSpPr>
        <p:spPr>
          <a:xfrm>
            <a:off x="-5884" y="555575"/>
            <a:ext cx="3505541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 DE SATISFAÇÃO GERAL</a:t>
            </a:r>
          </a:p>
        </p:txBody>
      </p:sp>
      <p:sp>
        <p:nvSpPr>
          <p:cNvPr id="18" name="Retângulo 17"/>
          <p:cNvSpPr/>
          <p:nvPr/>
        </p:nvSpPr>
        <p:spPr>
          <a:xfrm>
            <a:off x="3526367" y="548619"/>
            <a:ext cx="3505541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 DE SATISFAÇÃO POR SERVIÇO</a:t>
            </a:r>
          </a:p>
        </p:txBody>
      </p:sp>
      <p:cxnSp>
        <p:nvCxnSpPr>
          <p:cNvPr id="57" name="Conector reto 56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/>
          <p:cNvCxnSpPr/>
          <p:nvPr/>
        </p:nvCxnSpPr>
        <p:spPr>
          <a:xfrm flipV="1">
            <a:off x="3513968" y="568312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reto 15"/>
          <p:cNvCxnSpPr/>
          <p:nvPr/>
        </p:nvCxnSpPr>
        <p:spPr>
          <a:xfrm flipV="1">
            <a:off x="7013624" y="568312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70780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tângulo com Único Canto Aparado 41"/>
          <p:cNvSpPr/>
          <p:nvPr/>
        </p:nvSpPr>
        <p:spPr>
          <a:xfrm flipH="1" flipV="1">
            <a:off x="187730" y="722102"/>
            <a:ext cx="2757167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77210"/>
            <a:ext cx="12189529" cy="7081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SATISFAÇÃO COM AS ORIENTAÇÕES E MATERIAIS DO SEBRAE</a:t>
            </a:r>
          </a:p>
          <a:p>
            <a:pPr algn="ctr"/>
            <a:endParaRPr lang="pt-BR" sz="2001" b="1" dirty="0">
              <a:solidFill>
                <a:schemeClr val="bg1"/>
              </a:solidFill>
            </a:endParaRP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7.1. Qual a sua satisfação de 0 a 10 com as ORIENTAÇÕES e MATERIAIS recebidos do SEBRAE em 2017? </a:t>
            </a:r>
            <a:endParaRPr lang="pt-BR" sz="1200" i="1" dirty="0"/>
          </a:p>
        </p:txBody>
      </p:sp>
      <p:sp>
        <p:nvSpPr>
          <p:cNvPr id="43" name="CaixaDeTexto 42"/>
          <p:cNvSpPr txBox="1"/>
          <p:nvPr/>
        </p:nvSpPr>
        <p:spPr>
          <a:xfrm>
            <a:off x="336791" y="1217674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graphicFrame>
        <p:nvGraphicFramePr>
          <p:cNvPr id="61" name="Gráfico 60"/>
          <p:cNvGraphicFramePr/>
          <p:nvPr>
            <p:extLst>
              <p:ext uri="{D42A27DB-BD31-4B8C-83A1-F6EECF244321}">
                <p14:modId xmlns:p14="http://schemas.microsoft.com/office/powerpoint/2010/main" val="2288683455"/>
              </p:ext>
            </p:extLst>
          </p:nvPr>
        </p:nvGraphicFramePr>
        <p:xfrm>
          <a:off x="3492916" y="1663950"/>
          <a:ext cx="7809723" cy="377825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2" name="CaixaDeTexto 61"/>
          <p:cNvSpPr txBox="1"/>
          <p:nvPr/>
        </p:nvSpPr>
        <p:spPr>
          <a:xfrm>
            <a:off x="402336" y="2097507"/>
            <a:ext cx="14054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tendimento presencial</a:t>
            </a:r>
          </a:p>
        </p:txBody>
      </p:sp>
      <p:sp>
        <p:nvSpPr>
          <p:cNvPr id="63" name="CaixaDeTexto 62"/>
          <p:cNvSpPr txBox="1"/>
          <p:nvPr/>
        </p:nvSpPr>
        <p:spPr>
          <a:xfrm>
            <a:off x="402336" y="3229952"/>
            <a:ext cx="14054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tendimento </a:t>
            </a:r>
          </a:p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emoto</a:t>
            </a:r>
          </a:p>
        </p:txBody>
      </p:sp>
      <p:sp>
        <p:nvSpPr>
          <p:cNvPr id="64" name="CaixaDeTexto 63"/>
          <p:cNvSpPr txBox="1"/>
          <p:nvPr/>
        </p:nvSpPr>
        <p:spPr>
          <a:xfrm>
            <a:off x="1779528" y="2043357"/>
            <a:ext cx="9366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17375E"/>
                </a:solidFill>
              </a:rPr>
              <a:t>9,0</a:t>
            </a:r>
          </a:p>
        </p:txBody>
      </p:sp>
      <p:sp>
        <p:nvSpPr>
          <p:cNvPr id="65" name="CaixaDeTexto 64"/>
          <p:cNvSpPr txBox="1"/>
          <p:nvPr/>
        </p:nvSpPr>
        <p:spPr>
          <a:xfrm>
            <a:off x="1784007" y="3162302"/>
            <a:ext cx="9366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17375E"/>
                </a:solidFill>
              </a:rPr>
              <a:t>9,1</a:t>
            </a:r>
          </a:p>
        </p:txBody>
      </p:sp>
      <p:sp>
        <p:nvSpPr>
          <p:cNvPr id="29" name="Retângulo 28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30" name="Conector reto 29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1" name="Retângulo 30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2" name="Retângulo 31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45" name="Conector reto 44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ector reto 45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tângulo 46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reto 49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Retângulo 54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56" name="Conector reto 55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ector reto 56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Conector reto 57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CaixaDeTexto 59"/>
          <p:cNvSpPr txBox="1"/>
          <p:nvPr/>
        </p:nvSpPr>
        <p:spPr>
          <a:xfrm>
            <a:off x="10415481" y="6596619"/>
            <a:ext cx="177431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8.663 | NS/NR: 76</a:t>
            </a:r>
          </a:p>
        </p:txBody>
      </p:sp>
    </p:spTree>
    <p:extLst>
      <p:ext uri="{BB962C8B-B14F-4D97-AF65-F5344CB8AC3E}">
        <p14:creationId xmlns:p14="http://schemas.microsoft.com/office/powerpoint/2010/main" val="3905012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61" grpId="0">
        <p:bldAsOne/>
      </p:bldGraphic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tângulo com Único Canto Aparado 41"/>
          <p:cNvSpPr/>
          <p:nvPr/>
        </p:nvSpPr>
        <p:spPr>
          <a:xfrm flipH="1" flipV="1">
            <a:off x="187730" y="722101"/>
            <a:ext cx="2598198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77210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SATISFAÇÃO COM AS ORIENTAÇÕES E MATERIAIS DO SEBRAE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7.1. Qual a sua satisfação de 0 a 10 com as ORIENTAÇÕES e MATERIAIS recebidos do SEBRAE em 2017? </a:t>
            </a:r>
            <a:endParaRPr lang="pt-BR" sz="1200" i="1" dirty="0"/>
          </a:p>
        </p:txBody>
      </p:sp>
      <p:sp>
        <p:nvSpPr>
          <p:cNvPr id="43" name="CaixaDeTexto 42"/>
          <p:cNvSpPr txBox="1"/>
          <p:nvPr/>
        </p:nvSpPr>
        <p:spPr>
          <a:xfrm>
            <a:off x="480739" y="1337400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graphicFrame>
        <p:nvGraphicFramePr>
          <p:cNvPr id="53" name="Gráfico 52"/>
          <p:cNvGraphicFramePr/>
          <p:nvPr>
            <p:extLst>
              <p:ext uri="{D42A27DB-BD31-4B8C-83A1-F6EECF244321}">
                <p14:modId xmlns:p14="http://schemas.microsoft.com/office/powerpoint/2010/main" val="3620025802"/>
              </p:ext>
            </p:extLst>
          </p:nvPr>
        </p:nvGraphicFramePr>
        <p:xfrm>
          <a:off x="2807851" y="1557297"/>
          <a:ext cx="9037673" cy="47076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7" name="CaixaDeTexto 56"/>
          <p:cNvSpPr txBox="1"/>
          <p:nvPr/>
        </p:nvSpPr>
        <p:spPr>
          <a:xfrm>
            <a:off x="752596" y="1783676"/>
            <a:ext cx="1629429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4: 8,8 </a:t>
            </a:r>
          </a:p>
          <a:p>
            <a:pPr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5: 8,7</a:t>
            </a:r>
          </a:p>
          <a:p>
            <a:pPr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6: 9,0</a:t>
            </a:r>
          </a:p>
          <a:p>
            <a:pPr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7: 9,0</a:t>
            </a:r>
          </a:p>
        </p:txBody>
      </p:sp>
      <p:sp>
        <p:nvSpPr>
          <p:cNvPr id="26" name="Retângulo 25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29" name="Conector reto 28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0" name="Retângulo 29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1" name="Retângulo 30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32" name="Conector reto 31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to 44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tângulo 45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47" name="Conector reto 46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ctor reto 47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tângulo 49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52" name="Conector reto 51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ector reto 53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ector reto 54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CaixaDeTexto 55"/>
          <p:cNvSpPr txBox="1"/>
          <p:nvPr/>
        </p:nvSpPr>
        <p:spPr>
          <a:xfrm>
            <a:off x="8891082" y="6613184"/>
            <a:ext cx="328547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>
                <a:solidFill>
                  <a:schemeClr val="bg1">
                    <a:lumMod val="50000"/>
                  </a:schemeClr>
                </a:solidFill>
              </a:rPr>
              <a:t>2014: 9.437 | 2015: 7.617 | 2016: 5.325 | 2017: 8.663 </a:t>
            </a:r>
          </a:p>
        </p:txBody>
      </p:sp>
    </p:spTree>
    <p:extLst>
      <p:ext uri="{BB962C8B-B14F-4D97-AF65-F5344CB8AC3E}">
        <p14:creationId xmlns:p14="http://schemas.microsoft.com/office/powerpoint/2010/main" val="1308637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3" grpId="0">
        <p:bldAsOne/>
      </p:bldGraphic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tângulo com Único Canto Aparado 25"/>
          <p:cNvSpPr/>
          <p:nvPr/>
        </p:nvSpPr>
        <p:spPr>
          <a:xfrm flipH="1" flipV="1">
            <a:off x="187734" y="723843"/>
            <a:ext cx="1855670" cy="5352494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86541"/>
            <a:ext cx="12189529" cy="7081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APLICABILIDADE DAS ORIENTAÇÕES E MATERIAIS DO SEBRAE</a:t>
            </a:r>
          </a:p>
          <a:p>
            <a:pPr algn="ctr"/>
            <a:endParaRPr lang="pt-BR" sz="2001" b="1" dirty="0">
              <a:solidFill>
                <a:schemeClr val="bg1"/>
              </a:solidFill>
            </a:endParaRP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7.2. Que nota de 0 a 10 o sr. daria para a aplicabilidade desses conhecimentos adquiridos nas ORIENTAÇÕES ou nos MATERIAIS do SEBRAE?</a:t>
            </a:r>
            <a:endParaRPr lang="pt-BR" sz="1200" i="1" dirty="0"/>
          </a:p>
        </p:txBody>
      </p:sp>
      <p:sp>
        <p:nvSpPr>
          <p:cNvPr id="2" name="CaixaDeTexto 1"/>
          <p:cNvSpPr txBox="1"/>
          <p:nvPr/>
        </p:nvSpPr>
        <p:spPr>
          <a:xfrm>
            <a:off x="187734" y="2174033"/>
            <a:ext cx="185566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ÉDIA</a:t>
            </a:r>
          </a:p>
          <a:p>
            <a:endParaRPr lang="pt-BR" sz="2000" dirty="0"/>
          </a:p>
          <a:p>
            <a:pPr algn="ctr"/>
            <a:r>
              <a:rPr lang="pt-BR" sz="4000" dirty="0">
                <a:solidFill>
                  <a:srgbClr val="093D88"/>
                </a:solidFill>
              </a:rPr>
              <a:t>8,1</a:t>
            </a:r>
          </a:p>
        </p:txBody>
      </p:sp>
      <p:graphicFrame>
        <p:nvGraphicFramePr>
          <p:cNvPr id="27" name="Gráfico 26"/>
          <p:cNvGraphicFramePr/>
          <p:nvPr>
            <p:extLst>
              <p:ext uri="{D42A27DB-BD31-4B8C-83A1-F6EECF244321}">
                <p14:modId xmlns:p14="http://schemas.microsoft.com/office/powerpoint/2010/main" val="858297018"/>
              </p:ext>
            </p:extLst>
          </p:nvPr>
        </p:nvGraphicFramePr>
        <p:xfrm>
          <a:off x="2928381" y="1838528"/>
          <a:ext cx="8636693" cy="423781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5" name="Retângulo 34"/>
          <p:cNvSpPr/>
          <p:nvPr/>
        </p:nvSpPr>
        <p:spPr>
          <a:xfrm>
            <a:off x="3191027" y="4004897"/>
            <a:ext cx="51449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F2395A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8,5%</a:t>
            </a:r>
            <a:endParaRPr lang="pt-BR" sz="1000" dirty="0">
              <a:solidFill>
                <a:srgbClr val="F2395A"/>
              </a:solidFill>
            </a:endParaRPr>
          </a:p>
        </p:txBody>
      </p:sp>
      <p:sp>
        <p:nvSpPr>
          <p:cNvPr id="36" name="Retângulo 35"/>
          <p:cNvSpPr/>
          <p:nvPr/>
        </p:nvSpPr>
        <p:spPr>
          <a:xfrm>
            <a:off x="8595304" y="3002089"/>
            <a:ext cx="12868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3BAB8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29,9%</a:t>
            </a:r>
            <a:endParaRPr lang="pt-BR" sz="1000" dirty="0">
              <a:solidFill>
                <a:srgbClr val="3BAB80"/>
              </a:solidFill>
            </a:endParaRPr>
          </a:p>
        </p:txBody>
      </p:sp>
      <p:sp>
        <p:nvSpPr>
          <p:cNvPr id="37" name="Retângulo 36"/>
          <p:cNvSpPr/>
          <p:nvPr/>
        </p:nvSpPr>
        <p:spPr>
          <a:xfrm>
            <a:off x="10015761" y="1269917"/>
            <a:ext cx="14157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637CCD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51,6%</a:t>
            </a:r>
            <a:endParaRPr lang="pt-BR" sz="1000" dirty="0">
              <a:solidFill>
                <a:srgbClr val="637CCD"/>
              </a:solidFill>
            </a:endParaRPr>
          </a:p>
        </p:txBody>
      </p:sp>
      <p:sp>
        <p:nvSpPr>
          <p:cNvPr id="3" name="Chave Esquerda 2"/>
          <p:cNvSpPr/>
          <p:nvPr/>
        </p:nvSpPr>
        <p:spPr>
          <a:xfrm rot="5400000">
            <a:off x="5603211" y="2114231"/>
            <a:ext cx="205272" cy="5029641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8" name="Chave Esquerda 37"/>
          <p:cNvSpPr/>
          <p:nvPr/>
        </p:nvSpPr>
        <p:spPr>
          <a:xfrm rot="5400000">
            <a:off x="9097792" y="2835025"/>
            <a:ext cx="132604" cy="1286877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9" name="Chave Esquerda 38"/>
          <p:cNvSpPr/>
          <p:nvPr/>
        </p:nvSpPr>
        <p:spPr>
          <a:xfrm rot="5400000">
            <a:off x="10565265" y="1207482"/>
            <a:ext cx="187870" cy="1286877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2" name="Retângulo 31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52" name="Conector reto 51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53" name="Retângulo 52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54" name="Retângulo 53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55" name="Conector reto 54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Retângulo 56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58" name="Conector reto 57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ctor reto 59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Conector reto 60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63" name="Conector reto 62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ector reto 63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Conector reto 64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CaixaDeTexto 30"/>
          <p:cNvSpPr txBox="1"/>
          <p:nvPr/>
        </p:nvSpPr>
        <p:spPr>
          <a:xfrm>
            <a:off x="10359957" y="6596619"/>
            <a:ext cx="1829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8.545 | NS/NR: 194</a:t>
            </a:r>
          </a:p>
        </p:txBody>
      </p:sp>
      <p:sp>
        <p:nvSpPr>
          <p:cNvPr id="33" name="CaixaDeTexto 32"/>
          <p:cNvSpPr txBox="1"/>
          <p:nvPr/>
        </p:nvSpPr>
        <p:spPr>
          <a:xfrm>
            <a:off x="2546032" y="1609681"/>
            <a:ext cx="60492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Cerca de metade dos entrevistados atribuíram notas altas para a aplicabilidade dos conhecimentos adquiridos nas orientações ou nos materiais do SEBRAE.</a:t>
            </a:r>
          </a:p>
        </p:txBody>
      </p:sp>
    </p:spTree>
    <p:extLst>
      <p:ext uri="{BB962C8B-B14F-4D97-AF65-F5344CB8AC3E}">
        <p14:creationId xmlns:p14="http://schemas.microsoft.com/office/powerpoint/2010/main" val="1785930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7" grpId="0">
        <p:bldAsOne/>
      </p:bldGraphic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7.2. Que nota de 0 a 10 o sr. daria para a aplicabilidade desses conhecimentos adquiridos nas ORIENTAÇÕES ou nos MATERIAIS do SEBRAE?</a:t>
            </a:r>
            <a:endParaRPr lang="pt-BR" sz="1200" i="1" dirty="0"/>
          </a:p>
        </p:txBody>
      </p:sp>
      <p:graphicFrame>
        <p:nvGraphicFramePr>
          <p:cNvPr id="42" name="Gráfico 41"/>
          <p:cNvGraphicFramePr/>
          <p:nvPr>
            <p:extLst>
              <p:ext uri="{D42A27DB-BD31-4B8C-83A1-F6EECF244321}">
                <p14:modId xmlns:p14="http://schemas.microsoft.com/office/powerpoint/2010/main" val="1785721075"/>
              </p:ext>
            </p:extLst>
          </p:nvPr>
        </p:nvGraphicFramePr>
        <p:xfrm>
          <a:off x="262558" y="1838528"/>
          <a:ext cx="11665296" cy="454996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0" name="CaixaDeTexto 19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APLICABILIDADE DAS ORIENTAÇÕES E MATERIAIS DO SEBRAE</a:t>
            </a:r>
          </a:p>
        </p:txBody>
      </p:sp>
      <p:sp>
        <p:nvSpPr>
          <p:cNvPr id="24" name="Retângulo 23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25" name="Conector reto 24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6" name="Retângulo 25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29" name="Retângulo 28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30" name="Conector reto 29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to 30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tângulo 31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43" name="Conector reto 42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ctor reto 43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to 44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tângulo 45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47" name="Conector reto 46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reto 49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CaixaDeTexto 50"/>
          <p:cNvSpPr txBox="1"/>
          <p:nvPr/>
        </p:nvSpPr>
        <p:spPr>
          <a:xfrm>
            <a:off x="10330774" y="6596619"/>
            <a:ext cx="185902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8.545 | NS/NR: 194</a:t>
            </a:r>
          </a:p>
        </p:txBody>
      </p:sp>
    </p:spTree>
    <p:extLst>
      <p:ext uri="{BB962C8B-B14F-4D97-AF65-F5344CB8AC3E}">
        <p14:creationId xmlns:p14="http://schemas.microsoft.com/office/powerpoint/2010/main" val="2945509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2" grpId="0">
        <p:bldAsOne/>
      </p:bldGraphic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Retângulo com Único Canto Aparado 77"/>
          <p:cNvSpPr/>
          <p:nvPr/>
        </p:nvSpPr>
        <p:spPr>
          <a:xfrm flipH="1" flipV="1">
            <a:off x="187730" y="722102"/>
            <a:ext cx="2757167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9" name="CaixaDeTexto 78"/>
          <p:cNvSpPr txBox="1"/>
          <p:nvPr/>
        </p:nvSpPr>
        <p:spPr>
          <a:xfrm>
            <a:off x="336791" y="1217674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7.2. Que nota de 0 a 10 o sr. daria para a aplicabilidade desses conhecimentos adquiridos nas ORIENTAÇÕES ou nos MATERIAIS do SEBRAE?</a:t>
            </a:r>
            <a:endParaRPr lang="pt-BR" sz="1200" i="1" dirty="0"/>
          </a:p>
        </p:txBody>
      </p:sp>
      <p:sp>
        <p:nvSpPr>
          <p:cNvPr id="42" name="CaixaDeTexto 41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APLICABILIDADE DAS ORIENTAÇÕES E MATERIAIS DO SEBRAE</a:t>
            </a:r>
          </a:p>
        </p:txBody>
      </p:sp>
      <p:graphicFrame>
        <p:nvGraphicFramePr>
          <p:cNvPr id="57" name="Gráfico 56"/>
          <p:cNvGraphicFramePr/>
          <p:nvPr>
            <p:extLst>
              <p:ext uri="{D42A27DB-BD31-4B8C-83A1-F6EECF244321}">
                <p14:modId xmlns:p14="http://schemas.microsoft.com/office/powerpoint/2010/main" val="493553559"/>
              </p:ext>
            </p:extLst>
          </p:nvPr>
        </p:nvGraphicFramePr>
        <p:xfrm>
          <a:off x="3608915" y="1446873"/>
          <a:ext cx="7809723" cy="415563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8" name="CaixaDeTexto 57"/>
          <p:cNvSpPr txBox="1"/>
          <p:nvPr/>
        </p:nvSpPr>
        <p:spPr>
          <a:xfrm>
            <a:off x="407610" y="1824108"/>
            <a:ext cx="203150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EI: 8,2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E: 7,7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EPP: 7,8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rod. Rural: 7,7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ot. Empr.: 8,2 </a:t>
            </a:r>
          </a:p>
        </p:txBody>
      </p:sp>
      <p:sp>
        <p:nvSpPr>
          <p:cNvPr id="39" name="Retângulo 38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40" name="Conector reto 39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41" name="Retângulo 40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43" name="Retângulo 42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44" name="Conector reto 43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to 44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tângulo 45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47" name="Conector reto 46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ctor reto 47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tângulo 49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51" name="Conector reto 50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ector reto 51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ector reto 52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CaixaDeTexto 53"/>
          <p:cNvSpPr txBox="1"/>
          <p:nvPr/>
        </p:nvSpPr>
        <p:spPr>
          <a:xfrm>
            <a:off x="10350230" y="6596619"/>
            <a:ext cx="18395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8.545 | NS/NR: 194</a:t>
            </a:r>
          </a:p>
        </p:txBody>
      </p:sp>
    </p:spTree>
    <p:extLst>
      <p:ext uri="{BB962C8B-B14F-4D97-AF65-F5344CB8AC3E}">
        <p14:creationId xmlns:p14="http://schemas.microsoft.com/office/powerpoint/2010/main" val="440668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7" grpId="0">
        <p:bldAsOne/>
      </p:bldGraphic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tângulo com Único Canto Aparado 41"/>
          <p:cNvSpPr/>
          <p:nvPr/>
        </p:nvSpPr>
        <p:spPr>
          <a:xfrm flipH="1" flipV="1">
            <a:off x="187730" y="722102"/>
            <a:ext cx="2757167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7.2. Que nota de 0 a 10 o sr. daria para a aplicabilidade desses conhecimentos adquiridos nas ORIENTAÇÕES ou nos MATERIAIS do SEBRAE?</a:t>
            </a:r>
            <a:endParaRPr lang="pt-BR" sz="1200" i="1" dirty="0"/>
          </a:p>
        </p:txBody>
      </p:sp>
      <p:sp>
        <p:nvSpPr>
          <p:cNvPr id="43" name="CaixaDeTexto 42"/>
          <p:cNvSpPr txBox="1"/>
          <p:nvPr/>
        </p:nvSpPr>
        <p:spPr>
          <a:xfrm>
            <a:off x="336791" y="1217674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sp>
        <p:nvSpPr>
          <p:cNvPr id="22" name="CaixaDeTexto 21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APLICABILIDADE DAS ORIENTAÇÕES E MATERIAIS DO SEBRAE</a:t>
            </a:r>
          </a:p>
        </p:txBody>
      </p:sp>
      <p:graphicFrame>
        <p:nvGraphicFramePr>
          <p:cNvPr id="61" name="Gráfico 60"/>
          <p:cNvGraphicFramePr/>
          <p:nvPr>
            <p:extLst>
              <p:ext uri="{D42A27DB-BD31-4B8C-83A1-F6EECF244321}">
                <p14:modId xmlns:p14="http://schemas.microsoft.com/office/powerpoint/2010/main" val="3123055911"/>
              </p:ext>
            </p:extLst>
          </p:nvPr>
        </p:nvGraphicFramePr>
        <p:xfrm>
          <a:off x="3831659" y="2202423"/>
          <a:ext cx="7809723" cy="34000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2" name="CaixaDeTexto 61"/>
          <p:cNvSpPr txBox="1"/>
          <p:nvPr/>
        </p:nvSpPr>
        <p:spPr>
          <a:xfrm>
            <a:off x="402336" y="2097507"/>
            <a:ext cx="14054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tendimento presencial</a:t>
            </a:r>
          </a:p>
        </p:txBody>
      </p:sp>
      <p:sp>
        <p:nvSpPr>
          <p:cNvPr id="63" name="CaixaDeTexto 62"/>
          <p:cNvSpPr txBox="1"/>
          <p:nvPr/>
        </p:nvSpPr>
        <p:spPr>
          <a:xfrm>
            <a:off x="402336" y="3229952"/>
            <a:ext cx="14054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tendimento </a:t>
            </a:r>
          </a:p>
          <a:p>
            <a:pPr algn="r"/>
            <a:r>
              <a:rPr lang="pt-B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emoto</a:t>
            </a:r>
          </a:p>
        </p:txBody>
      </p:sp>
      <p:sp>
        <p:nvSpPr>
          <p:cNvPr id="64" name="CaixaDeTexto 63"/>
          <p:cNvSpPr txBox="1"/>
          <p:nvPr/>
        </p:nvSpPr>
        <p:spPr>
          <a:xfrm>
            <a:off x="1779528" y="2043357"/>
            <a:ext cx="9366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17375E"/>
                </a:solidFill>
              </a:rPr>
              <a:t>8,0</a:t>
            </a:r>
          </a:p>
        </p:txBody>
      </p:sp>
      <p:sp>
        <p:nvSpPr>
          <p:cNvPr id="65" name="CaixaDeTexto 64"/>
          <p:cNvSpPr txBox="1"/>
          <p:nvPr/>
        </p:nvSpPr>
        <p:spPr>
          <a:xfrm>
            <a:off x="1784007" y="3162302"/>
            <a:ext cx="9366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17375E"/>
                </a:solidFill>
              </a:rPr>
              <a:t>8,2</a:t>
            </a:r>
          </a:p>
        </p:txBody>
      </p:sp>
      <p:sp>
        <p:nvSpPr>
          <p:cNvPr id="29" name="Retângulo 28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30" name="Conector reto 29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1" name="Retângulo 30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2" name="Retângulo 31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45" name="Conector reto 44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ector reto 45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tângulo 46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reto 49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tângulo 50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56" name="Conector reto 55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ector reto 56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Conector reto 57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CaixaDeTexto 59"/>
          <p:cNvSpPr txBox="1"/>
          <p:nvPr/>
        </p:nvSpPr>
        <p:spPr>
          <a:xfrm>
            <a:off x="10359957" y="6596619"/>
            <a:ext cx="1829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8.545 | NS/NR: 194</a:t>
            </a:r>
          </a:p>
        </p:txBody>
      </p:sp>
    </p:spTree>
    <p:extLst>
      <p:ext uri="{BB962C8B-B14F-4D97-AF65-F5344CB8AC3E}">
        <p14:creationId xmlns:p14="http://schemas.microsoft.com/office/powerpoint/2010/main" val="732104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61" grpId="0">
        <p:bldAsOne/>
      </p:bldGraphic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tângulo com Único Canto Aparado 41"/>
          <p:cNvSpPr/>
          <p:nvPr/>
        </p:nvSpPr>
        <p:spPr>
          <a:xfrm flipH="1" flipV="1">
            <a:off x="187730" y="722102"/>
            <a:ext cx="2757167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7.2. Que nota de 0 a 10 o sr. daria para a aplicabilidade desses conhecimentos adquiridos nas ORIENTAÇÕES ou nos MATERIAIS do SEBRAE?</a:t>
            </a:r>
            <a:endParaRPr lang="pt-BR" sz="1200" i="1" dirty="0"/>
          </a:p>
        </p:txBody>
      </p:sp>
      <p:sp>
        <p:nvSpPr>
          <p:cNvPr id="43" name="CaixaDeTexto 42"/>
          <p:cNvSpPr txBox="1"/>
          <p:nvPr/>
        </p:nvSpPr>
        <p:spPr>
          <a:xfrm>
            <a:off x="621982" y="1311439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sp>
        <p:nvSpPr>
          <p:cNvPr id="22" name="CaixaDeTexto 21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APLICABILIDADE DAS ORIENTAÇÕES E MATERIAIS DO SEBRAE</a:t>
            </a:r>
          </a:p>
        </p:txBody>
      </p:sp>
      <p:graphicFrame>
        <p:nvGraphicFramePr>
          <p:cNvPr id="52" name="Gráfico 51"/>
          <p:cNvGraphicFramePr/>
          <p:nvPr>
            <p:extLst>
              <p:ext uri="{D42A27DB-BD31-4B8C-83A1-F6EECF244321}">
                <p14:modId xmlns:p14="http://schemas.microsoft.com/office/powerpoint/2010/main" val="1088154189"/>
              </p:ext>
            </p:extLst>
          </p:nvPr>
        </p:nvGraphicFramePr>
        <p:xfrm>
          <a:off x="2807851" y="1557297"/>
          <a:ext cx="9037673" cy="47076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8" name="CaixaDeTexto 57"/>
          <p:cNvSpPr txBox="1"/>
          <p:nvPr/>
        </p:nvSpPr>
        <p:spPr>
          <a:xfrm>
            <a:off x="745142" y="1678019"/>
            <a:ext cx="1629429" cy="2705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4: 7,7</a:t>
            </a:r>
          </a:p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5: 7,8</a:t>
            </a:r>
          </a:p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6: 8,3</a:t>
            </a:r>
          </a:p>
          <a:p>
            <a:pPr algn="ctr">
              <a:lnSpc>
                <a:spcPct val="200000"/>
              </a:lnSpc>
            </a:pPr>
            <a:r>
              <a:rPr lang="pt-BR" sz="2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017: 8,1</a:t>
            </a:r>
          </a:p>
        </p:txBody>
      </p:sp>
      <p:sp>
        <p:nvSpPr>
          <p:cNvPr id="26" name="Retângulo 25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29" name="Conector reto 28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0" name="Retângulo 29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1" name="Retângulo 30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32" name="Conector reto 31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to 44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tângulo 45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47" name="Conector reto 46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ctor reto 47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tângulo 49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51" name="Conector reto 50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ector reto 52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ector reto 54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CaixaDeTexto 55"/>
          <p:cNvSpPr txBox="1"/>
          <p:nvPr/>
        </p:nvSpPr>
        <p:spPr>
          <a:xfrm>
            <a:off x="8881353" y="6605521"/>
            <a:ext cx="329520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>
                <a:solidFill>
                  <a:schemeClr val="bg1">
                    <a:lumMod val="50000"/>
                  </a:schemeClr>
                </a:solidFill>
              </a:rPr>
              <a:t>2014: 9.437 | 2015: 7.617 | 2016: 5.325 | 2017: 8.545</a:t>
            </a:r>
          </a:p>
        </p:txBody>
      </p:sp>
    </p:spTree>
    <p:extLst>
      <p:ext uri="{BB962C8B-B14F-4D97-AF65-F5344CB8AC3E}">
        <p14:creationId xmlns:p14="http://schemas.microsoft.com/office/powerpoint/2010/main" val="3163672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2" grpId="0">
        <p:bldAsOne/>
      </p:bldGraphic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tângulo com Único Canto Aparado 25"/>
          <p:cNvSpPr/>
          <p:nvPr/>
        </p:nvSpPr>
        <p:spPr>
          <a:xfrm flipH="1" flipV="1">
            <a:off x="187734" y="723843"/>
            <a:ext cx="1855670" cy="5352494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sp>
        <p:nvSpPr>
          <p:cNvPr id="9" name="CaixaDeTexto 8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EFETIVIDADE DAS ORIENTAÇÕES E MATERIAIS DO SEBRAE</a:t>
            </a:r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7.3. Que nota de 0 a 10 o sr. daria para as ORIENTAÇÕES ou MATERIAIS e SEBRAE recebidos do SEBRAE quanto aos resultados pra você e sua empresa?</a:t>
            </a:r>
            <a:endParaRPr lang="pt-BR" sz="1200" i="1" dirty="0"/>
          </a:p>
        </p:txBody>
      </p:sp>
      <p:sp>
        <p:nvSpPr>
          <p:cNvPr id="2" name="CaixaDeTexto 1"/>
          <p:cNvSpPr txBox="1"/>
          <p:nvPr/>
        </p:nvSpPr>
        <p:spPr>
          <a:xfrm>
            <a:off x="187734" y="2174033"/>
            <a:ext cx="185566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ÉDIA</a:t>
            </a:r>
          </a:p>
          <a:p>
            <a:endParaRPr lang="pt-BR" sz="2000" dirty="0"/>
          </a:p>
          <a:p>
            <a:pPr algn="ctr"/>
            <a:r>
              <a:rPr lang="pt-BR" sz="4000" dirty="0">
                <a:solidFill>
                  <a:srgbClr val="093D88"/>
                </a:solidFill>
              </a:rPr>
              <a:t>8,1</a:t>
            </a:r>
          </a:p>
        </p:txBody>
      </p:sp>
      <p:graphicFrame>
        <p:nvGraphicFramePr>
          <p:cNvPr id="27" name="Gráfico 26"/>
          <p:cNvGraphicFramePr/>
          <p:nvPr>
            <p:extLst>
              <p:ext uri="{D42A27DB-BD31-4B8C-83A1-F6EECF244321}">
                <p14:modId xmlns:p14="http://schemas.microsoft.com/office/powerpoint/2010/main" val="4250032172"/>
              </p:ext>
            </p:extLst>
          </p:nvPr>
        </p:nvGraphicFramePr>
        <p:xfrm>
          <a:off x="2928381" y="1760705"/>
          <a:ext cx="8636693" cy="431563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5" name="Retângulo 34"/>
          <p:cNvSpPr/>
          <p:nvPr/>
        </p:nvSpPr>
        <p:spPr>
          <a:xfrm>
            <a:off x="3181299" y="4196395"/>
            <a:ext cx="51449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F2395A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7,5%</a:t>
            </a:r>
            <a:endParaRPr lang="pt-BR" sz="1000" dirty="0">
              <a:solidFill>
                <a:srgbClr val="F2395A"/>
              </a:solidFill>
            </a:endParaRPr>
          </a:p>
        </p:txBody>
      </p:sp>
      <p:sp>
        <p:nvSpPr>
          <p:cNvPr id="36" name="Retângulo 35"/>
          <p:cNvSpPr/>
          <p:nvPr/>
        </p:nvSpPr>
        <p:spPr>
          <a:xfrm>
            <a:off x="8595304" y="2902377"/>
            <a:ext cx="12868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3BAB8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29,8%</a:t>
            </a:r>
            <a:endParaRPr lang="pt-BR" sz="1000" dirty="0">
              <a:solidFill>
                <a:srgbClr val="3BAB80"/>
              </a:solidFill>
            </a:endParaRPr>
          </a:p>
        </p:txBody>
      </p:sp>
      <p:sp>
        <p:nvSpPr>
          <p:cNvPr id="37" name="Retângulo 36"/>
          <p:cNvSpPr/>
          <p:nvPr/>
        </p:nvSpPr>
        <p:spPr>
          <a:xfrm>
            <a:off x="10006033" y="1177797"/>
            <a:ext cx="14157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637CCD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52,6%</a:t>
            </a:r>
            <a:endParaRPr lang="pt-BR" sz="1000" dirty="0">
              <a:solidFill>
                <a:srgbClr val="637CCD"/>
              </a:solidFill>
            </a:endParaRPr>
          </a:p>
        </p:txBody>
      </p:sp>
      <p:sp>
        <p:nvSpPr>
          <p:cNvPr id="3" name="Chave Esquerda 2"/>
          <p:cNvSpPr/>
          <p:nvPr/>
        </p:nvSpPr>
        <p:spPr>
          <a:xfrm rot="5400000">
            <a:off x="5593483" y="2305729"/>
            <a:ext cx="205272" cy="5029641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8" name="Chave Esquerda 37"/>
          <p:cNvSpPr/>
          <p:nvPr/>
        </p:nvSpPr>
        <p:spPr>
          <a:xfrm rot="5400000">
            <a:off x="9070160" y="2817776"/>
            <a:ext cx="187870" cy="1286877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9" name="Chave Esquerda 38"/>
          <p:cNvSpPr/>
          <p:nvPr/>
        </p:nvSpPr>
        <p:spPr>
          <a:xfrm rot="5400000">
            <a:off x="10555537" y="1115362"/>
            <a:ext cx="187870" cy="1286877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2" name="Retângulo 31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52" name="Conector reto 51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53" name="Retângulo 52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54" name="Retângulo 53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55" name="Conector reto 54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Retângulo 56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58" name="Conector reto 57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ctor reto 59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Conector reto 60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tângulo 61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63" name="Conector reto 62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ector reto 63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Conector reto 64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CaixaDeTexto 30"/>
          <p:cNvSpPr txBox="1"/>
          <p:nvPr/>
        </p:nvSpPr>
        <p:spPr>
          <a:xfrm>
            <a:off x="10291864" y="6596619"/>
            <a:ext cx="189793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8.427 | NS/NR: 312</a:t>
            </a:r>
          </a:p>
        </p:txBody>
      </p:sp>
      <p:sp>
        <p:nvSpPr>
          <p:cNvPr id="33" name="CaixaDeTexto 32"/>
          <p:cNvSpPr txBox="1"/>
          <p:nvPr/>
        </p:nvSpPr>
        <p:spPr>
          <a:xfrm>
            <a:off x="2685611" y="1630540"/>
            <a:ext cx="572638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/>
                <a:cs typeface="Aparajita" panose="020B0604020202020204" pitchFamily="34" charset="0"/>
              </a:rPr>
              <a:t>Cerca de 50% dos entrevistados avaliaram com notas altas os resultados decorrentes das orientações e dos materiais recebidos do SEBRAE. </a:t>
            </a:r>
          </a:p>
        </p:txBody>
      </p:sp>
    </p:spTree>
    <p:extLst>
      <p:ext uri="{BB962C8B-B14F-4D97-AF65-F5344CB8AC3E}">
        <p14:creationId xmlns:p14="http://schemas.microsoft.com/office/powerpoint/2010/main" val="826391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7" grpId="0">
        <p:bldAsOne/>
      </p:bldGraphic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7.3. Que nota de 0 a 10 o sr. daria para as ORIENTAÇÕES ou MATERIAIS e SEBRAE recebidos do SEBRAE quanto aos resultados pra você e sua empresa?</a:t>
            </a:r>
            <a:endParaRPr lang="pt-BR" sz="1200" i="1" dirty="0"/>
          </a:p>
        </p:txBody>
      </p:sp>
      <p:graphicFrame>
        <p:nvGraphicFramePr>
          <p:cNvPr id="42" name="Gráfico 41"/>
          <p:cNvGraphicFramePr/>
          <p:nvPr>
            <p:extLst>
              <p:ext uri="{D42A27DB-BD31-4B8C-83A1-F6EECF244321}">
                <p14:modId xmlns:p14="http://schemas.microsoft.com/office/powerpoint/2010/main" val="401315924"/>
              </p:ext>
            </p:extLst>
          </p:nvPr>
        </p:nvGraphicFramePr>
        <p:xfrm>
          <a:off x="262558" y="1556426"/>
          <a:ext cx="11665296" cy="483206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7" name="CaixaDeTexto 26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EFETIVIDADE DAS ORIENTAÇÕES E MATERIAIS DO SEBRAE</a:t>
            </a:r>
          </a:p>
        </p:txBody>
      </p:sp>
      <p:sp>
        <p:nvSpPr>
          <p:cNvPr id="28" name="Retângulo 27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33" name="Conector reto 32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4" name="Retângulo 33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5" name="Retângulo 34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36" name="Conector reto 35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reto 36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tângulo 37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39" name="Conector reto 38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reto 39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ctor reto 40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44" name="Conector reto 43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to 44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ector reto 45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CaixaDeTexto 51"/>
          <p:cNvSpPr txBox="1"/>
          <p:nvPr/>
        </p:nvSpPr>
        <p:spPr>
          <a:xfrm>
            <a:off x="10311319" y="6596619"/>
            <a:ext cx="187847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8.427 | NS/NR: 312</a:t>
            </a:r>
          </a:p>
        </p:txBody>
      </p:sp>
    </p:spTree>
    <p:extLst>
      <p:ext uri="{BB962C8B-B14F-4D97-AF65-F5344CB8AC3E}">
        <p14:creationId xmlns:p14="http://schemas.microsoft.com/office/powerpoint/2010/main" val="731599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2" grpId="0">
        <p:bldAsOne/>
      </p:bldGraphic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Retângulo com Único Canto Aparado 77"/>
          <p:cNvSpPr/>
          <p:nvPr/>
        </p:nvSpPr>
        <p:spPr>
          <a:xfrm flipH="1" flipV="1">
            <a:off x="187730" y="722102"/>
            <a:ext cx="2757167" cy="4880401"/>
          </a:xfrm>
          <a:prstGeom prst="snip1Rect">
            <a:avLst/>
          </a:prstGeom>
          <a:solidFill>
            <a:schemeClr val="bg2"/>
          </a:soli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9" name="CaixaDeTexto 78"/>
          <p:cNvSpPr txBox="1"/>
          <p:nvPr/>
        </p:nvSpPr>
        <p:spPr>
          <a:xfrm>
            <a:off x="336791" y="1217674"/>
            <a:ext cx="217314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300" b="1" i="1" dirty="0">
                <a:solidFill>
                  <a:srgbClr val="093D88"/>
                </a:solidFill>
              </a:rPr>
              <a:t>Notas médias:</a:t>
            </a:r>
          </a:p>
        </p:txBody>
      </p:sp>
      <p:sp>
        <p:nvSpPr>
          <p:cNvPr id="8" name="Retângulo 7"/>
          <p:cNvSpPr/>
          <p:nvPr/>
        </p:nvSpPr>
        <p:spPr>
          <a:xfrm>
            <a:off x="-3678" y="24374"/>
            <a:ext cx="12197619" cy="88493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14" name="Conector reto 13"/>
          <p:cNvCxnSpPr/>
          <p:nvPr/>
        </p:nvCxnSpPr>
        <p:spPr>
          <a:xfrm>
            <a:off x="4409" y="6597856"/>
            <a:ext cx="12187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4409" y="6597859"/>
            <a:ext cx="12187946" cy="276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Q7.3. Que nota de 0 a 10 o sr. daria para as ORIENTAÇÕES ou MATERIAIS e SEBRAE recebidos do SEBRAE quanto aos resultados pra você e sua empresa?</a:t>
            </a:r>
            <a:endParaRPr lang="pt-BR" sz="1200" i="1" dirty="0"/>
          </a:p>
        </p:txBody>
      </p:sp>
      <p:sp>
        <p:nvSpPr>
          <p:cNvPr id="41" name="CaixaDeTexto 40"/>
          <p:cNvSpPr txBox="1"/>
          <p:nvPr/>
        </p:nvSpPr>
        <p:spPr>
          <a:xfrm>
            <a:off x="12500" y="86541"/>
            <a:ext cx="12189529" cy="400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1" b="1" dirty="0">
                <a:solidFill>
                  <a:schemeClr val="bg1"/>
                </a:solidFill>
              </a:rPr>
              <a:t>EFETIVIDADE DAS ORIENTAÇÕES E MATERIAIS DO SEBRAE</a:t>
            </a:r>
          </a:p>
        </p:txBody>
      </p:sp>
      <p:graphicFrame>
        <p:nvGraphicFramePr>
          <p:cNvPr id="42" name="Gráfico 41"/>
          <p:cNvGraphicFramePr/>
          <p:nvPr>
            <p:extLst>
              <p:ext uri="{D42A27DB-BD31-4B8C-83A1-F6EECF244321}">
                <p14:modId xmlns:p14="http://schemas.microsoft.com/office/powerpoint/2010/main" val="2615994539"/>
              </p:ext>
            </p:extLst>
          </p:nvPr>
        </p:nvGraphicFramePr>
        <p:xfrm>
          <a:off x="3518479" y="1482039"/>
          <a:ext cx="7809723" cy="40373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3" name="CaixaDeTexto 42"/>
          <p:cNvSpPr txBox="1"/>
          <p:nvPr/>
        </p:nvSpPr>
        <p:spPr>
          <a:xfrm>
            <a:off x="407610" y="1824108"/>
            <a:ext cx="203150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EI: 8,4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E: 7,7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EPP: 7,9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rod. Rural: 8,1</a:t>
            </a:r>
          </a:p>
          <a:p>
            <a:pPr>
              <a:lnSpc>
                <a:spcPct val="200000"/>
              </a:lnSpc>
            </a:pPr>
            <a:r>
              <a:rPr lang="pt-BR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ot. Empr.: 8,1</a:t>
            </a:r>
          </a:p>
        </p:txBody>
      </p:sp>
      <p:sp>
        <p:nvSpPr>
          <p:cNvPr id="27" name="Retângulo 26">
            <a:hlinkClick r:id="rId4" action="ppaction://hlinksldjump"/>
          </p:cNvPr>
          <p:cNvSpPr/>
          <p:nvPr/>
        </p:nvSpPr>
        <p:spPr>
          <a:xfrm>
            <a:off x="4309035" y="568311"/>
            <a:ext cx="1909065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TIPO DE ATENDIMENTO</a:t>
            </a:r>
          </a:p>
        </p:txBody>
      </p:sp>
      <p:cxnSp>
        <p:nvCxnSpPr>
          <p:cNvPr id="28" name="Conector reto 27"/>
          <p:cNvCxnSpPr/>
          <p:nvPr/>
        </p:nvCxnSpPr>
        <p:spPr>
          <a:xfrm>
            <a:off x="-3677" y="554477"/>
            <a:ext cx="12197619" cy="0"/>
          </a:xfrm>
          <a:prstGeom prst="line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9" name="Retângulo 28">
            <a:hlinkClick r:id="rId5" action="ppaction://hlinksldjump"/>
          </p:cNvPr>
          <p:cNvSpPr/>
          <p:nvPr/>
        </p:nvSpPr>
        <p:spPr>
          <a:xfrm>
            <a:off x="-5883" y="555575"/>
            <a:ext cx="1573194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0" name="Retângulo 29">
            <a:hlinkClick r:id="rId6" action="ppaction://hlinksldjump"/>
          </p:cNvPr>
          <p:cNvSpPr/>
          <p:nvPr/>
        </p:nvSpPr>
        <p:spPr>
          <a:xfrm>
            <a:off x="1567312" y="555575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UF</a:t>
            </a:r>
          </a:p>
        </p:txBody>
      </p:sp>
      <p:cxnSp>
        <p:nvCxnSpPr>
          <p:cNvPr id="31" name="Conector reto 30"/>
          <p:cNvCxnSpPr/>
          <p:nvPr/>
        </p:nvCxnSpPr>
        <p:spPr>
          <a:xfrm flipV="1">
            <a:off x="1567311" y="555574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tângulo 32">
            <a:hlinkClick r:id="rId7" action="ppaction://hlinksldjump"/>
          </p:cNvPr>
          <p:cNvSpPr/>
          <p:nvPr/>
        </p:nvSpPr>
        <p:spPr>
          <a:xfrm>
            <a:off x="2928380" y="573614"/>
            <a:ext cx="1361070" cy="336202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/CLIENTE</a:t>
            </a:r>
          </a:p>
        </p:txBody>
      </p:sp>
      <p:cxnSp>
        <p:nvCxnSpPr>
          <p:cNvPr id="34" name="Conector reto 33"/>
          <p:cNvCxnSpPr/>
          <p:nvPr/>
        </p:nvCxnSpPr>
        <p:spPr>
          <a:xfrm flipV="1">
            <a:off x="2928381" y="561943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reto 34"/>
          <p:cNvCxnSpPr/>
          <p:nvPr/>
        </p:nvCxnSpPr>
        <p:spPr>
          <a:xfrm flipV="1">
            <a:off x="4289450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to 35"/>
          <p:cNvCxnSpPr/>
          <p:nvPr/>
        </p:nvCxnSpPr>
        <p:spPr>
          <a:xfrm flipV="1">
            <a:off x="6196176" y="57310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tângulo 36">
            <a:hlinkClick r:id="rId8" action="ppaction://hlinksldjump"/>
          </p:cNvPr>
          <p:cNvSpPr/>
          <p:nvPr/>
        </p:nvSpPr>
        <p:spPr>
          <a:xfrm>
            <a:off x="6215762" y="561943"/>
            <a:ext cx="1361070" cy="336202"/>
          </a:xfrm>
          <a:prstGeom prst="rect">
            <a:avLst/>
          </a:prstGeom>
          <a:solidFill>
            <a:srgbClr val="1737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38" name="Conector reto 37"/>
          <p:cNvCxnSpPr/>
          <p:nvPr/>
        </p:nvCxnSpPr>
        <p:spPr>
          <a:xfrm flipV="1">
            <a:off x="7576831" y="568311"/>
            <a:ext cx="0" cy="33620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to 38"/>
          <p:cNvCxnSpPr/>
          <p:nvPr/>
        </p:nvCxnSpPr>
        <p:spPr>
          <a:xfrm>
            <a:off x="-21059" y="561943"/>
            <a:ext cx="1219761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reto 39"/>
          <p:cNvCxnSpPr/>
          <p:nvPr/>
        </p:nvCxnSpPr>
        <p:spPr>
          <a:xfrm flipV="1">
            <a:off x="-23263" y="904514"/>
            <a:ext cx="12225292" cy="283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CaixaDeTexto 56"/>
          <p:cNvSpPr txBox="1"/>
          <p:nvPr/>
        </p:nvSpPr>
        <p:spPr>
          <a:xfrm>
            <a:off x="10350230" y="6596619"/>
            <a:ext cx="18395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ASE</a:t>
            </a:r>
            <a:r>
              <a:rPr lang="pt-BR" sz="1200" dirty="0">
                <a:solidFill>
                  <a:schemeClr val="bg1">
                    <a:lumMod val="50000"/>
                  </a:schemeClr>
                </a:solidFill>
              </a:rPr>
              <a:t>: 8.427 | NS/NR: 312</a:t>
            </a:r>
          </a:p>
        </p:txBody>
      </p:sp>
    </p:spTree>
    <p:extLst>
      <p:ext uri="{BB962C8B-B14F-4D97-AF65-F5344CB8AC3E}">
        <p14:creationId xmlns:p14="http://schemas.microsoft.com/office/powerpoint/2010/main" val="1851519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2" grpId="0">
        <p:bldAsOne/>
      </p:bldGraphic>
    </p:bld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163</Words>
  <Application>Microsoft Office PowerPoint</Application>
  <PresentationFormat>Widescreen</PresentationFormat>
  <Paragraphs>2300</Paragraphs>
  <Slides>138</Slides>
  <Notes>116</Notes>
  <HiddenSlides>86</HiddenSlides>
  <MMClips>0</MMClips>
  <ScaleCrop>false</ScaleCrop>
  <HeadingPairs>
    <vt:vector size="8" baseType="variant">
      <vt:variant>
        <vt:lpstr>Fontes usadas</vt:lpstr>
      </vt:variant>
      <vt:variant>
        <vt:i4>11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38</vt:i4>
      </vt:variant>
    </vt:vector>
  </HeadingPairs>
  <TitlesOfParts>
    <vt:vector size="151" baseType="lpstr">
      <vt:lpstr>Aparajita</vt:lpstr>
      <vt:lpstr>Arial</vt:lpstr>
      <vt:lpstr>Calibri</vt:lpstr>
      <vt:lpstr>Calibri Light</vt:lpstr>
      <vt:lpstr>Cambria</vt:lpstr>
      <vt:lpstr>Century Gothic</vt:lpstr>
      <vt:lpstr>Cordia New</vt:lpstr>
      <vt:lpstr>Lucida Sans Unicode</vt:lpstr>
      <vt:lpstr>Times New Roman</vt:lpstr>
      <vt:lpstr>Verdana</vt:lpstr>
      <vt:lpstr>Wingdings</vt:lpstr>
      <vt:lpstr>Tema do Office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8-02-08T16:02:18Z</dcterms:created>
  <dcterms:modified xsi:type="dcterms:W3CDTF">2018-11-14T13:46:07Z</dcterms:modified>
</cp:coreProperties>
</file>